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16A6EE" w14:textId="77777777" w:rsidR="00801904" w:rsidRPr="000445F3" w:rsidRDefault="00801904" w:rsidP="00801904">
      <w:pPr>
        <w:pStyle w:val="00-Main-Title"/>
        <w:ind w:left="360"/>
        <w:rPr>
          <w:sz w:val="24"/>
          <w:lang w:val="fr-FR"/>
        </w:rPr>
      </w:pPr>
      <w:r w:rsidRPr="000445F3">
        <w:rPr>
          <w:sz w:val="24"/>
          <w:lang w:val="fr-FR"/>
        </w:rPr>
        <w:t>Date_____________                     Nom _____________</w:t>
      </w:r>
    </w:p>
    <w:p w14:paraId="300EE602" w14:textId="77777777" w:rsidR="00801904" w:rsidRDefault="00801904" w:rsidP="00801904">
      <w:pPr>
        <w:pStyle w:val="00-Main-Title"/>
        <w:ind w:left="1560" w:hanging="600"/>
        <w:rPr>
          <w:sz w:val="24"/>
          <w:lang w:val="fr-FR"/>
        </w:rPr>
      </w:pPr>
      <w:r w:rsidRPr="000445F3">
        <w:rPr>
          <w:sz w:val="24"/>
          <w:lang w:val="fr-FR"/>
        </w:rPr>
        <w:t xml:space="preserve">Test </w:t>
      </w:r>
      <w:proofErr w:type="gramStart"/>
      <w:r w:rsidRPr="000445F3">
        <w:rPr>
          <w:sz w:val="24"/>
          <w:lang w:val="fr-FR"/>
        </w:rPr>
        <w:t>Pratique:</w:t>
      </w:r>
      <w:proofErr w:type="gramEnd"/>
      <w:r w:rsidRPr="000445F3">
        <w:rPr>
          <w:sz w:val="24"/>
          <w:lang w:val="fr-FR"/>
        </w:rPr>
        <w:t xml:space="preserve"> Les puissances et les lois des exposants</w:t>
      </w:r>
    </w:p>
    <w:p w14:paraId="469AA3C8" w14:textId="77777777" w:rsidR="00801904" w:rsidRPr="00AA5FE6" w:rsidRDefault="00801904" w:rsidP="00801904">
      <w:pPr>
        <w:rPr>
          <w:b/>
          <w:sz w:val="28"/>
          <w:szCs w:val="28"/>
          <w:lang w:val="fr-CA"/>
        </w:rPr>
      </w:pPr>
      <w:r w:rsidRPr="00AA5FE6">
        <w:rPr>
          <w:b/>
          <w:sz w:val="28"/>
          <w:szCs w:val="28"/>
          <w:lang w:val="fr-CA"/>
        </w:rPr>
        <w:t xml:space="preserve">Partie A: </w:t>
      </w:r>
      <w:r>
        <w:rPr>
          <w:b/>
          <w:sz w:val="28"/>
          <w:szCs w:val="28"/>
          <w:lang w:val="fr-CA"/>
        </w:rPr>
        <w:t xml:space="preserve">Montrez vos connaissances des puissances ayant des bases qui sont des nombres entiers.  </w:t>
      </w:r>
      <w:r w:rsidRPr="005847E3">
        <w:rPr>
          <w:rFonts w:ascii="Gill Sans Ultra Bold" w:hAnsi="Gill Sans Ultra Bold"/>
          <w:lang w:val="fr-CA"/>
        </w:rPr>
        <w:t>Montrez tout votre travail !</w:t>
      </w:r>
    </w:p>
    <w:p w14:paraId="358A0D51" w14:textId="77777777" w:rsidR="00801904" w:rsidRDefault="00801904" w:rsidP="00801904">
      <w:pPr>
        <w:pStyle w:val="ListParagraph"/>
        <w:ind w:left="0"/>
        <w:rPr>
          <w:bCs/>
          <w:color w:val="000000"/>
          <w:sz w:val="22"/>
          <w:szCs w:val="22"/>
          <w:lang w:val="fr-CA"/>
        </w:rPr>
      </w:pPr>
    </w:p>
    <w:p w14:paraId="0C2DB837" w14:textId="77777777" w:rsidR="00801904" w:rsidRDefault="00801904" w:rsidP="00801904">
      <w:pPr>
        <w:pStyle w:val="ListParagraph"/>
        <w:ind w:left="0"/>
        <w:rPr>
          <w:bCs/>
          <w:color w:val="000000"/>
          <w:sz w:val="22"/>
          <w:szCs w:val="22"/>
          <w:lang w:val="fr-CA"/>
        </w:rPr>
      </w:pPr>
    </w:p>
    <w:p w14:paraId="5100DD03" w14:textId="77777777" w:rsidR="00801904" w:rsidRPr="00554D82" w:rsidRDefault="00801904" w:rsidP="00801904">
      <w:pPr>
        <w:pStyle w:val="ListParagraph"/>
        <w:ind w:left="0"/>
        <w:rPr>
          <w:lang w:val="fr-CA"/>
        </w:rPr>
      </w:pPr>
      <w:r>
        <w:rPr>
          <w:bCs/>
          <w:color w:val="000000"/>
          <w:sz w:val="22"/>
          <w:szCs w:val="22"/>
          <w:lang w:val="fr-CA"/>
        </w:rPr>
        <w:t xml:space="preserve">1. </w:t>
      </w:r>
      <w:r w:rsidRPr="00554D82">
        <w:rPr>
          <w:bCs/>
          <w:color w:val="000000"/>
          <w:sz w:val="22"/>
          <w:szCs w:val="22"/>
          <w:lang w:val="fr-CA"/>
        </w:rPr>
        <w:t>Écrivez le nombre de petits carrés dans le grand carré sous la forme d’une puissance.</w:t>
      </w:r>
    </w:p>
    <w:p w14:paraId="292B9D6C" w14:textId="660EFE02" w:rsidR="00801904" w:rsidRDefault="00AF2D09" w:rsidP="00801904">
      <w:pPr>
        <w:rPr>
          <w:lang w:val="fr-CA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78A08101" wp14:editId="17495679">
                <wp:simplePos x="0" y="0"/>
                <wp:positionH relativeFrom="column">
                  <wp:posOffset>2025015</wp:posOffset>
                </wp:positionH>
                <wp:positionV relativeFrom="paragraph">
                  <wp:posOffset>580390</wp:posOffset>
                </wp:positionV>
                <wp:extent cx="825765" cy="645480"/>
                <wp:effectExtent l="38100" t="38100" r="50800" b="4064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/>
                      </w14:nvContentPartPr>
                      <w14:xfrm>
                        <a:off x="0" y="0"/>
                        <a:ext cx="825765" cy="64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DF1C850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80" o:spid="_x0000_s1026" type="#_x0000_t75" style="position:absolute;margin-left:158.75pt;margin-top:45pt;width:66.4pt;height:52.2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">
                <v:imagedata r:id="rId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5E5AFE01" wp14:editId="10B73372">
                <wp:simplePos x="0" y="0"/>
                <wp:positionH relativeFrom="column">
                  <wp:posOffset>-67945</wp:posOffset>
                </wp:positionH>
                <wp:positionV relativeFrom="paragraph">
                  <wp:posOffset>162560</wp:posOffset>
                </wp:positionV>
                <wp:extent cx="1691640" cy="1831845"/>
                <wp:effectExtent l="57150" t="57150" r="0" b="5461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691640" cy="18318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34AA0" id="Ink 78" o:spid="_x0000_s1026" type="#_x0000_t75" style="position:absolute;margin-left:-6.05pt;margin-top:12.1pt;width:134.6pt;height:145.7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">
                <v:imagedata r:id="rId9" o:title=""/>
              </v:shape>
            </w:pict>
          </mc:Fallback>
        </mc:AlternateContent>
      </w:r>
      <w:r w:rsidR="00801904">
        <w:rPr>
          <w:noProof/>
        </w:rPr>
        <w:drawing>
          <wp:anchor distT="0" distB="0" distL="114300" distR="114300" simplePos="0" relativeHeight="251717632" behindDoc="0" locked="0" layoutInCell="1" allowOverlap="1" wp14:anchorId="3CC73682" wp14:editId="4182F683">
            <wp:simplePos x="0" y="0"/>
            <wp:positionH relativeFrom="column">
              <wp:posOffset>4229100</wp:posOffset>
            </wp:positionH>
            <wp:positionV relativeFrom="paragraph">
              <wp:posOffset>273050</wp:posOffset>
            </wp:positionV>
            <wp:extent cx="2482850" cy="52070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85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2"/>
        <w:gridCol w:w="222"/>
        <w:gridCol w:w="222"/>
        <w:gridCol w:w="222"/>
        <w:gridCol w:w="222"/>
        <w:gridCol w:w="222"/>
        <w:gridCol w:w="222"/>
        <w:gridCol w:w="222"/>
      </w:tblGrid>
      <w:tr w:rsidR="00801904" w:rsidRPr="002E4DA2" w14:paraId="0D01B96E" w14:textId="77777777" w:rsidTr="00C0244C">
        <w:trPr>
          <w:trHeight w:val="57"/>
        </w:trPr>
        <w:tc>
          <w:tcPr>
            <w:tcW w:w="1252" w:type="dxa"/>
            <w:shd w:val="clear" w:color="auto" w:fill="auto"/>
          </w:tcPr>
          <w:p w14:paraId="09431034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6CD157CE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36226D87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61D098E6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1A86ACFD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3BA71BEF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14E7783E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0EFCA2E4" w14:textId="77777777" w:rsidR="00801904" w:rsidRPr="00126A4B" w:rsidRDefault="00801904" w:rsidP="00C0244C">
            <w:pPr>
              <w:rPr>
                <w:lang w:val="fr-CA"/>
              </w:rPr>
            </w:pPr>
          </w:p>
        </w:tc>
      </w:tr>
      <w:tr w:rsidR="00801904" w:rsidRPr="002E4DA2" w14:paraId="2B217DD7" w14:textId="77777777" w:rsidTr="00C0244C">
        <w:trPr>
          <w:trHeight w:val="57"/>
        </w:trPr>
        <w:tc>
          <w:tcPr>
            <w:tcW w:w="1252" w:type="dxa"/>
            <w:shd w:val="clear" w:color="auto" w:fill="auto"/>
          </w:tcPr>
          <w:p w14:paraId="16337812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4F920C7A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30F5782B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540FC6E9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7C4EC8CF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757AAA2D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7DDF7FA6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0230F487" w14:textId="77777777" w:rsidR="00801904" w:rsidRPr="00126A4B" w:rsidRDefault="00801904" w:rsidP="00C0244C">
            <w:pPr>
              <w:rPr>
                <w:lang w:val="fr-CA"/>
              </w:rPr>
            </w:pPr>
          </w:p>
        </w:tc>
      </w:tr>
      <w:tr w:rsidR="00801904" w:rsidRPr="002E4DA2" w14:paraId="46AF0A27" w14:textId="77777777" w:rsidTr="00C0244C">
        <w:trPr>
          <w:trHeight w:val="57"/>
        </w:trPr>
        <w:tc>
          <w:tcPr>
            <w:tcW w:w="1252" w:type="dxa"/>
            <w:shd w:val="clear" w:color="auto" w:fill="auto"/>
          </w:tcPr>
          <w:p w14:paraId="3EE56DAF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02ADB57C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5D180088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7CD93ADF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34B46936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0834FB30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7395073F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3743FF89" w14:textId="77777777" w:rsidR="00801904" w:rsidRPr="00126A4B" w:rsidRDefault="00801904" w:rsidP="00C0244C">
            <w:pPr>
              <w:rPr>
                <w:lang w:val="fr-CA"/>
              </w:rPr>
            </w:pPr>
          </w:p>
        </w:tc>
      </w:tr>
      <w:tr w:rsidR="00801904" w:rsidRPr="002E4DA2" w14:paraId="5FB47F3F" w14:textId="77777777" w:rsidTr="00C0244C">
        <w:trPr>
          <w:trHeight w:val="57"/>
        </w:trPr>
        <w:tc>
          <w:tcPr>
            <w:tcW w:w="1252" w:type="dxa"/>
            <w:shd w:val="clear" w:color="auto" w:fill="auto"/>
          </w:tcPr>
          <w:p w14:paraId="44255CC6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6864F344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03D561A8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2C10175D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005D2082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0FB4C6EA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253FAE84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1716C5F1" w14:textId="77777777" w:rsidR="00801904" w:rsidRPr="00126A4B" w:rsidRDefault="00801904" w:rsidP="00C0244C">
            <w:pPr>
              <w:rPr>
                <w:lang w:val="fr-CA"/>
              </w:rPr>
            </w:pPr>
          </w:p>
        </w:tc>
      </w:tr>
      <w:tr w:rsidR="00801904" w:rsidRPr="002E4DA2" w14:paraId="7F996150" w14:textId="77777777" w:rsidTr="00C0244C">
        <w:trPr>
          <w:trHeight w:val="57"/>
        </w:trPr>
        <w:tc>
          <w:tcPr>
            <w:tcW w:w="1252" w:type="dxa"/>
            <w:shd w:val="clear" w:color="auto" w:fill="auto"/>
          </w:tcPr>
          <w:p w14:paraId="2A8285C8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6C5300BA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474FCCD1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5B714178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22E986BE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73E2DAF2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60F67165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696916B7" w14:textId="77777777" w:rsidR="00801904" w:rsidRPr="00126A4B" w:rsidRDefault="00801904" w:rsidP="00C0244C">
            <w:pPr>
              <w:rPr>
                <w:lang w:val="fr-CA"/>
              </w:rPr>
            </w:pPr>
          </w:p>
        </w:tc>
      </w:tr>
      <w:tr w:rsidR="00801904" w:rsidRPr="002E4DA2" w14:paraId="6BE1299F" w14:textId="77777777" w:rsidTr="00C0244C">
        <w:trPr>
          <w:trHeight w:val="57"/>
        </w:trPr>
        <w:tc>
          <w:tcPr>
            <w:tcW w:w="1252" w:type="dxa"/>
            <w:shd w:val="clear" w:color="auto" w:fill="auto"/>
          </w:tcPr>
          <w:p w14:paraId="3A373D6A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743BCF04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3581BF8B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4D9E1156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440BE1EA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16E6A766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29B0C248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7D1A0FE8" w14:textId="77777777" w:rsidR="00801904" w:rsidRPr="00126A4B" w:rsidRDefault="00801904" w:rsidP="00C0244C">
            <w:pPr>
              <w:rPr>
                <w:lang w:val="fr-CA"/>
              </w:rPr>
            </w:pPr>
          </w:p>
        </w:tc>
      </w:tr>
      <w:tr w:rsidR="00801904" w:rsidRPr="002E4DA2" w14:paraId="521B469A" w14:textId="77777777" w:rsidTr="00C0244C">
        <w:trPr>
          <w:trHeight w:val="57"/>
        </w:trPr>
        <w:tc>
          <w:tcPr>
            <w:tcW w:w="1252" w:type="dxa"/>
            <w:shd w:val="clear" w:color="auto" w:fill="auto"/>
          </w:tcPr>
          <w:p w14:paraId="380699CB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7046E346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6A89EF29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48A8E61D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1290C7CC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574D87BE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545D6B6C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1EEF018D" w14:textId="77777777" w:rsidR="00801904" w:rsidRPr="00126A4B" w:rsidRDefault="00801904" w:rsidP="00C0244C">
            <w:pPr>
              <w:rPr>
                <w:lang w:val="fr-CA"/>
              </w:rPr>
            </w:pPr>
          </w:p>
        </w:tc>
      </w:tr>
      <w:tr w:rsidR="00801904" w:rsidRPr="002E4DA2" w14:paraId="4364B9B8" w14:textId="77777777" w:rsidTr="00C0244C">
        <w:trPr>
          <w:trHeight w:val="57"/>
        </w:trPr>
        <w:tc>
          <w:tcPr>
            <w:tcW w:w="1252" w:type="dxa"/>
            <w:shd w:val="clear" w:color="auto" w:fill="auto"/>
          </w:tcPr>
          <w:p w14:paraId="7B706D9D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232A20EA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2" w:type="dxa"/>
            <w:shd w:val="clear" w:color="auto" w:fill="auto"/>
          </w:tcPr>
          <w:p w14:paraId="223D74AC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2AB19EC9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7B25569D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6278BDD1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4D16F3A3" w14:textId="77777777" w:rsidR="00801904" w:rsidRPr="00126A4B" w:rsidRDefault="00801904" w:rsidP="00C0244C">
            <w:pPr>
              <w:rPr>
                <w:lang w:val="fr-CA"/>
              </w:rPr>
            </w:pPr>
          </w:p>
        </w:tc>
        <w:tc>
          <w:tcPr>
            <w:tcW w:w="1253" w:type="dxa"/>
            <w:shd w:val="clear" w:color="auto" w:fill="auto"/>
          </w:tcPr>
          <w:p w14:paraId="048D7F99" w14:textId="77777777" w:rsidR="00801904" w:rsidRPr="00126A4B" w:rsidRDefault="00801904" w:rsidP="00C0244C">
            <w:pPr>
              <w:rPr>
                <w:lang w:val="fr-CA"/>
              </w:rPr>
            </w:pPr>
          </w:p>
        </w:tc>
      </w:tr>
    </w:tbl>
    <w:p w14:paraId="0A3596F9" w14:textId="3B085512" w:rsidR="00801904" w:rsidRPr="002F4B27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44ED7ABD" w14:textId="3D013B8C" w:rsidR="00801904" w:rsidRPr="00C54648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658A8BE9" w14:textId="7EFC2895" w:rsidR="00801904" w:rsidRDefault="00AF2D09" w:rsidP="00801904">
      <w:pPr>
        <w:pStyle w:val="03-BLM-NL"/>
        <w:rPr>
          <w:noProof/>
          <w:color w:val="000000"/>
          <w:position w:val="-2"/>
          <w:sz w:val="22"/>
          <w:szCs w:val="22"/>
          <w:lang w:val="fr-CA"/>
        </w:rPr>
      </w:pPr>
      <w:r>
        <w:rPr>
          <w:noProof/>
          <w:color w:val="000000"/>
          <w:sz w:val="22"/>
          <w:szCs w:val="22"/>
          <w:lang w:val="fr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1B642728" wp14:editId="404D2F81">
                <wp:simplePos x="0" y="0"/>
                <wp:positionH relativeFrom="column">
                  <wp:posOffset>2928620</wp:posOffset>
                </wp:positionH>
                <wp:positionV relativeFrom="paragraph">
                  <wp:posOffset>-17145</wp:posOffset>
                </wp:positionV>
                <wp:extent cx="1640840" cy="711900"/>
                <wp:effectExtent l="57150" t="38100" r="16510" b="5016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640840" cy="7119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37410" id="Ink 109" o:spid="_x0000_s1026" type="#_x0000_t75" style="position:absolute;margin-left:229.9pt;margin-top:-2.05pt;width:130.6pt;height:57.4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">
                <v:imagedata r:id="rId12" o:title=""/>
              </v:shape>
            </w:pict>
          </mc:Fallback>
        </mc:AlternateContent>
      </w:r>
      <w:r>
        <w:rPr>
          <w:noProof/>
          <w:color w:val="000000"/>
          <w:sz w:val="22"/>
          <w:szCs w:val="22"/>
          <w:lang w:val="fr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06181B36" wp14:editId="5F249F51">
                <wp:simplePos x="0" y="0"/>
                <wp:positionH relativeFrom="column">
                  <wp:posOffset>2714625</wp:posOffset>
                </wp:positionH>
                <wp:positionV relativeFrom="paragraph">
                  <wp:posOffset>-24765</wp:posOffset>
                </wp:positionV>
                <wp:extent cx="1692835" cy="266880"/>
                <wp:effectExtent l="38100" t="19050" r="41275" b="5715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1692835" cy="26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84D82" id="Ink 99" o:spid="_x0000_s1026" type="#_x0000_t75" style="position:absolute;margin-left:213.05pt;margin-top:-2.65pt;width:134.75pt;height:22.4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">
                <v:imagedata r:id="rId14" o:title=""/>
              </v:shape>
            </w:pict>
          </mc:Fallback>
        </mc:AlternateContent>
      </w:r>
      <w:r w:rsidR="00801904">
        <w:rPr>
          <w:color w:val="000000"/>
          <w:sz w:val="22"/>
          <w:szCs w:val="22"/>
          <w:lang w:val="fr-CA"/>
        </w:rPr>
        <w:t xml:space="preserve">2. </w:t>
      </w:r>
      <w:r w:rsidR="00801904" w:rsidRPr="00E363DE">
        <w:rPr>
          <w:color w:val="000000"/>
          <w:sz w:val="22"/>
          <w:szCs w:val="22"/>
          <w:lang w:val="fr-CA"/>
        </w:rPr>
        <w:t>Quel est la base dans l’expression</w:t>
      </w:r>
      <w:r w:rsidR="00801904">
        <w:rPr>
          <w:color w:val="000000"/>
          <w:sz w:val="22"/>
          <w:szCs w:val="22"/>
          <w:lang w:val="fr-CA"/>
        </w:rPr>
        <w:t xml:space="preserve">   </w:t>
      </w:r>
      <w:proofErr w:type="gramStart"/>
      <w:r w:rsidR="00801904" w:rsidRPr="00AA27CB">
        <w:rPr>
          <w:color w:val="000000"/>
          <w:sz w:val="36"/>
          <w:szCs w:val="22"/>
          <w:lang w:val="fr-CA"/>
        </w:rPr>
        <w:t>-</w:t>
      </w:r>
      <w:r w:rsidR="00801904">
        <w:rPr>
          <w:color w:val="000000"/>
          <w:sz w:val="22"/>
          <w:szCs w:val="22"/>
          <w:lang w:val="fr-CA"/>
        </w:rPr>
        <w:t>(</w:t>
      </w:r>
      <w:proofErr w:type="gramEnd"/>
      <w:r w:rsidR="00801904" w:rsidRPr="00AA27CB">
        <w:rPr>
          <w:noProof/>
          <w:color w:val="000000"/>
          <w:position w:val="-2"/>
          <w:sz w:val="22"/>
          <w:szCs w:val="22"/>
        </w:rPr>
        <w:drawing>
          <wp:inline distT="0" distB="0" distL="0" distR="0" wp14:anchorId="5837DEE6" wp14:editId="726EF930">
            <wp:extent cx="222250" cy="184150"/>
            <wp:effectExtent l="0" t="0" r="635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1904" w:rsidRPr="00AA27CB">
        <w:rPr>
          <w:noProof/>
          <w:color w:val="000000"/>
          <w:position w:val="-2"/>
          <w:sz w:val="22"/>
          <w:szCs w:val="22"/>
          <w:lang w:val="fr-CA"/>
        </w:rPr>
        <w:t>)</w:t>
      </w:r>
      <w:r w:rsidR="00801904">
        <w:rPr>
          <w:noProof/>
          <w:color w:val="000000"/>
          <w:position w:val="-2"/>
          <w:sz w:val="22"/>
          <w:szCs w:val="22"/>
          <w:lang w:val="fr-CA"/>
        </w:rPr>
        <w:t>? _____________________</w:t>
      </w:r>
    </w:p>
    <w:p w14:paraId="0F264F07" w14:textId="47E7D1D1" w:rsidR="00801904" w:rsidRPr="000445F3" w:rsidRDefault="00AF2D09" w:rsidP="00801904">
      <w:pPr>
        <w:pStyle w:val="00-Main-Title"/>
        <w:ind w:left="0"/>
        <w:rPr>
          <w:sz w:val="24"/>
          <w:lang w:val="fr-FR"/>
        </w:rPr>
      </w:pPr>
      <w:r>
        <w:rPr>
          <w:noProof/>
          <w:sz w:val="24"/>
          <w:lang w:val="fr-FR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23692C8C" wp14:editId="02767C22">
                <wp:simplePos x="0" y="0"/>
                <wp:positionH relativeFrom="column">
                  <wp:posOffset>4334155</wp:posOffset>
                </wp:positionH>
                <wp:positionV relativeFrom="paragraph">
                  <wp:posOffset>39475</wp:posOffset>
                </wp:positionV>
                <wp:extent cx="232920" cy="239760"/>
                <wp:effectExtent l="57150" t="57150" r="53340" b="46355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23292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3CE12" id="Ink 110" o:spid="_x0000_s1026" type="#_x0000_t75" style="position:absolute;margin-left:340.55pt;margin-top:2.4pt;width:19.8pt;height:20.3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">
                <v:imagedata r:id="rId17" o:title=""/>
              </v:shape>
            </w:pict>
          </mc:Fallback>
        </mc:AlternateContent>
      </w:r>
    </w:p>
    <w:p w14:paraId="4BB269CD" w14:textId="0BC70F9B" w:rsidR="00801904" w:rsidRPr="001154E6" w:rsidRDefault="00087ECA" w:rsidP="00801904">
      <w:pPr>
        <w:pStyle w:val="03-BLM-NL"/>
        <w:rPr>
          <w:lang w:val="fr-FR"/>
        </w:rPr>
      </w:pP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6EAE6547" wp14:editId="65817FDD">
                <wp:simplePos x="0" y="0"/>
                <wp:positionH relativeFrom="column">
                  <wp:posOffset>6645125</wp:posOffset>
                </wp:positionH>
                <wp:positionV relativeFrom="paragraph">
                  <wp:posOffset>1095515</wp:posOffset>
                </wp:positionV>
                <wp:extent cx="9360" cy="6840"/>
                <wp:effectExtent l="38100" t="38100" r="48260" b="5080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93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55ECD" id="Ink 119" o:spid="_x0000_s1026" type="#_x0000_t75" style="position:absolute;margin-left:522.55pt;margin-top:85.55pt;width:2.2pt;height:2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">
                <v:imagedata r:id="rId19" o:title=""/>
              </v:shape>
            </w:pict>
          </mc:Fallback>
        </mc:AlternateContent>
      </w:r>
      <w:r w:rsidR="00801904">
        <w:rPr>
          <w:b/>
          <w:lang w:val="fr-FR"/>
        </w:rPr>
        <w:t>3</w:t>
      </w:r>
      <w:r w:rsidR="00801904" w:rsidRPr="001154E6">
        <w:rPr>
          <w:b/>
          <w:lang w:val="fr-FR"/>
        </w:rPr>
        <w:t>.</w:t>
      </w:r>
      <w:r w:rsidR="00801904" w:rsidRPr="001154E6">
        <w:rPr>
          <w:lang w:val="fr-FR"/>
        </w:rPr>
        <w:tab/>
        <w:t>Complétez ce tableau suivant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17"/>
        <w:gridCol w:w="1037"/>
        <w:gridCol w:w="1177"/>
        <w:gridCol w:w="2663"/>
        <w:gridCol w:w="1772"/>
      </w:tblGrid>
      <w:tr w:rsidR="00801904" w:rsidRPr="001154E6" w14:paraId="040CC0CF" w14:textId="77777777" w:rsidTr="00C0244C">
        <w:trPr>
          <w:jc w:val="center"/>
        </w:trPr>
        <w:tc>
          <w:tcPr>
            <w:tcW w:w="1123" w:type="dxa"/>
          </w:tcPr>
          <w:p w14:paraId="1691C866" w14:textId="77777777" w:rsidR="00801904" w:rsidRPr="001154E6" w:rsidRDefault="00801904" w:rsidP="00C0244C">
            <w:pPr>
              <w:pStyle w:val="03-BLM-Table-Head"/>
              <w:rPr>
                <w:lang w:val="fr-FR"/>
              </w:rPr>
            </w:pPr>
            <w:r w:rsidRPr="001154E6">
              <w:rPr>
                <w:lang w:val="fr-FR"/>
              </w:rPr>
              <w:t>Puissance</w:t>
            </w:r>
          </w:p>
        </w:tc>
        <w:tc>
          <w:tcPr>
            <w:tcW w:w="1037" w:type="dxa"/>
          </w:tcPr>
          <w:p w14:paraId="71C1AC3F" w14:textId="77777777" w:rsidR="00801904" w:rsidRPr="001154E6" w:rsidRDefault="00801904" w:rsidP="00C0244C">
            <w:pPr>
              <w:pStyle w:val="03-BLM-Table-Head"/>
              <w:rPr>
                <w:lang w:val="fr-FR"/>
              </w:rPr>
            </w:pPr>
            <w:r w:rsidRPr="001154E6">
              <w:rPr>
                <w:lang w:val="fr-FR"/>
              </w:rPr>
              <w:t>Base</w:t>
            </w:r>
          </w:p>
        </w:tc>
        <w:tc>
          <w:tcPr>
            <w:tcW w:w="1136" w:type="dxa"/>
          </w:tcPr>
          <w:p w14:paraId="2DF9D9C2" w14:textId="77777777" w:rsidR="00801904" w:rsidRPr="001154E6" w:rsidRDefault="00801904" w:rsidP="00C0244C">
            <w:pPr>
              <w:pStyle w:val="03-BLM-Table-Head"/>
              <w:rPr>
                <w:lang w:val="fr-FR"/>
              </w:rPr>
            </w:pPr>
            <w:r w:rsidRPr="001154E6">
              <w:rPr>
                <w:lang w:val="fr-FR"/>
              </w:rPr>
              <w:t>Exposant</w:t>
            </w:r>
          </w:p>
        </w:tc>
        <w:tc>
          <w:tcPr>
            <w:tcW w:w="2663" w:type="dxa"/>
          </w:tcPr>
          <w:p w14:paraId="6523BE77" w14:textId="77777777" w:rsidR="00801904" w:rsidRPr="001154E6" w:rsidRDefault="00801904" w:rsidP="00C0244C">
            <w:pPr>
              <w:pStyle w:val="03-BLM-Table-Head"/>
              <w:rPr>
                <w:lang w:val="fr-FR"/>
              </w:rPr>
            </w:pPr>
            <w:r w:rsidRPr="001154E6">
              <w:rPr>
                <w:lang w:val="fr-FR"/>
              </w:rPr>
              <w:t>Multiplication</w:t>
            </w:r>
          </w:p>
          <w:p w14:paraId="274ED704" w14:textId="77777777" w:rsidR="00801904" w:rsidRPr="001154E6" w:rsidRDefault="00801904" w:rsidP="00C0244C">
            <w:pPr>
              <w:pStyle w:val="03-BLM-Table-Head"/>
              <w:rPr>
                <w:lang w:val="fr-FR"/>
              </w:rPr>
            </w:pPr>
            <w:r w:rsidRPr="001154E6">
              <w:rPr>
                <w:lang w:val="fr-FR"/>
              </w:rPr>
              <w:t>Répétée</w:t>
            </w:r>
          </w:p>
        </w:tc>
        <w:tc>
          <w:tcPr>
            <w:tcW w:w="1772" w:type="dxa"/>
          </w:tcPr>
          <w:p w14:paraId="169B6AA1" w14:textId="77777777" w:rsidR="00801904" w:rsidRPr="001154E6" w:rsidRDefault="00801904" w:rsidP="00C0244C">
            <w:pPr>
              <w:pStyle w:val="03-BLM-Table-Head"/>
              <w:rPr>
                <w:lang w:val="fr-FR"/>
              </w:rPr>
            </w:pPr>
            <w:r w:rsidRPr="001154E6">
              <w:rPr>
                <w:lang w:val="fr-FR"/>
              </w:rPr>
              <w:t>Forme</w:t>
            </w:r>
          </w:p>
          <w:p w14:paraId="6356627A" w14:textId="77777777" w:rsidR="00801904" w:rsidRPr="001154E6" w:rsidRDefault="00801904" w:rsidP="00C0244C">
            <w:pPr>
              <w:pStyle w:val="03-BLM-Table-Head"/>
              <w:rPr>
                <w:lang w:val="fr-FR"/>
              </w:rPr>
            </w:pPr>
            <w:r w:rsidRPr="001154E6">
              <w:rPr>
                <w:lang w:val="fr-FR"/>
              </w:rPr>
              <w:t>Courante</w:t>
            </w:r>
          </w:p>
        </w:tc>
      </w:tr>
      <w:tr w:rsidR="00801904" w:rsidRPr="001154E6" w14:paraId="29929208" w14:textId="77777777" w:rsidTr="00C0244C">
        <w:trPr>
          <w:jc w:val="center"/>
        </w:trPr>
        <w:tc>
          <w:tcPr>
            <w:tcW w:w="1123" w:type="dxa"/>
          </w:tcPr>
          <w:p w14:paraId="784D7A8C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  <w:r w:rsidRPr="001154E6">
              <w:rPr>
                <w:lang w:val="fr-FR"/>
              </w:rPr>
              <w:t>3</w:t>
            </w:r>
            <w:r w:rsidRPr="001154E6">
              <w:rPr>
                <w:vertAlign w:val="superscript"/>
                <w:lang w:val="fr-FR"/>
              </w:rPr>
              <w:t>5</w:t>
            </w:r>
          </w:p>
        </w:tc>
        <w:tc>
          <w:tcPr>
            <w:tcW w:w="1037" w:type="dxa"/>
          </w:tcPr>
          <w:p w14:paraId="4F633349" w14:textId="0C65D76C" w:rsidR="00801904" w:rsidRPr="001154E6" w:rsidRDefault="00087ECA" w:rsidP="00C0244C">
            <w:pPr>
              <w:pStyle w:val="03-BLM-Table-Text"/>
              <w:rPr>
                <w:lang w:val="fr-FR"/>
              </w:rPr>
            </w:pPr>
            <w:r>
              <w:rPr>
                <w:noProof/>
                <w:lang w:val="fr-FR"/>
              </w:rPr>
              <mc:AlternateContent>
                <mc:Choice Requires="wpi">
                  <w:drawing>
                    <wp:anchor distT="0" distB="0" distL="114300" distR="114300" simplePos="0" relativeHeight="251778048" behindDoc="0" locked="0" layoutInCell="1" allowOverlap="1" wp14:anchorId="3A060548" wp14:editId="18E6EEA0">
                      <wp:simplePos x="0" y="0"/>
                      <wp:positionH relativeFrom="column">
                        <wp:posOffset>164540</wp:posOffset>
                      </wp:positionH>
                      <wp:positionV relativeFrom="paragraph">
                        <wp:posOffset>66290</wp:posOffset>
                      </wp:positionV>
                      <wp:extent cx="112680" cy="139680"/>
                      <wp:effectExtent l="38100" t="38100" r="40005" b="51435"/>
                      <wp:wrapNone/>
                      <wp:docPr id="128" name="Ink 1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680" cy="139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3565C2" id="Ink 128" o:spid="_x0000_s1026" type="#_x0000_t75" style="position:absolute;margin-left:12.25pt;margin-top:4.5pt;width:10.25pt;height:12.4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">
                      <v:imagedata r:id="rId21" o:title=""/>
                    </v:shape>
                  </w:pict>
                </mc:Fallback>
              </mc:AlternateContent>
            </w:r>
          </w:p>
        </w:tc>
        <w:tc>
          <w:tcPr>
            <w:tcW w:w="1136" w:type="dxa"/>
          </w:tcPr>
          <w:p w14:paraId="2BB35D0D" w14:textId="0DBA10EB" w:rsidR="00801904" w:rsidRPr="001154E6" w:rsidRDefault="00087ECA" w:rsidP="00C0244C">
            <w:pPr>
              <w:pStyle w:val="03-BLM-Table-Text"/>
              <w:rPr>
                <w:lang w:val="fr-FR"/>
              </w:rPr>
            </w:pPr>
            <w:r>
              <w:rPr>
                <w:noProof/>
                <w:lang w:val="fr-FR"/>
              </w:rPr>
              <mc:AlternateContent>
                <mc:Choice Requires="wpi">
                  <w:drawing>
                    <wp:anchor distT="0" distB="0" distL="114300" distR="114300" simplePos="0" relativeHeight="251783168" behindDoc="0" locked="0" layoutInCell="1" allowOverlap="1" wp14:anchorId="3627C87C" wp14:editId="28EA4604">
                      <wp:simplePos x="0" y="0"/>
                      <wp:positionH relativeFrom="column">
                        <wp:posOffset>199045</wp:posOffset>
                      </wp:positionH>
                      <wp:positionV relativeFrom="paragraph">
                        <wp:posOffset>79970</wp:posOffset>
                      </wp:positionV>
                      <wp:extent cx="105480" cy="129600"/>
                      <wp:effectExtent l="38100" t="38100" r="46990" b="41910"/>
                      <wp:wrapNone/>
                      <wp:docPr id="133" name="Ink 1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480" cy="129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E45044" id="Ink 133" o:spid="_x0000_s1026" type="#_x0000_t75" style="position:absolute;margin-left:14.95pt;margin-top:5.6pt;width:9.7pt;height:11.6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">
                      <v:imagedata r:id="rId23" o:title=""/>
                    </v:shape>
                  </w:pict>
                </mc:Fallback>
              </mc:AlternateContent>
            </w:r>
          </w:p>
        </w:tc>
        <w:tc>
          <w:tcPr>
            <w:tcW w:w="2663" w:type="dxa"/>
          </w:tcPr>
          <w:p w14:paraId="1B0573EC" w14:textId="1BA0B132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  <w:tc>
          <w:tcPr>
            <w:tcW w:w="1772" w:type="dxa"/>
          </w:tcPr>
          <w:p w14:paraId="3B3CE10D" w14:textId="2A7578CD" w:rsidR="00801904" w:rsidRPr="001154E6" w:rsidRDefault="00087ECA" w:rsidP="00C0244C">
            <w:pPr>
              <w:pStyle w:val="03-BLM-Table-Text"/>
              <w:rPr>
                <w:lang w:val="fr-FR"/>
              </w:rPr>
            </w:pPr>
            <w:r>
              <w:rPr>
                <w:noProof/>
                <w:lang w:val="fr-FR"/>
              </w:rPr>
              <mc:AlternateContent>
                <mc:Choice Requires="wpi">
                  <w:drawing>
                    <wp:anchor distT="0" distB="0" distL="114300" distR="114300" simplePos="0" relativeHeight="251834368" behindDoc="0" locked="0" layoutInCell="1" allowOverlap="1" wp14:anchorId="578E2E98" wp14:editId="68E40061">
                      <wp:simplePos x="0" y="0"/>
                      <wp:positionH relativeFrom="column">
                        <wp:posOffset>244475</wp:posOffset>
                      </wp:positionH>
                      <wp:positionV relativeFrom="paragraph">
                        <wp:posOffset>71120</wp:posOffset>
                      </wp:positionV>
                      <wp:extent cx="369520" cy="163120"/>
                      <wp:effectExtent l="38100" t="38100" r="50165" b="46990"/>
                      <wp:wrapNone/>
                      <wp:docPr id="183" name="Ink 1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9520" cy="163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34714F" id="Ink 183" o:spid="_x0000_s1026" type="#_x0000_t75" style="position:absolute;margin-left:18.55pt;margin-top:4.9pt;width:30.55pt;height:14.3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">
                      <v:imagedata r:id="rId25" o:title=""/>
                    </v:shape>
                  </w:pict>
                </mc:Fallback>
              </mc:AlternateContent>
            </w:r>
          </w:p>
        </w:tc>
      </w:tr>
      <w:tr w:rsidR="00801904" w:rsidRPr="001154E6" w14:paraId="5D78E93E" w14:textId="77777777" w:rsidTr="00C0244C">
        <w:trPr>
          <w:jc w:val="center"/>
        </w:trPr>
        <w:tc>
          <w:tcPr>
            <w:tcW w:w="1123" w:type="dxa"/>
          </w:tcPr>
          <w:p w14:paraId="76F8FC5E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  <w:r w:rsidRPr="001154E6">
              <w:rPr>
                <w:lang w:val="fr-FR"/>
              </w:rPr>
              <w:t>(–2)</w:t>
            </w:r>
            <w:r w:rsidRPr="001154E6">
              <w:rPr>
                <w:vertAlign w:val="superscript"/>
                <w:lang w:val="fr-FR"/>
              </w:rPr>
              <w:t>4</w:t>
            </w:r>
          </w:p>
        </w:tc>
        <w:tc>
          <w:tcPr>
            <w:tcW w:w="1037" w:type="dxa"/>
          </w:tcPr>
          <w:p w14:paraId="48F69C95" w14:textId="2DF3B0E2" w:rsidR="00801904" w:rsidRPr="001154E6" w:rsidRDefault="00087ECA" w:rsidP="00C0244C">
            <w:pPr>
              <w:pStyle w:val="03-BLM-Table-Text"/>
              <w:rPr>
                <w:lang w:val="fr-FR"/>
              </w:rPr>
            </w:pPr>
            <w:r>
              <w:rPr>
                <w:noProof/>
                <w:lang w:val="fr-FR"/>
              </w:rPr>
              <mc:AlternateContent>
                <mc:Choice Requires="wpi">
                  <w:drawing>
                    <wp:anchor distT="0" distB="0" distL="114300" distR="114300" simplePos="0" relativeHeight="251781120" behindDoc="0" locked="0" layoutInCell="1" allowOverlap="1" wp14:anchorId="075E2075" wp14:editId="4BD50F4C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63500</wp:posOffset>
                      </wp:positionV>
                      <wp:extent cx="255105" cy="131040"/>
                      <wp:effectExtent l="38100" t="38100" r="50165" b="40640"/>
                      <wp:wrapNone/>
                      <wp:docPr id="131" name="Ink 1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5105" cy="13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6126A3" id="Ink 131" o:spid="_x0000_s1026" type="#_x0000_t75" style="position:absolute;margin-left:-.75pt;margin-top:4.3pt;width:21.55pt;height:11.7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">
                      <v:imagedata r:id="rId27" o:title=""/>
                    </v:shape>
                  </w:pict>
                </mc:Fallback>
              </mc:AlternateContent>
            </w:r>
          </w:p>
        </w:tc>
        <w:tc>
          <w:tcPr>
            <w:tcW w:w="1136" w:type="dxa"/>
          </w:tcPr>
          <w:p w14:paraId="37E1D27A" w14:textId="6BC1E300" w:rsidR="00801904" w:rsidRPr="001154E6" w:rsidRDefault="00087ECA" w:rsidP="00C0244C">
            <w:pPr>
              <w:pStyle w:val="03-BLM-Table-Text"/>
              <w:rPr>
                <w:lang w:val="fr-FR"/>
              </w:rPr>
            </w:pPr>
            <w:r>
              <w:rPr>
                <w:noProof/>
                <w:lang w:val="fr-FR"/>
              </w:rPr>
              <mc:AlternateContent>
                <mc:Choice Requires="wpi">
                  <w:drawing>
                    <wp:anchor distT="0" distB="0" distL="114300" distR="114300" simplePos="0" relativeHeight="251787264" behindDoc="0" locked="0" layoutInCell="1" allowOverlap="1" wp14:anchorId="25E77C5B" wp14:editId="19E32128">
                      <wp:simplePos x="0" y="0"/>
                      <wp:positionH relativeFrom="column">
                        <wp:posOffset>248285</wp:posOffset>
                      </wp:positionH>
                      <wp:positionV relativeFrom="paragraph">
                        <wp:posOffset>56515</wp:posOffset>
                      </wp:positionV>
                      <wp:extent cx="78200" cy="152880"/>
                      <wp:effectExtent l="57150" t="38100" r="36195" b="57150"/>
                      <wp:wrapNone/>
                      <wp:docPr id="137" name="Ink 1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200" cy="15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C3B904" id="Ink 137" o:spid="_x0000_s1026" type="#_x0000_t75" style="position:absolute;margin-left:18.85pt;margin-top:3.75pt;width:7.55pt;height:13.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">
                      <v:imagedata r:id="rId29" o:title=""/>
                    </v:shape>
                  </w:pict>
                </mc:Fallback>
              </mc:AlternateContent>
            </w:r>
          </w:p>
        </w:tc>
        <w:tc>
          <w:tcPr>
            <w:tcW w:w="2663" w:type="dxa"/>
          </w:tcPr>
          <w:p w14:paraId="6D545DB2" w14:textId="5C2EA541" w:rsidR="00801904" w:rsidRPr="001154E6" w:rsidRDefault="00087ECA" w:rsidP="00C0244C">
            <w:pPr>
              <w:pStyle w:val="03-BLM-Table-Text"/>
              <w:rPr>
                <w:lang w:val="fr-FR"/>
              </w:rPr>
            </w:pPr>
            <w:r>
              <w:rPr>
                <w:noProof/>
                <w:lang w:val="fr-FR"/>
              </w:rPr>
              <mc:AlternateContent>
                <mc:Choice Requires="wpi">
                  <w:drawing>
                    <wp:anchor distT="0" distB="0" distL="114300" distR="114300" simplePos="0" relativeHeight="251829248" behindDoc="0" locked="0" layoutInCell="1" allowOverlap="1" wp14:anchorId="54F490E2" wp14:editId="2101EB2E">
                      <wp:simplePos x="0" y="0"/>
                      <wp:positionH relativeFrom="column">
                        <wp:posOffset>12065</wp:posOffset>
                      </wp:positionH>
                      <wp:positionV relativeFrom="paragraph">
                        <wp:posOffset>-185420</wp:posOffset>
                      </wp:positionV>
                      <wp:extent cx="1625725" cy="447610"/>
                      <wp:effectExtent l="38100" t="38100" r="50800" b="48260"/>
                      <wp:wrapNone/>
                      <wp:docPr id="178" name="Ink 1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25725" cy="4476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6F99C1" id="Ink 178" o:spid="_x0000_s1026" type="#_x0000_t75" style="position:absolute;margin-left:.25pt;margin-top:-15.3pt;width:129.4pt;height:36.7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">
                      <v:imagedata r:id="rId31" o:title=""/>
                    </v:shape>
                  </w:pict>
                </mc:Fallback>
              </mc:AlternateContent>
            </w:r>
          </w:p>
        </w:tc>
        <w:tc>
          <w:tcPr>
            <w:tcW w:w="1772" w:type="dxa"/>
          </w:tcPr>
          <w:p w14:paraId="589B6B86" w14:textId="6EC596DA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</w:tr>
      <w:tr w:rsidR="00801904" w:rsidRPr="001154E6" w14:paraId="5822DFD1" w14:textId="77777777" w:rsidTr="00C0244C">
        <w:trPr>
          <w:jc w:val="center"/>
        </w:trPr>
        <w:tc>
          <w:tcPr>
            <w:tcW w:w="1123" w:type="dxa"/>
          </w:tcPr>
          <w:p w14:paraId="0298C924" w14:textId="037C81DB" w:rsidR="00801904" w:rsidRPr="001154E6" w:rsidRDefault="00087ECA" w:rsidP="00C0244C">
            <w:pPr>
              <w:pStyle w:val="03-BLM-Table-Text"/>
              <w:rPr>
                <w:lang w:val="fr-FR"/>
              </w:rPr>
            </w:pPr>
            <w:r>
              <w:rPr>
                <w:noProof/>
                <w:lang w:val="fr-FR"/>
              </w:rPr>
              <mc:AlternateContent>
                <mc:Choice Requires="wpi">
                  <w:drawing>
                    <wp:anchor distT="0" distB="0" distL="114300" distR="114300" simplePos="0" relativeHeight="251772928" behindDoc="0" locked="0" layoutInCell="1" allowOverlap="1" wp14:anchorId="2B4F49C0" wp14:editId="794A8B84">
                      <wp:simplePos x="0" y="0"/>
                      <wp:positionH relativeFrom="column">
                        <wp:posOffset>208280</wp:posOffset>
                      </wp:positionH>
                      <wp:positionV relativeFrom="paragraph">
                        <wp:posOffset>26035</wp:posOffset>
                      </wp:positionV>
                      <wp:extent cx="305570" cy="205105"/>
                      <wp:effectExtent l="38100" t="38100" r="56515" b="42545"/>
                      <wp:wrapNone/>
                      <wp:docPr id="123" name="Ink 1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05570" cy="2051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E9C05B" id="Ink 123" o:spid="_x0000_s1026" type="#_x0000_t75" style="position:absolute;margin-left:15.7pt;margin-top:1.35pt;width:25.45pt;height:17.5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">
                      <v:imagedata r:id="rId33" o:title=""/>
                    </v:shape>
                  </w:pict>
                </mc:Fallback>
              </mc:AlternateContent>
            </w:r>
          </w:p>
        </w:tc>
        <w:tc>
          <w:tcPr>
            <w:tcW w:w="1037" w:type="dxa"/>
          </w:tcPr>
          <w:p w14:paraId="3A6926D8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  <w:r w:rsidRPr="001154E6">
              <w:rPr>
                <w:lang w:val="fr-FR"/>
              </w:rPr>
              <w:t>10</w:t>
            </w:r>
          </w:p>
        </w:tc>
        <w:tc>
          <w:tcPr>
            <w:tcW w:w="1136" w:type="dxa"/>
          </w:tcPr>
          <w:p w14:paraId="6F041239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  <w:r w:rsidRPr="001154E6">
              <w:rPr>
                <w:lang w:val="fr-FR"/>
              </w:rPr>
              <w:t>3</w:t>
            </w:r>
          </w:p>
        </w:tc>
        <w:tc>
          <w:tcPr>
            <w:tcW w:w="2663" w:type="dxa"/>
          </w:tcPr>
          <w:p w14:paraId="0A3BF8D1" w14:textId="73B8D862" w:rsidR="00801904" w:rsidRPr="001154E6" w:rsidRDefault="00087ECA" w:rsidP="00C0244C">
            <w:pPr>
              <w:pStyle w:val="03-BLM-Table-Text"/>
              <w:rPr>
                <w:lang w:val="fr-FR"/>
              </w:rPr>
            </w:pPr>
            <w:r>
              <w:rPr>
                <w:noProof/>
                <w:lang w:val="fr-FR"/>
              </w:rPr>
              <mc:AlternateContent>
                <mc:Choice Requires="wpi">
                  <w:drawing>
                    <wp:anchor distT="0" distB="0" distL="114300" distR="114300" simplePos="0" relativeHeight="251858944" behindDoc="0" locked="0" layoutInCell="1" allowOverlap="1" wp14:anchorId="39EF004B" wp14:editId="12D4ED5E">
                      <wp:simplePos x="0" y="0"/>
                      <wp:positionH relativeFrom="column">
                        <wp:posOffset>182245</wp:posOffset>
                      </wp:positionH>
                      <wp:positionV relativeFrom="paragraph">
                        <wp:posOffset>86360</wp:posOffset>
                      </wp:positionV>
                      <wp:extent cx="1006240" cy="159110"/>
                      <wp:effectExtent l="57150" t="38100" r="41910" b="50800"/>
                      <wp:wrapNone/>
                      <wp:docPr id="207" name="Ink 2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6240" cy="1591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974F26" id="Ink 207" o:spid="_x0000_s1026" type="#_x0000_t75" style="position:absolute;margin-left:13.65pt;margin-top:6.1pt;width:80.65pt;height:13.9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">
                      <v:imagedata r:id="rId35" o:title=""/>
                    </v:shape>
                  </w:pict>
                </mc:Fallback>
              </mc:AlternateContent>
            </w:r>
          </w:p>
        </w:tc>
        <w:tc>
          <w:tcPr>
            <w:tcW w:w="1772" w:type="dxa"/>
          </w:tcPr>
          <w:p w14:paraId="39C510D0" w14:textId="69200BFE" w:rsidR="00801904" w:rsidRPr="001154E6" w:rsidRDefault="00087ECA" w:rsidP="00C0244C">
            <w:pPr>
              <w:pStyle w:val="03-BLM-Table-Text"/>
              <w:rPr>
                <w:lang w:val="fr-FR"/>
              </w:rPr>
            </w:pPr>
            <w:r>
              <w:rPr>
                <w:noProof/>
                <w:lang w:val="fr-FR"/>
              </w:rPr>
              <mc:AlternateContent>
                <mc:Choice Requires="wpi">
                  <w:drawing>
                    <wp:anchor distT="0" distB="0" distL="114300" distR="114300" simplePos="0" relativeHeight="251847680" behindDoc="0" locked="0" layoutInCell="1" allowOverlap="1" wp14:anchorId="1F9F9F1D" wp14:editId="5C95B9C6">
                      <wp:simplePos x="0" y="0"/>
                      <wp:positionH relativeFrom="column">
                        <wp:posOffset>205740</wp:posOffset>
                      </wp:positionH>
                      <wp:positionV relativeFrom="paragraph">
                        <wp:posOffset>-189865</wp:posOffset>
                      </wp:positionV>
                      <wp:extent cx="568325" cy="681230"/>
                      <wp:effectExtent l="38100" t="38100" r="41275" b="43180"/>
                      <wp:wrapNone/>
                      <wp:docPr id="196" name="Ink 1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8325" cy="6812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A13688" id="Ink 196" o:spid="_x0000_s1026" type="#_x0000_t75" style="position:absolute;margin-left:15.5pt;margin-top:-15.65pt;width:46.15pt;height:55.1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">
                      <v:imagedata r:id="rId37" o:title=""/>
                    </v:shape>
                  </w:pict>
                </mc:Fallback>
              </mc:AlternateContent>
            </w:r>
          </w:p>
        </w:tc>
      </w:tr>
      <w:tr w:rsidR="00801904" w:rsidRPr="001154E6" w14:paraId="5B64E4C6" w14:textId="77777777" w:rsidTr="00C0244C">
        <w:trPr>
          <w:jc w:val="center"/>
        </w:trPr>
        <w:tc>
          <w:tcPr>
            <w:tcW w:w="1123" w:type="dxa"/>
          </w:tcPr>
          <w:p w14:paraId="4CF1301D" w14:textId="34D0B255" w:rsidR="00801904" w:rsidRPr="001154E6" w:rsidRDefault="00087ECA" w:rsidP="00C0244C">
            <w:pPr>
              <w:pStyle w:val="03-BLM-Table-Text"/>
              <w:rPr>
                <w:lang w:val="fr-FR"/>
              </w:rPr>
            </w:pPr>
            <w:r>
              <w:rPr>
                <w:noProof/>
                <w:lang w:val="fr-FR"/>
              </w:rPr>
              <mc:AlternateContent>
                <mc:Choice Requires="wpi">
                  <w:drawing>
                    <wp:anchor distT="0" distB="0" distL="114300" distR="114300" simplePos="0" relativeHeight="251777024" behindDoc="0" locked="0" layoutInCell="1" allowOverlap="1" wp14:anchorId="3FD04550" wp14:editId="3E0FD5EF">
                      <wp:simplePos x="0" y="0"/>
                      <wp:positionH relativeFrom="column">
                        <wp:posOffset>27940</wp:posOffset>
                      </wp:positionH>
                      <wp:positionV relativeFrom="paragraph">
                        <wp:posOffset>36830</wp:posOffset>
                      </wp:positionV>
                      <wp:extent cx="427850" cy="185590"/>
                      <wp:effectExtent l="57150" t="38100" r="29845" b="43180"/>
                      <wp:wrapNone/>
                      <wp:docPr id="127" name="Ink 1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27850" cy="18559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622815" id="Ink 127" o:spid="_x0000_s1026" type="#_x0000_t75" style="position:absolute;margin-left:1.5pt;margin-top:2.2pt;width:35.15pt;height:16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">
                      <v:imagedata r:id="rId39" o:title=""/>
                    </v:shape>
                  </w:pict>
                </mc:Fallback>
              </mc:AlternateContent>
            </w:r>
          </w:p>
        </w:tc>
        <w:tc>
          <w:tcPr>
            <w:tcW w:w="1037" w:type="dxa"/>
          </w:tcPr>
          <w:p w14:paraId="5BCFA48C" w14:textId="1170334F" w:rsidR="00801904" w:rsidRPr="001154E6" w:rsidRDefault="00087ECA" w:rsidP="00C0244C">
            <w:pPr>
              <w:pStyle w:val="03-BLM-Table-Text"/>
              <w:rPr>
                <w:lang w:val="fr-FR"/>
              </w:rPr>
            </w:pPr>
            <w:r>
              <w:rPr>
                <w:noProof/>
                <w:lang w:val="fr-FR"/>
              </w:rPr>
              <mc:AlternateContent>
                <mc:Choice Requires="wpi">
                  <w:drawing>
                    <wp:anchor distT="0" distB="0" distL="114300" distR="114300" simplePos="0" relativeHeight="251782144" behindDoc="0" locked="0" layoutInCell="1" allowOverlap="1" wp14:anchorId="186D16A6" wp14:editId="4B45D95F">
                      <wp:simplePos x="0" y="0"/>
                      <wp:positionH relativeFrom="column">
                        <wp:posOffset>104420</wp:posOffset>
                      </wp:positionH>
                      <wp:positionV relativeFrom="paragraph">
                        <wp:posOffset>60380</wp:posOffset>
                      </wp:positionV>
                      <wp:extent cx="133560" cy="118080"/>
                      <wp:effectExtent l="38100" t="57150" r="57150" b="53975"/>
                      <wp:wrapNone/>
                      <wp:docPr id="132" name="Ink 1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560" cy="118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C8839E" id="Ink 132" o:spid="_x0000_s1026" type="#_x0000_t75" style="position:absolute;margin-left:7.5pt;margin-top:4.05pt;width:11.9pt;height:10.7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">
                      <v:imagedata r:id="rId41" o:title=""/>
                    </v:shape>
                  </w:pict>
                </mc:Fallback>
              </mc:AlternateContent>
            </w:r>
          </w:p>
        </w:tc>
        <w:tc>
          <w:tcPr>
            <w:tcW w:w="1136" w:type="dxa"/>
          </w:tcPr>
          <w:p w14:paraId="47E86ACC" w14:textId="5272F3E1" w:rsidR="00801904" w:rsidRPr="001154E6" w:rsidRDefault="00087ECA" w:rsidP="00C0244C">
            <w:pPr>
              <w:pStyle w:val="03-BLM-Table-Text"/>
              <w:rPr>
                <w:lang w:val="fr-FR"/>
              </w:rPr>
            </w:pPr>
            <w:r>
              <w:rPr>
                <w:noProof/>
                <w:lang w:val="fr-FR"/>
              </w:rPr>
              <mc:AlternateContent>
                <mc:Choice Requires="wpi">
                  <w:drawing>
                    <wp:anchor distT="0" distB="0" distL="114300" distR="114300" simplePos="0" relativeHeight="251786240" behindDoc="0" locked="0" layoutInCell="1" allowOverlap="1" wp14:anchorId="1F02DE46" wp14:editId="4B0A9B92">
                      <wp:simplePos x="0" y="0"/>
                      <wp:positionH relativeFrom="column">
                        <wp:posOffset>258805</wp:posOffset>
                      </wp:positionH>
                      <wp:positionV relativeFrom="paragraph">
                        <wp:posOffset>59300</wp:posOffset>
                      </wp:positionV>
                      <wp:extent cx="85320" cy="164160"/>
                      <wp:effectExtent l="38100" t="38100" r="29210" b="45720"/>
                      <wp:wrapNone/>
                      <wp:docPr id="136" name="Ink 1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320" cy="16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76900D" id="Ink 136" o:spid="_x0000_s1026" type="#_x0000_t75" style="position:absolute;margin-left:19.7pt;margin-top:3.95pt;width:8.1pt;height:14.3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">
                      <v:imagedata r:id="rId43" o:title=""/>
                    </v:shape>
                  </w:pict>
                </mc:Fallback>
              </mc:AlternateContent>
            </w:r>
          </w:p>
        </w:tc>
        <w:tc>
          <w:tcPr>
            <w:tcW w:w="2663" w:type="dxa"/>
          </w:tcPr>
          <w:p w14:paraId="3A55E914" w14:textId="77777777" w:rsidR="00801904" w:rsidRPr="001154E6" w:rsidRDefault="00801904" w:rsidP="00C0244C">
            <w:pPr>
              <w:pStyle w:val="03-BLM-Table-Text"/>
              <w:rPr>
                <w:lang w:val="fr-FR"/>
              </w:rPr>
            </w:pPr>
            <w:r w:rsidRPr="001154E6">
              <w:rPr>
                <w:lang w:val="fr-FR"/>
              </w:rPr>
              <w:t>– (2 × 2 × 2 × 2 × 2 × 2)</w:t>
            </w:r>
          </w:p>
        </w:tc>
        <w:tc>
          <w:tcPr>
            <w:tcW w:w="1772" w:type="dxa"/>
          </w:tcPr>
          <w:p w14:paraId="0CDB7D5C" w14:textId="06FB8087" w:rsidR="00801904" w:rsidRPr="001154E6" w:rsidRDefault="00801904" w:rsidP="00C0244C">
            <w:pPr>
              <w:pStyle w:val="03-BLM-Table-Text"/>
              <w:rPr>
                <w:lang w:val="fr-FR"/>
              </w:rPr>
            </w:pPr>
          </w:p>
        </w:tc>
      </w:tr>
    </w:tbl>
    <w:p w14:paraId="48A95C2B" w14:textId="77777777" w:rsidR="00801904" w:rsidRDefault="00801904" w:rsidP="00801904">
      <w:pPr>
        <w:pStyle w:val="03-BLM-NL"/>
        <w:rPr>
          <w:b/>
          <w:lang w:val="fr-FR"/>
        </w:rPr>
      </w:pPr>
    </w:p>
    <w:p w14:paraId="2441A81A" w14:textId="317AE86D" w:rsidR="00801904" w:rsidRPr="001154E6" w:rsidRDefault="00087ECA" w:rsidP="00801904">
      <w:pPr>
        <w:pStyle w:val="03-BLM-NL"/>
        <w:rPr>
          <w:lang w:val="fr-FR"/>
        </w:rPr>
      </w:pP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49D7F5F4" wp14:editId="1E9F50A7">
                <wp:simplePos x="0" y="0"/>
                <wp:positionH relativeFrom="column">
                  <wp:posOffset>4241165</wp:posOffset>
                </wp:positionH>
                <wp:positionV relativeFrom="paragraph">
                  <wp:posOffset>258445</wp:posOffset>
                </wp:positionV>
                <wp:extent cx="316770" cy="246380"/>
                <wp:effectExtent l="57150" t="38100" r="7620" b="5842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316770" cy="2463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CA43A" id="Ink 220" o:spid="_x0000_s1026" type="#_x0000_t75" style="position:absolute;margin-left:333.25pt;margin-top:19.65pt;width:26.4pt;height:20.8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">
                <v:imagedata r:id="rId45" o:title=""/>
              </v:shape>
            </w:pict>
          </mc:Fallback>
        </mc:AlternateContent>
      </w:r>
      <w:r w:rsidR="00801904">
        <w:rPr>
          <w:b/>
          <w:lang w:val="fr-FR"/>
        </w:rPr>
        <w:t>4</w:t>
      </w:r>
      <w:r w:rsidR="00801904" w:rsidRPr="001154E6">
        <w:rPr>
          <w:b/>
          <w:lang w:val="fr-FR"/>
        </w:rPr>
        <w:t>.</w:t>
      </w:r>
      <w:r w:rsidR="00801904" w:rsidRPr="001154E6">
        <w:rPr>
          <w:lang w:val="fr-FR"/>
        </w:rPr>
        <w:tab/>
        <w:t>Ecrivez sous la forme d’une puissance de 10.</w:t>
      </w:r>
    </w:p>
    <w:p w14:paraId="05DAB60E" w14:textId="2DBCCF1B" w:rsidR="00801904" w:rsidRPr="001154E6" w:rsidRDefault="00087ECA" w:rsidP="00801904">
      <w:pPr>
        <w:pStyle w:val="03-BLM-NL-Letter"/>
        <w:rPr>
          <w:lang w:val="fr-FR"/>
        </w:rPr>
      </w:pP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502F489C" wp14:editId="0CE7D0DC">
                <wp:simplePos x="0" y="0"/>
                <wp:positionH relativeFrom="column">
                  <wp:posOffset>932815</wp:posOffset>
                </wp:positionH>
                <wp:positionV relativeFrom="paragraph">
                  <wp:posOffset>-57150</wp:posOffset>
                </wp:positionV>
                <wp:extent cx="211535" cy="153670"/>
                <wp:effectExtent l="38100" t="57150" r="36195" b="5588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211535" cy="1536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889AE" id="Ink 215" o:spid="_x0000_s1026" type="#_x0000_t75" style="position:absolute;margin-left:72.75pt;margin-top:-5.2pt;width:18.05pt;height:13.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">
                <v:imagedata r:id="rId47" o:title=""/>
              </v:shape>
            </w:pict>
          </mc:Fallback>
        </mc:AlternateContent>
      </w:r>
      <w:r w:rsidR="00801904" w:rsidRPr="001154E6">
        <w:rPr>
          <w:b/>
          <w:lang w:val="fr-FR"/>
        </w:rPr>
        <w:t>a)</w:t>
      </w:r>
      <w:r w:rsidR="00801904" w:rsidRPr="001154E6">
        <w:rPr>
          <w:lang w:val="fr-FR"/>
        </w:rPr>
        <w:tab/>
      </w:r>
      <w:r w:rsidR="00801904" w:rsidRPr="001154E6">
        <w:rPr>
          <w:sz w:val="22"/>
          <w:szCs w:val="22"/>
          <w:lang w:val="fr-FR"/>
        </w:rPr>
        <w:t>dix _______</w:t>
      </w:r>
      <w:r w:rsidR="00801904" w:rsidRPr="001154E6">
        <w:rPr>
          <w:sz w:val="22"/>
          <w:szCs w:val="22"/>
          <w:lang w:val="fr-FR"/>
        </w:rPr>
        <w:tab/>
      </w:r>
      <w:r w:rsidR="00801904" w:rsidRPr="001154E6">
        <w:rPr>
          <w:b/>
          <w:lang w:val="fr-FR"/>
        </w:rPr>
        <w:t>b)</w:t>
      </w:r>
      <w:r w:rsidR="00801904" w:rsidRPr="001154E6">
        <w:rPr>
          <w:b/>
          <w:lang w:val="fr-FR"/>
        </w:rPr>
        <w:tab/>
      </w:r>
      <w:r w:rsidR="00801904" w:rsidRPr="001154E6">
        <w:rPr>
          <w:sz w:val="22"/>
          <w:szCs w:val="22"/>
          <w:lang w:val="fr-FR"/>
        </w:rPr>
        <w:t>10 × 10 × 10 × 10 _______</w:t>
      </w:r>
    </w:p>
    <w:p w14:paraId="3286EAF0" w14:textId="76356D84" w:rsidR="00801904" w:rsidRPr="001154E6" w:rsidRDefault="00087ECA" w:rsidP="00801904">
      <w:pPr>
        <w:pStyle w:val="03-BLM-NL-Letter"/>
        <w:rPr>
          <w:lang w:val="fr-FR"/>
        </w:rPr>
      </w:pP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7DA5BC89" wp14:editId="65D05F81">
                <wp:simplePos x="0" y="0"/>
                <wp:positionH relativeFrom="column">
                  <wp:posOffset>4083050</wp:posOffset>
                </wp:positionH>
                <wp:positionV relativeFrom="paragraph">
                  <wp:posOffset>-56515</wp:posOffset>
                </wp:positionV>
                <wp:extent cx="350475" cy="202885"/>
                <wp:effectExtent l="57150" t="38100" r="50165" b="4508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350475" cy="202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06B7F1" id="Ink 225" o:spid="_x0000_s1026" type="#_x0000_t75" style="position:absolute;margin-left:320.8pt;margin-top:-5.15pt;width:29.05pt;height:17.4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">
                <v:imagedata r:id="rId49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2A03F495" wp14:editId="088FBA39">
                <wp:simplePos x="0" y="0"/>
                <wp:positionH relativeFrom="column">
                  <wp:posOffset>1028700</wp:posOffset>
                </wp:positionH>
                <wp:positionV relativeFrom="paragraph">
                  <wp:posOffset>-92710</wp:posOffset>
                </wp:positionV>
                <wp:extent cx="252520" cy="195475"/>
                <wp:effectExtent l="38100" t="57150" r="33655" b="5270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252520" cy="1954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557F8" id="Ink 214" o:spid="_x0000_s1026" type="#_x0000_t75" style="position:absolute;margin-left:80.3pt;margin-top:-8pt;width:21.3pt;height:16.8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">
                <v:imagedata r:id="rId51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329E264E" wp14:editId="55C90EFC">
                <wp:simplePos x="0" y="0"/>
                <wp:positionH relativeFrom="column">
                  <wp:posOffset>803765</wp:posOffset>
                </wp:positionH>
                <wp:positionV relativeFrom="paragraph">
                  <wp:posOffset>49590</wp:posOffset>
                </wp:positionV>
                <wp:extent cx="95400" cy="7200"/>
                <wp:effectExtent l="38100" t="57150" r="57150" b="5016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95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1FB44" id="Ink 210" o:spid="_x0000_s1026" type="#_x0000_t75" style="position:absolute;margin-left:62.6pt;margin-top:3.2pt;width:8.9pt;height:1.9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">
                <v:imagedata r:id="rId53" o:title=""/>
              </v:shape>
            </w:pict>
          </mc:Fallback>
        </mc:AlternateContent>
      </w:r>
      <w:r w:rsidR="00801904" w:rsidRPr="001154E6">
        <w:rPr>
          <w:b/>
          <w:lang w:val="fr-FR"/>
        </w:rPr>
        <w:t>c)</w:t>
      </w:r>
      <w:r w:rsidR="00801904" w:rsidRPr="001154E6">
        <w:rPr>
          <w:lang w:val="fr-FR"/>
        </w:rPr>
        <w:tab/>
      </w:r>
      <w:r w:rsidR="00801904" w:rsidRPr="001154E6">
        <w:rPr>
          <w:sz w:val="22"/>
          <w:szCs w:val="22"/>
          <w:lang w:val="fr-FR"/>
        </w:rPr>
        <w:t>–1 ________</w:t>
      </w:r>
      <w:r w:rsidR="00801904" w:rsidRPr="001154E6">
        <w:rPr>
          <w:sz w:val="22"/>
          <w:szCs w:val="22"/>
          <w:lang w:val="fr-FR"/>
        </w:rPr>
        <w:tab/>
      </w:r>
      <w:r w:rsidR="00801904" w:rsidRPr="001154E6">
        <w:rPr>
          <w:b/>
          <w:lang w:val="fr-FR"/>
        </w:rPr>
        <w:t>d)</w:t>
      </w:r>
      <w:r w:rsidR="00801904" w:rsidRPr="001154E6">
        <w:rPr>
          <w:sz w:val="22"/>
          <w:szCs w:val="22"/>
          <w:lang w:val="fr-FR"/>
        </w:rPr>
        <w:tab/>
        <w:t>10 000 000 _____________</w:t>
      </w:r>
    </w:p>
    <w:p w14:paraId="7CEFC756" w14:textId="4D17D7E5" w:rsidR="00801904" w:rsidRPr="001154E6" w:rsidRDefault="00801904" w:rsidP="00801904">
      <w:pPr>
        <w:pStyle w:val="03-BLM-NL"/>
        <w:rPr>
          <w:lang w:val="fr-FR"/>
        </w:rPr>
      </w:pPr>
      <w:r>
        <w:rPr>
          <w:b/>
          <w:lang w:val="fr-FR"/>
        </w:rPr>
        <w:t>5</w:t>
      </w:r>
      <w:r w:rsidRPr="001154E6">
        <w:rPr>
          <w:b/>
          <w:lang w:val="fr-FR"/>
        </w:rPr>
        <w:t>.</w:t>
      </w:r>
      <w:r w:rsidRPr="001154E6">
        <w:rPr>
          <w:lang w:val="fr-FR"/>
        </w:rPr>
        <w:tab/>
        <w:t>Ecrivez chaque expression sous la forme d’une seule puissance et après évaluez cela.</w:t>
      </w:r>
    </w:p>
    <w:p w14:paraId="15BF1964" w14:textId="06E8885D" w:rsidR="00801904" w:rsidRPr="001154E6" w:rsidRDefault="00087ECA" w:rsidP="00801904">
      <w:pPr>
        <w:pStyle w:val="03-BLM-NL-Letter"/>
        <w:rPr>
          <w:sz w:val="22"/>
          <w:szCs w:val="22"/>
          <w:lang w:val="fr-FR"/>
        </w:rPr>
      </w:pP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5001D1B6" wp14:editId="0B476B0C">
                <wp:simplePos x="0" y="0"/>
                <wp:positionH relativeFrom="column">
                  <wp:posOffset>4556760</wp:posOffset>
                </wp:positionH>
                <wp:positionV relativeFrom="paragraph">
                  <wp:posOffset>-42545</wp:posOffset>
                </wp:positionV>
                <wp:extent cx="434295" cy="183050"/>
                <wp:effectExtent l="38100" t="38100" r="23495" b="4572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434295" cy="183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DFA27" id="Ink 263" o:spid="_x0000_s1026" type="#_x0000_t75" style="position:absolute;margin-left:358.1pt;margin-top:-4.05pt;width:35.65pt;height:15.8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">
                <v:imagedata r:id="rId55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00E0D471" wp14:editId="4DE274A4">
                <wp:simplePos x="0" y="0"/>
                <wp:positionH relativeFrom="column">
                  <wp:posOffset>3667760</wp:posOffset>
                </wp:positionH>
                <wp:positionV relativeFrom="paragraph">
                  <wp:posOffset>-104775</wp:posOffset>
                </wp:positionV>
                <wp:extent cx="738200" cy="258445"/>
                <wp:effectExtent l="57150" t="38100" r="5080" b="4635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738200" cy="2584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86E89" id="Ink 264" o:spid="_x0000_s1026" type="#_x0000_t75" style="position:absolute;margin-left:288.1pt;margin-top:-8.95pt;width:59.55pt;height:21.7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">
                <v:imagedata r:id="rId57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244E3F57" wp14:editId="6EE7E644">
                <wp:simplePos x="0" y="0"/>
                <wp:positionH relativeFrom="column">
                  <wp:posOffset>3456940</wp:posOffset>
                </wp:positionH>
                <wp:positionV relativeFrom="paragraph">
                  <wp:posOffset>65405</wp:posOffset>
                </wp:positionV>
                <wp:extent cx="43180" cy="59690"/>
                <wp:effectExtent l="38100" t="38100" r="52070" b="5461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43180" cy="596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95CF9" id="Ink 254" o:spid="_x0000_s1026" type="#_x0000_t75" style="position:absolute;margin-left:271.55pt;margin-top:4.45pt;width:4.8pt;height:6.1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">
                <v:imagedata r:id="rId59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3D250BF4" wp14:editId="71A1D199">
                <wp:simplePos x="0" y="0"/>
                <wp:positionH relativeFrom="column">
                  <wp:posOffset>1050290</wp:posOffset>
                </wp:positionH>
                <wp:positionV relativeFrom="paragraph">
                  <wp:posOffset>261620</wp:posOffset>
                </wp:positionV>
                <wp:extent cx="734665" cy="236880"/>
                <wp:effectExtent l="57150" t="38100" r="8890" b="4889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734665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D0A09" id="Ink 238" o:spid="_x0000_s1026" type="#_x0000_t75" style="position:absolute;margin-left:82pt;margin-top:19.9pt;width:59.3pt;height:20.0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">
                <v:imagedata r:id="rId61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3E461B79" wp14:editId="5B6829C0">
                <wp:simplePos x="0" y="0"/>
                <wp:positionH relativeFrom="column">
                  <wp:posOffset>1116965</wp:posOffset>
                </wp:positionH>
                <wp:positionV relativeFrom="paragraph">
                  <wp:posOffset>-48260</wp:posOffset>
                </wp:positionV>
                <wp:extent cx="357695" cy="213995"/>
                <wp:effectExtent l="57150" t="38100" r="4445" b="5270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357695" cy="213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5D5EA" id="Ink 231" o:spid="_x0000_s1026" type="#_x0000_t75" style="position:absolute;margin-left:87.25pt;margin-top:-4.5pt;width:29.55pt;height:18.2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">
                <v:imagedata r:id="rId63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4E34B093" wp14:editId="10CE374A">
                <wp:simplePos x="0" y="0"/>
                <wp:positionH relativeFrom="column">
                  <wp:posOffset>1651925</wp:posOffset>
                </wp:positionH>
                <wp:positionV relativeFrom="paragraph">
                  <wp:posOffset>-30530</wp:posOffset>
                </wp:positionV>
                <wp:extent cx="8280" cy="167040"/>
                <wp:effectExtent l="57150" t="38100" r="48895" b="4254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828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1283F" id="Ink 230" o:spid="_x0000_s1026" type="#_x0000_t75" style="position:absolute;margin-left:129.35pt;margin-top:-3.1pt;width:2.05pt;height:14.5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">
                <v:imagedata r:id="rId65" o:title=""/>
              </v:shape>
            </w:pict>
          </mc:Fallback>
        </mc:AlternateContent>
      </w:r>
      <w:r w:rsidR="00801904" w:rsidRPr="001154E6">
        <w:rPr>
          <w:b/>
          <w:lang w:val="fr-FR"/>
        </w:rPr>
        <w:t>a)</w:t>
      </w:r>
      <w:r w:rsidR="00801904" w:rsidRPr="001154E6">
        <w:rPr>
          <w:sz w:val="22"/>
          <w:szCs w:val="22"/>
          <w:lang w:val="fr-FR"/>
        </w:rPr>
        <w:tab/>
        <w:t>(9</w:t>
      </w:r>
      <w:r w:rsidR="00801904" w:rsidRPr="001154E6">
        <w:rPr>
          <w:sz w:val="22"/>
          <w:szCs w:val="22"/>
          <w:vertAlign w:val="superscript"/>
          <w:lang w:val="fr-FR"/>
        </w:rPr>
        <w:t>8</w:t>
      </w:r>
      <w:r w:rsidR="00801904" w:rsidRPr="001154E6">
        <w:rPr>
          <w:sz w:val="22"/>
          <w:szCs w:val="22"/>
          <w:lang w:val="fr-FR"/>
        </w:rPr>
        <w:t>)</w:t>
      </w:r>
      <w:r w:rsidR="00801904" w:rsidRPr="001154E6">
        <w:rPr>
          <w:sz w:val="22"/>
          <w:szCs w:val="22"/>
          <w:vertAlign w:val="superscript"/>
          <w:lang w:val="fr-FR"/>
        </w:rPr>
        <w:t>0</w:t>
      </w:r>
      <w:r w:rsidR="00801904" w:rsidRPr="001154E6">
        <w:rPr>
          <w:sz w:val="22"/>
          <w:szCs w:val="22"/>
          <w:lang w:val="fr-FR"/>
        </w:rPr>
        <w:t xml:space="preserve"> _________________</w:t>
      </w:r>
      <w:r w:rsidR="00801904" w:rsidRPr="001154E6">
        <w:rPr>
          <w:sz w:val="22"/>
          <w:szCs w:val="22"/>
          <w:lang w:val="fr-FR"/>
        </w:rPr>
        <w:tab/>
      </w:r>
      <w:r w:rsidR="00801904" w:rsidRPr="001154E6">
        <w:rPr>
          <w:b/>
          <w:lang w:val="fr-FR"/>
        </w:rPr>
        <w:t>b)</w:t>
      </w:r>
      <w:r w:rsidR="00801904" w:rsidRPr="001154E6">
        <w:rPr>
          <w:sz w:val="22"/>
          <w:szCs w:val="22"/>
          <w:lang w:val="fr-FR"/>
        </w:rPr>
        <w:tab/>
        <w:t>[(–2)</w:t>
      </w:r>
      <w:r w:rsidR="00801904" w:rsidRPr="001154E6">
        <w:rPr>
          <w:sz w:val="22"/>
          <w:szCs w:val="22"/>
          <w:vertAlign w:val="superscript"/>
          <w:lang w:val="fr-FR"/>
        </w:rPr>
        <w:t>4</w:t>
      </w:r>
      <w:r w:rsidR="00801904" w:rsidRPr="001154E6">
        <w:rPr>
          <w:sz w:val="22"/>
          <w:szCs w:val="22"/>
          <w:lang w:val="fr-FR"/>
        </w:rPr>
        <w:t>]</w:t>
      </w:r>
      <w:r w:rsidR="00801904" w:rsidRPr="001154E6">
        <w:rPr>
          <w:sz w:val="22"/>
          <w:szCs w:val="22"/>
          <w:vertAlign w:val="superscript"/>
          <w:lang w:val="fr-FR"/>
        </w:rPr>
        <w:t>2</w:t>
      </w:r>
      <w:r w:rsidR="00801904" w:rsidRPr="001154E6">
        <w:rPr>
          <w:sz w:val="22"/>
          <w:szCs w:val="22"/>
          <w:lang w:val="fr-FR"/>
        </w:rPr>
        <w:t xml:space="preserve"> ____________</w:t>
      </w:r>
    </w:p>
    <w:p w14:paraId="5F3DE193" w14:textId="547FF2B6" w:rsidR="00801904" w:rsidRPr="001154E6" w:rsidRDefault="00087ECA" w:rsidP="00801904">
      <w:pPr>
        <w:pStyle w:val="03-BLM-NL-Letter"/>
        <w:rPr>
          <w:sz w:val="22"/>
          <w:szCs w:val="22"/>
          <w:lang w:val="fr-FR"/>
        </w:rPr>
      </w:pP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4B8F16D8" wp14:editId="024DB630">
                <wp:simplePos x="0" y="0"/>
                <wp:positionH relativeFrom="column">
                  <wp:posOffset>1859645</wp:posOffset>
                </wp:positionH>
                <wp:positionV relativeFrom="paragraph">
                  <wp:posOffset>80250</wp:posOffset>
                </wp:positionV>
                <wp:extent cx="64800" cy="10800"/>
                <wp:effectExtent l="38100" t="57150" r="49530" b="4635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648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8ACD9F" id="Ink 247" o:spid="_x0000_s1026" type="#_x0000_t75" style="position:absolute;margin-left:145.75pt;margin-top:5.6pt;width:6.5pt;height:2.2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">
                <v:imagedata r:id="rId67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5FB0C78D" wp14:editId="39CA1C2D">
                <wp:simplePos x="0" y="0"/>
                <wp:positionH relativeFrom="column">
                  <wp:posOffset>1725930</wp:posOffset>
                </wp:positionH>
                <wp:positionV relativeFrom="paragraph">
                  <wp:posOffset>0</wp:posOffset>
                </wp:positionV>
                <wp:extent cx="70920" cy="16920"/>
                <wp:effectExtent l="38100" t="38100" r="43815" b="4064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70920" cy="1692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DC2EC5" id="Ink 246" o:spid="_x0000_s1026" type="#_x0000_t75" style="position:absolute;margin-left:135.2pt;margin-top:-.7pt;width:7pt;height:2.75pt;z-index:25189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">
                <v:imagedata r:id="rId69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5CAC04CE" wp14:editId="7CAC9CB2">
                <wp:simplePos x="0" y="0"/>
                <wp:positionH relativeFrom="column">
                  <wp:posOffset>1932940</wp:posOffset>
                </wp:positionH>
                <wp:positionV relativeFrom="paragraph">
                  <wp:posOffset>-3810</wp:posOffset>
                </wp:positionV>
                <wp:extent cx="450405" cy="174915"/>
                <wp:effectExtent l="38100" t="38100" r="45085" b="5397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450405" cy="174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E82970" id="Ink 243" o:spid="_x0000_s1026" type="#_x0000_t75" style="position:absolute;margin-left:151.5pt;margin-top:-1pt;width:36.85pt;height:15.1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">
                <v:imagedata r:id="rId71" o:title=""/>
              </v:shape>
            </w:pict>
          </mc:Fallback>
        </mc:AlternateContent>
      </w:r>
      <w:r w:rsidR="00801904" w:rsidRPr="001154E6">
        <w:rPr>
          <w:b/>
          <w:lang w:val="fr-FR"/>
        </w:rPr>
        <w:t>c)</w:t>
      </w:r>
      <w:r w:rsidR="00801904" w:rsidRPr="001154E6">
        <w:rPr>
          <w:sz w:val="22"/>
          <w:szCs w:val="22"/>
          <w:lang w:val="fr-FR"/>
        </w:rPr>
        <w:tab/>
      </w:r>
      <w:proofErr w:type="gramStart"/>
      <w:r w:rsidR="00801904" w:rsidRPr="001154E6">
        <w:rPr>
          <w:sz w:val="22"/>
          <w:szCs w:val="22"/>
          <w:lang w:val="fr-FR"/>
        </w:rPr>
        <w:t>–(</w:t>
      </w:r>
      <w:proofErr w:type="gramEnd"/>
      <w:r w:rsidR="00801904" w:rsidRPr="001154E6">
        <w:rPr>
          <w:sz w:val="22"/>
          <w:szCs w:val="22"/>
          <w:lang w:val="fr-FR"/>
        </w:rPr>
        <w:t>3</w:t>
      </w:r>
      <w:r w:rsidR="00801904" w:rsidRPr="001154E6">
        <w:rPr>
          <w:sz w:val="22"/>
          <w:szCs w:val="22"/>
          <w:vertAlign w:val="superscript"/>
          <w:lang w:val="fr-FR"/>
        </w:rPr>
        <w:t>2</w:t>
      </w:r>
      <w:r w:rsidR="00801904" w:rsidRPr="001154E6">
        <w:rPr>
          <w:sz w:val="22"/>
          <w:szCs w:val="22"/>
          <w:lang w:val="fr-FR"/>
        </w:rPr>
        <w:t>)</w:t>
      </w:r>
      <w:r w:rsidR="00801904" w:rsidRPr="001154E6">
        <w:rPr>
          <w:sz w:val="22"/>
          <w:szCs w:val="22"/>
          <w:vertAlign w:val="superscript"/>
          <w:lang w:val="fr-FR"/>
        </w:rPr>
        <w:t>3</w:t>
      </w:r>
      <w:r w:rsidR="00801904" w:rsidRPr="001154E6">
        <w:rPr>
          <w:sz w:val="22"/>
          <w:szCs w:val="22"/>
          <w:lang w:val="fr-FR"/>
        </w:rPr>
        <w:t xml:space="preserve"> ________________</w:t>
      </w:r>
    </w:p>
    <w:p w14:paraId="6403B2D8" w14:textId="77777777" w:rsidR="00801904" w:rsidRDefault="00801904" w:rsidP="00801904">
      <w:pPr>
        <w:pStyle w:val="03-BLM-NL"/>
        <w:rPr>
          <w:b/>
          <w:lang w:val="fr-FR"/>
        </w:rPr>
      </w:pPr>
    </w:p>
    <w:p w14:paraId="7CF0FEA1" w14:textId="77777777" w:rsidR="00801904" w:rsidRDefault="00801904" w:rsidP="00801904">
      <w:pPr>
        <w:pStyle w:val="03-BLM-NL"/>
        <w:rPr>
          <w:b/>
          <w:lang w:val="fr-FR"/>
        </w:rPr>
      </w:pPr>
    </w:p>
    <w:p w14:paraId="4465517C" w14:textId="04AA51A7" w:rsidR="00801904" w:rsidRPr="001154E6" w:rsidRDefault="00801904" w:rsidP="00801904">
      <w:pPr>
        <w:pStyle w:val="03-BLM-NL"/>
        <w:rPr>
          <w:lang w:val="fr-FR"/>
        </w:rPr>
      </w:pPr>
      <w:r>
        <w:rPr>
          <w:b/>
          <w:lang w:val="fr-FR"/>
        </w:rPr>
        <w:t>6</w:t>
      </w:r>
      <w:r w:rsidRPr="001154E6">
        <w:rPr>
          <w:b/>
          <w:lang w:val="fr-FR"/>
        </w:rPr>
        <w:t>.</w:t>
      </w:r>
      <w:r w:rsidRPr="001154E6">
        <w:rPr>
          <w:lang w:val="fr-FR"/>
        </w:rPr>
        <w:tab/>
        <w:t>Ecrivez chaque expression sous la forme d’une seule puissance et après évaluez cela.</w:t>
      </w:r>
    </w:p>
    <w:p w14:paraId="7DF3EA92" w14:textId="3C20442A" w:rsidR="00801904" w:rsidRPr="001154E6" w:rsidRDefault="00087ECA" w:rsidP="00801904">
      <w:pPr>
        <w:pStyle w:val="03-BLM-NL-Letter"/>
        <w:rPr>
          <w:sz w:val="22"/>
          <w:szCs w:val="22"/>
          <w:lang w:val="fr-FR"/>
        </w:rPr>
      </w:pP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5A6D8D1B" wp14:editId="299E8C83">
                <wp:simplePos x="0" y="0"/>
                <wp:positionH relativeFrom="column">
                  <wp:posOffset>4850130</wp:posOffset>
                </wp:positionH>
                <wp:positionV relativeFrom="paragraph">
                  <wp:posOffset>-6350</wp:posOffset>
                </wp:positionV>
                <wp:extent cx="156750" cy="164880"/>
                <wp:effectExtent l="57150" t="38100" r="53340" b="4508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15675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5805B" id="Ink 292" o:spid="_x0000_s1026" type="#_x0000_t75" style="position:absolute;margin-left:381.2pt;margin-top:-1.2pt;width:13.8pt;height:14.4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">
                <v:imagedata r:id="rId73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61368AC3" wp14:editId="3C0A2CBE">
                <wp:simplePos x="0" y="0"/>
                <wp:positionH relativeFrom="column">
                  <wp:posOffset>4076065</wp:posOffset>
                </wp:positionH>
                <wp:positionV relativeFrom="paragraph">
                  <wp:posOffset>-61595</wp:posOffset>
                </wp:positionV>
                <wp:extent cx="591185" cy="226075"/>
                <wp:effectExtent l="38100" t="38100" r="0" b="4064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591185" cy="2260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8AF8F" id="Ink 288" o:spid="_x0000_s1026" type="#_x0000_t75" style="position:absolute;margin-left:320.25pt;margin-top:-5.55pt;width:47.95pt;height:19.2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">
                <v:imagedata r:id="rId75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7FD601C4" wp14:editId="6D63542E">
                <wp:simplePos x="0" y="0"/>
                <wp:positionH relativeFrom="column">
                  <wp:posOffset>3839845</wp:posOffset>
                </wp:positionH>
                <wp:positionV relativeFrom="paragraph">
                  <wp:posOffset>66675</wp:posOffset>
                </wp:positionV>
                <wp:extent cx="67185" cy="72390"/>
                <wp:effectExtent l="38100" t="38100" r="47625" b="4191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67185" cy="72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47251" id="Ink 289" o:spid="_x0000_s1026" type="#_x0000_t75" style="position:absolute;margin-left:301.65pt;margin-top:4.55pt;width:6.75pt;height:7.1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">
                <v:imagedata r:id="rId77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5B0DE03A" wp14:editId="704B494B">
                <wp:simplePos x="0" y="0"/>
                <wp:positionH relativeFrom="column">
                  <wp:posOffset>934720</wp:posOffset>
                </wp:positionH>
                <wp:positionV relativeFrom="paragraph">
                  <wp:posOffset>-635</wp:posOffset>
                </wp:positionV>
                <wp:extent cx="947725" cy="177725"/>
                <wp:effectExtent l="38100" t="38100" r="24130" b="5143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947725" cy="177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C22C90" id="Ink 277" o:spid="_x0000_s1026" type="#_x0000_t75" style="position:absolute;margin-left:72.9pt;margin-top:-.75pt;width:76pt;height:15.4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">
                <v:imagedata r:id="rId79" o:title=""/>
              </v:shape>
            </w:pict>
          </mc:Fallback>
        </mc:AlternateContent>
      </w:r>
      <w:r w:rsidR="00801904" w:rsidRPr="001154E6">
        <w:rPr>
          <w:b/>
          <w:lang w:val="fr-FR"/>
        </w:rPr>
        <w:t>a)</w:t>
      </w:r>
      <w:r w:rsidR="00801904" w:rsidRPr="001154E6">
        <w:rPr>
          <w:sz w:val="22"/>
          <w:szCs w:val="22"/>
          <w:lang w:val="fr-FR"/>
        </w:rPr>
        <w:tab/>
        <w:t>3</w:t>
      </w:r>
      <w:r w:rsidR="00801904" w:rsidRPr="001154E6">
        <w:rPr>
          <w:sz w:val="22"/>
          <w:szCs w:val="22"/>
          <w:vertAlign w:val="superscript"/>
          <w:lang w:val="fr-FR"/>
        </w:rPr>
        <w:t>3</w:t>
      </w:r>
      <w:r w:rsidR="00801904" w:rsidRPr="001154E6">
        <w:rPr>
          <w:sz w:val="22"/>
          <w:szCs w:val="22"/>
          <w:lang w:val="fr-FR"/>
        </w:rPr>
        <w:t xml:space="preserve"> × 3</w:t>
      </w:r>
      <w:r w:rsidR="00801904" w:rsidRPr="001154E6">
        <w:rPr>
          <w:sz w:val="22"/>
          <w:szCs w:val="22"/>
          <w:vertAlign w:val="superscript"/>
          <w:lang w:val="fr-FR"/>
        </w:rPr>
        <w:t>2</w:t>
      </w:r>
      <w:r w:rsidR="00801904" w:rsidRPr="001154E6">
        <w:rPr>
          <w:sz w:val="22"/>
          <w:szCs w:val="22"/>
          <w:lang w:val="fr-FR"/>
        </w:rPr>
        <w:tab/>
      </w:r>
      <w:r w:rsidR="00801904" w:rsidRPr="001154E6">
        <w:rPr>
          <w:b/>
          <w:lang w:val="fr-FR"/>
        </w:rPr>
        <w:t>b)</w:t>
      </w:r>
      <w:r w:rsidR="00801904" w:rsidRPr="001154E6">
        <w:rPr>
          <w:sz w:val="22"/>
          <w:szCs w:val="22"/>
          <w:lang w:val="fr-FR"/>
        </w:rPr>
        <w:tab/>
        <w:t>(–2)</w:t>
      </w:r>
      <w:r w:rsidR="00801904" w:rsidRPr="001154E6">
        <w:rPr>
          <w:sz w:val="22"/>
          <w:szCs w:val="22"/>
          <w:vertAlign w:val="superscript"/>
          <w:lang w:val="fr-FR"/>
        </w:rPr>
        <w:t>4</w:t>
      </w:r>
      <w:r w:rsidR="00801904" w:rsidRPr="001154E6">
        <w:rPr>
          <w:sz w:val="22"/>
          <w:szCs w:val="22"/>
          <w:lang w:val="fr-FR"/>
        </w:rPr>
        <w:t xml:space="preserve"> × (–2)</w:t>
      </w:r>
      <w:r w:rsidR="00801904" w:rsidRPr="001154E6">
        <w:rPr>
          <w:sz w:val="22"/>
          <w:szCs w:val="22"/>
          <w:vertAlign w:val="superscript"/>
          <w:lang w:val="fr-FR"/>
        </w:rPr>
        <w:t>0</w:t>
      </w:r>
    </w:p>
    <w:p w14:paraId="117ACBCB" w14:textId="23AEB6F6" w:rsidR="00801904" w:rsidRPr="001154E6" w:rsidRDefault="00087ECA" w:rsidP="00801904">
      <w:pPr>
        <w:pStyle w:val="03-BLM-NL-Letter"/>
        <w:rPr>
          <w:lang w:val="fr-FR"/>
        </w:rPr>
      </w:pP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167EBCD7" wp14:editId="2A9E445F">
                <wp:simplePos x="0" y="0"/>
                <wp:positionH relativeFrom="column">
                  <wp:posOffset>4977765</wp:posOffset>
                </wp:positionH>
                <wp:positionV relativeFrom="paragraph">
                  <wp:posOffset>14605</wp:posOffset>
                </wp:positionV>
                <wp:extent cx="422220" cy="128180"/>
                <wp:effectExtent l="57150" t="38100" r="54610" b="4381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422220" cy="128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27FC0" id="Ink 318" o:spid="_x0000_s1026" type="#_x0000_t75" style="position:absolute;margin-left:391.25pt;margin-top:.45pt;width:34.7pt;height:11.5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">
                <v:imagedata r:id="rId81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7614FC47" wp14:editId="14B1A8DC">
                <wp:simplePos x="0" y="0"/>
                <wp:positionH relativeFrom="column">
                  <wp:posOffset>4128135</wp:posOffset>
                </wp:positionH>
                <wp:positionV relativeFrom="paragraph">
                  <wp:posOffset>-46355</wp:posOffset>
                </wp:positionV>
                <wp:extent cx="720335" cy="212105"/>
                <wp:effectExtent l="38100" t="38100" r="22860" b="5461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720335" cy="212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9FDB5" id="Ink 319" o:spid="_x0000_s1026" type="#_x0000_t75" style="position:absolute;margin-left:324.35pt;margin-top:-4.35pt;width:58.1pt;height:18.1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">
                <v:imagedata r:id="rId83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3EFDE57B" wp14:editId="7EA7CA2C">
                <wp:simplePos x="0" y="0"/>
                <wp:positionH relativeFrom="column">
                  <wp:posOffset>3914140</wp:posOffset>
                </wp:positionH>
                <wp:positionV relativeFrom="paragraph">
                  <wp:posOffset>86995</wp:posOffset>
                </wp:positionV>
                <wp:extent cx="69120" cy="53975"/>
                <wp:effectExtent l="38100" t="38100" r="45720" b="4127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69120" cy="539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C615D" id="Ink 320" o:spid="_x0000_s1026" type="#_x0000_t75" style="position:absolute;margin-left:307.5pt;margin-top:6.15pt;width:6.85pt;height:5.6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">
                <v:imagedata r:id="rId85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46F94322" wp14:editId="65AFACDF">
                <wp:simplePos x="0" y="0"/>
                <wp:positionH relativeFrom="column">
                  <wp:posOffset>1708785</wp:posOffset>
                </wp:positionH>
                <wp:positionV relativeFrom="paragraph">
                  <wp:posOffset>16510</wp:posOffset>
                </wp:positionV>
                <wp:extent cx="113030" cy="152185"/>
                <wp:effectExtent l="38100" t="38100" r="58420" b="5778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13030" cy="1521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BB42F" id="Ink 302" o:spid="_x0000_s1026" type="#_x0000_t75" style="position:absolute;margin-left:133.85pt;margin-top:.6pt;width:10.3pt;height:13.4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">
                <v:imagedata r:id="rId87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59739A58" wp14:editId="1F87DF80">
                <wp:simplePos x="0" y="0"/>
                <wp:positionH relativeFrom="column">
                  <wp:posOffset>1266190</wp:posOffset>
                </wp:positionH>
                <wp:positionV relativeFrom="paragraph">
                  <wp:posOffset>-3175</wp:posOffset>
                </wp:positionV>
                <wp:extent cx="263800" cy="194620"/>
                <wp:effectExtent l="38100" t="38100" r="22225" b="53340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263800" cy="194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7C808" id="Ink 303" o:spid="_x0000_s1026" type="#_x0000_t75" style="position:absolute;margin-left:99pt;margin-top:-.95pt;width:22.15pt;height:16.7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">
                <v:imagedata r:id="rId89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6746EC03" wp14:editId="3A95E7F9">
                <wp:simplePos x="0" y="0"/>
                <wp:positionH relativeFrom="column">
                  <wp:posOffset>1093470</wp:posOffset>
                </wp:positionH>
                <wp:positionV relativeFrom="paragraph">
                  <wp:posOffset>-3175</wp:posOffset>
                </wp:positionV>
                <wp:extent cx="436520" cy="194620"/>
                <wp:effectExtent l="38100" t="38100" r="20955" b="5334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436520" cy="1946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776EE6" id="Ink 304" o:spid="_x0000_s1026" type="#_x0000_t75" style="position:absolute;margin-left:85.4pt;margin-top:-.95pt;width:35.75pt;height:16.7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">
                <v:imagedata r:id="rId91" o:title=""/>
              </v:shape>
            </w:pict>
          </mc:Fallback>
        </mc:AlternateContent>
      </w:r>
      <w:r w:rsidR="00801904" w:rsidRPr="001154E6">
        <w:rPr>
          <w:b/>
          <w:lang w:val="fr-FR"/>
        </w:rPr>
        <w:t>c)</w:t>
      </w:r>
      <w:r w:rsidR="00801904" w:rsidRPr="001154E6">
        <w:rPr>
          <w:sz w:val="22"/>
          <w:szCs w:val="22"/>
          <w:lang w:val="fr-FR"/>
        </w:rPr>
        <w:tab/>
        <w:t>5</w:t>
      </w:r>
      <w:r w:rsidR="00801904" w:rsidRPr="001154E6">
        <w:rPr>
          <w:sz w:val="22"/>
          <w:szCs w:val="22"/>
          <w:vertAlign w:val="superscript"/>
          <w:lang w:val="fr-FR"/>
        </w:rPr>
        <w:t>11</w:t>
      </w:r>
      <w:r w:rsidR="00801904" w:rsidRPr="001154E6">
        <w:rPr>
          <w:sz w:val="22"/>
          <w:szCs w:val="22"/>
          <w:lang w:val="fr-FR"/>
        </w:rPr>
        <w:t xml:space="preserve"> ÷ 5</w:t>
      </w:r>
      <w:r w:rsidR="00801904" w:rsidRPr="001154E6">
        <w:rPr>
          <w:sz w:val="22"/>
          <w:szCs w:val="22"/>
          <w:vertAlign w:val="superscript"/>
          <w:lang w:val="fr-FR"/>
        </w:rPr>
        <w:t>10</w:t>
      </w:r>
      <w:r w:rsidR="00801904" w:rsidRPr="001154E6">
        <w:rPr>
          <w:sz w:val="22"/>
          <w:szCs w:val="22"/>
          <w:lang w:val="fr-FR"/>
        </w:rPr>
        <w:tab/>
      </w:r>
      <w:r w:rsidR="00801904" w:rsidRPr="001154E6">
        <w:rPr>
          <w:b/>
          <w:lang w:val="fr-FR"/>
        </w:rPr>
        <w:t>d)</w:t>
      </w:r>
      <w:r w:rsidR="00801904" w:rsidRPr="001154E6">
        <w:rPr>
          <w:sz w:val="22"/>
          <w:szCs w:val="22"/>
          <w:lang w:val="fr-FR"/>
        </w:rPr>
        <w:tab/>
        <w:t>10</w:t>
      </w:r>
      <w:r w:rsidR="00801904" w:rsidRPr="001154E6">
        <w:rPr>
          <w:sz w:val="22"/>
          <w:szCs w:val="22"/>
          <w:vertAlign w:val="superscript"/>
          <w:lang w:val="fr-FR"/>
        </w:rPr>
        <w:t>8</w:t>
      </w:r>
      <w:r w:rsidR="00801904" w:rsidRPr="001154E6">
        <w:rPr>
          <w:sz w:val="22"/>
          <w:szCs w:val="22"/>
          <w:lang w:val="fr-FR"/>
        </w:rPr>
        <w:t xml:space="preserve"> × 10</w:t>
      </w:r>
      <w:r w:rsidR="00801904" w:rsidRPr="001154E6">
        <w:rPr>
          <w:sz w:val="22"/>
          <w:szCs w:val="22"/>
          <w:vertAlign w:val="superscript"/>
          <w:lang w:val="fr-FR"/>
        </w:rPr>
        <w:t>2</w:t>
      </w:r>
      <w:r w:rsidR="00801904" w:rsidRPr="001154E6">
        <w:rPr>
          <w:sz w:val="22"/>
          <w:szCs w:val="22"/>
          <w:lang w:val="fr-FR"/>
        </w:rPr>
        <w:t xml:space="preserve"> ÷ 10</w:t>
      </w:r>
      <w:r w:rsidR="00801904" w:rsidRPr="001154E6">
        <w:rPr>
          <w:sz w:val="22"/>
          <w:szCs w:val="22"/>
          <w:vertAlign w:val="superscript"/>
          <w:lang w:val="fr-FR"/>
        </w:rPr>
        <w:t>6</w:t>
      </w:r>
    </w:p>
    <w:p w14:paraId="2EE8DBD3" w14:textId="49B326BB" w:rsidR="00801904" w:rsidRPr="001154E6" w:rsidRDefault="00087ECA" w:rsidP="00801904">
      <w:pPr>
        <w:pStyle w:val="03-BLM-NL-Letter"/>
        <w:rPr>
          <w:lang w:val="fr-FR"/>
        </w:rPr>
      </w:pP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5052567F" wp14:editId="7A22178F">
                <wp:simplePos x="0" y="0"/>
                <wp:positionH relativeFrom="column">
                  <wp:posOffset>3347720</wp:posOffset>
                </wp:positionH>
                <wp:positionV relativeFrom="paragraph">
                  <wp:posOffset>72390</wp:posOffset>
                </wp:positionV>
                <wp:extent cx="475570" cy="151560"/>
                <wp:effectExtent l="38100" t="38100" r="39370" b="5842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47557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EE3F1" id="Ink 358" o:spid="_x0000_s1026" type="#_x0000_t75" style="position:absolute;margin-left:262.9pt;margin-top:5pt;width:38.9pt;height:13.3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">
                <v:imagedata r:id="rId93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2FD06071" wp14:editId="77C60DA9">
                <wp:simplePos x="0" y="0"/>
                <wp:positionH relativeFrom="column">
                  <wp:posOffset>1748155</wp:posOffset>
                </wp:positionH>
                <wp:positionV relativeFrom="paragraph">
                  <wp:posOffset>10795</wp:posOffset>
                </wp:positionV>
                <wp:extent cx="1467190" cy="486410"/>
                <wp:effectExtent l="38100" t="38100" r="38100" b="4699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467190" cy="4864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DE7C0" id="Ink 353" o:spid="_x0000_s1026" type="#_x0000_t75" style="position:absolute;margin-left:136.95pt;margin-top:.15pt;width:116.95pt;height:39.7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">
                <v:imagedata r:id="rId95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054DC32B" wp14:editId="34C6A6CE">
                <wp:simplePos x="0" y="0"/>
                <wp:positionH relativeFrom="column">
                  <wp:posOffset>1434465</wp:posOffset>
                </wp:positionH>
                <wp:positionV relativeFrom="paragraph">
                  <wp:posOffset>164465</wp:posOffset>
                </wp:positionV>
                <wp:extent cx="114985" cy="67945"/>
                <wp:effectExtent l="38100" t="38100" r="56515" b="4635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14985" cy="67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1F65E" id="Ink 323" o:spid="_x0000_s1026" type="#_x0000_t75" style="position:absolute;margin-left:112.25pt;margin-top:12.25pt;width:10.45pt;height:6.7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">
                <v:imagedata r:id="rId97" o:title=""/>
              </v:shape>
            </w:pict>
          </mc:Fallback>
        </mc:AlternateContent>
      </w:r>
      <w:r w:rsidR="00801904" w:rsidRPr="001154E6">
        <w:rPr>
          <w:b/>
          <w:lang w:val="fr-FR"/>
        </w:rPr>
        <w:t>e)</w:t>
      </w:r>
      <w:r w:rsidR="00801904" w:rsidRPr="001154E6">
        <w:rPr>
          <w:sz w:val="22"/>
          <w:szCs w:val="22"/>
          <w:lang w:val="fr-FR"/>
        </w:rPr>
        <w:tab/>
      </w:r>
      <w:r w:rsidR="00801904" w:rsidRPr="001154E6">
        <w:rPr>
          <w:position w:val="-30"/>
          <w:sz w:val="22"/>
          <w:szCs w:val="22"/>
          <w:lang w:val="fr-FR"/>
        </w:rPr>
        <w:object w:dxaOrig="1380" w:dyaOrig="740" w14:anchorId="333C33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65pt;height:37.35pt" o:ole="">
            <v:imagedata r:id="rId98" o:title=""/>
          </v:shape>
          <o:OLEObject Type="Embed" ProgID="Equation.3" ShapeID="_x0000_i1025" DrawAspect="Content" ObjectID="_1662875500" r:id="rId99"/>
        </w:object>
      </w:r>
    </w:p>
    <w:p w14:paraId="36460685" w14:textId="77777777" w:rsidR="00801904" w:rsidRPr="001154E6" w:rsidRDefault="00801904" w:rsidP="00801904">
      <w:pPr>
        <w:pStyle w:val="00-Main-Title"/>
        <w:ind w:left="0"/>
        <w:rPr>
          <w:lang w:val="fr-FR"/>
        </w:rPr>
      </w:pPr>
      <w:r>
        <w:rPr>
          <w:rFonts w:ascii="Times New Roman" w:hAnsi="Times New Roman"/>
          <w:b w:val="0"/>
          <w:sz w:val="24"/>
          <w:szCs w:val="24"/>
          <w:lang w:val="fr-FR"/>
        </w:rPr>
        <w:t>7</w:t>
      </w:r>
      <w:r w:rsidRPr="000445F3">
        <w:rPr>
          <w:rFonts w:ascii="Times New Roman" w:hAnsi="Times New Roman"/>
          <w:b w:val="0"/>
          <w:sz w:val="24"/>
          <w:szCs w:val="24"/>
          <w:lang w:val="fr-FR"/>
        </w:rPr>
        <w:t>.</w:t>
      </w:r>
      <w:r w:rsidRPr="001154E6">
        <w:rPr>
          <w:lang w:val="fr-FR"/>
        </w:rPr>
        <w:tab/>
      </w:r>
      <w:r w:rsidRPr="001154E6">
        <w:rPr>
          <w:b w:val="0"/>
          <w:lang w:val="fr-FR"/>
        </w:rPr>
        <w:t>a)</w:t>
      </w:r>
      <w:r w:rsidRPr="000445F3">
        <w:rPr>
          <w:rFonts w:ascii="Times New Roman" w:hAnsi="Times New Roman"/>
          <w:b w:val="0"/>
          <w:sz w:val="24"/>
          <w:szCs w:val="24"/>
          <w:lang w:val="fr-FR"/>
        </w:rPr>
        <w:tab/>
        <w:t xml:space="preserve">Pour chaque groupe de puissances, lequel représente le plus grand </w:t>
      </w:r>
      <w:proofErr w:type="gramStart"/>
      <w:r w:rsidRPr="000445F3">
        <w:rPr>
          <w:rFonts w:ascii="Times New Roman" w:hAnsi="Times New Roman"/>
          <w:b w:val="0"/>
          <w:sz w:val="24"/>
          <w:szCs w:val="24"/>
          <w:lang w:val="fr-FR"/>
        </w:rPr>
        <w:t>nombre?</w:t>
      </w:r>
      <w:proofErr w:type="gramEnd"/>
    </w:p>
    <w:p w14:paraId="3774E021" w14:textId="6EF02082" w:rsidR="00801904" w:rsidRPr="00FD1808" w:rsidRDefault="00087ECA" w:rsidP="00801904">
      <w:pPr>
        <w:pStyle w:val="03-BLM-NL-Letter-Lines"/>
      </w:pP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0D1C0D1F" wp14:editId="260F4607">
                <wp:simplePos x="0" y="0"/>
                <wp:positionH relativeFrom="column">
                  <wp:posOffset>4670885</wp:posOffset>
                </wp:positionH>
                <wp:positionV relativeFrom="paragraph">
                  <wp:posOffset>-61150</wp:posOffset>
                </wp:positionV>
                <wp:extent cx="231120" cy="296640"/>
                <wp:effectExtent l="57150" t="38100" r="0" b="4635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23112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FBEC0" id="Ink 361" o:spid="_x0000_s1026" type="#_x0000_t75" style="position:absolute;margin-left:367.1pt;margin-top:-5.5pt;width:19.65pt;height:24.7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">
                <v:imagedata r:id="rId101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4634CA13" wp14:editId="6C87367B">
                <wp:simplePos x="0" y="0"/>
                <wp:positionH relativeFrom="column">
                  <wp:posOffset>2706005</wp:posOffset>
                </wp:positionH>
                <wp:positionV relativeFrom="paragraph">
                  <wp:posOffset>-80230</wp:posOffset>
                </wp:positionV>
                <wp:extent cx="280080" cy="325080"/>
                <wp:effectExtent l="57150" t="38100" r="5715" b="5651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280080" cy="32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F091B" id="Ink 360" o:spid="_x0000_s1026" type="#_x0000_t75" style="position:absolute;margin-left:212.35pt;margin-top:-7pt;width:23.45pt;height:27.0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">
                <v:imagedata r:id="rId103" o:title=""/>
              </v:shape>
            </w:pict>
          </mc:Fallback>
        </mc:AlternateContent>
      </w:r>
      <w:r>
        <w:rPr>
          <w:b/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1CDAA6B7" wp14:editId="2EC0FEE1">
                <wp:simplePos x="0" y="0"/>
                <wp:positionH relativeFrom="column">
                  <wp:posOffset>924365</wp:posOffset>
                </wp:positionH>
                <wp:positionV relativeFrom="paragraph">
                  <wp:posOffset>-44230</wp:posOffset>
                </wp:positionV>
                <wp:extent cx="250200" cy="253440"/>
                <wp:effectExtent l="38100" t="38100" r="35560" b="5143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25020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98FA5" id="Ink 359" o:spid="_x0000_s1026" type="#_x0000_t75" style="position:absolute;margin-left:72.1pt;margin-top:-4.2pt;width:21.1pt;height:21.3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">
                <v:imagedata r:id="rId105" o:title=""/>
              </v:shape>
            </w:pict>
          </mc:Fallback>
        </mc:AlternateContent>
      </w:r>
      <w:proofErr w:type="spellStart"/>
      <w:r w:rsidR="00801904" w:rsidRPr="00FD1808">
        <w:rPr>
          <w:b/>
        </w:rPr>
        <w:t>i</w:t>
      </w:r>
      <w:proofErr w:type="spellEnd"/>
      <w:r w:rsidR="00801904" w:rsidRPr="00FD1808">
        <w:rPr>
          <w:b/>
        </w:rPr>
        <w:t>)</w:t>
      </w:r>
      <w:r w:rsidR="00801904" w:rsidRPr="00FD1808">
        <w:t xml:space="preserve"> 8</w:t>
      </w:r>
      <w:r w:rsidR="00801904" w:rsidRPr="00FD1808">
        <w:rPr>
          <w:vertAlign w:val="superscript"/>
        </w:rPr>
        <w:t>3</w:t>
      </w:r>
      <w:r w:rsidR="00801904" w:rsidRPr="00FD1808">
        <w:t xml:space="preserve"> or 3</w:t>
      </w:r>
      <w:r w:rsidR="00801904" w:rsidRPr="00FD1808">
        <w:rPr>
          <w:vertAlign w:val="superscript"/>
        </w:rPr>
        <w:t>8</w:t>
      </w:r>
      <w:r w:rsidR="00801904" w:rsidRPr="00FD1808">
        <w:t xml:space="preserve"> </w:t>
      </w:r>
      <w:r w:rsidR="00801904" w:rsidRPr="00FD1808">
        <w:tab/>
        <w:t xml:space="preserve">      </w:t>
      </w:r>
      <w:r w:rsidR="00801904" w:rsidRPr="00FD1808">
        <w:rPr>
          <w:b/>
        </w:rPr>
        <w:t xml:space="preserve"> ii)</w:t>
      </w:r>
      <w:r w:rsidR="00801904" w:rsidRPr="00FD1808">
        <w:t xml:space="preserve"> 2</w:t>
      </w:r>
      <w:r w:rsidR="00801904" w:rsidRPr="00FD1808">
        <w:rPr>
          <w:vertAlign w:val="superscript"/>
        </w:rPr>
        <w:t>10</w:t>
      </w:r>
      <w:r w:rsidR="00801904" w:rsidRPr="00FD1808">
        <w:t xml:space="preserve"> or 10</w:t>
      </w:r>
      <w:r w:rsidR="00801904" w:rsidRPr="00FD1808">
        <w:rPr>
          <w:vertAlign w:val="superscript"/>
        </w:rPr>
        <w:t xml:space="preserve">2 </w:t>
      </w:r>
      <w:r w:rsidR="00801904" w:rsidRPr="00FD1808">
        <w:t xml:space="preserve">____________     </w:t>
      </w:r>
      <w:r w:rsidR="00801904" w:rsidRPr="00FD1808">
        <w:rPr>
          <w:b/>
        </w:rPr>
        <w:t xml:space="preserve"> iii)</w:t>
      </w:r>
      <w:r w:rsidR="00801904" w:rsidRPr="00FD1808">
        <w:t xml:space="preserve"> 5</w:t>
      </w:r>
      <w:r w:rsidR="00801904" w:rsidRPr="00FD1808">
        <w:rPr>
          <w:vertAlign w:val="superscript"/>
        </w:rPr>
        <w:t>1</w:t>
      </w:r>
      <w:r w:rsidR="00801904" w:rsidRPr="00FD1808">
        <w:t xml:space="preserve"> or 1</w:t>
      </w:r>
      <w:r w:rsidR="00801904" w:rsidRPr="00FD1808">
        <w:rPr>
          <w:vertAlign w:val="superscript"/>
        </w:rPr>
        <w:t>5</w:t>
      </w:r>
      <w:r w:rsidR="00801904" w:rsidRPr="00FD1808">
        <w:t>______________</w:t>
      </w:r>
    </w:p>
    <w:p w14:paraId="19C7143A" w14:textId="77777777" w:rsidR="00801904" w:rsidRPr="00FD1808" w:rsidRDefault="00801904" w:rsidP="00801904">
      <w:pPr>
        <w:pStyle w:val="03-BLM-NL-Letter-Lines"/>
      </w:pPr>
    </w:p>
    <w:p w14:paraId="055FBE6E" w14:textId="77777777" w:rsidR="00801904" w:rsidRPr="00FD1808" w:rsidRDefault="00801904" w:rsidP="00801904">
      <w:pPr>
        <w:pStyle w:val="03-BLM-NL-Letter-Lines"/>
      </w:pPr>
    </w:p>
    <w:p w14:paraId="45192EC5" w14:textId="77777777" w:rsidR="00801904" w:rsidRPr="001154E6" w:rsidRDefault="00801904" w:rsidP="00801904">
      <w:pPr>
        <w:pStyle w:val="03-BLM-NL"/>
        <w:rPr>
          <w:lang w:val="fr-FR"/>
        </w:rPr>
      </w:pPr>
      <w:r>
        <w:rPr>
          <w:b/>
          <w:lang w:val="fr-FR"/>
        </w:rPr>
        <w:t>8</w:t>
      </w:r>
      <w:r w:rsidRPr="001154E6">
        <w:rPr>
          <w:b/>
          <w:lang w:val="fr-FR"/>
        </w:rPr>
        <w:t>.</w:t>
      </w:r>
      <w:r w:rsidRPr="001154E6">
        <w:rPr>
          <w:b/>
          <w:lang w:val="fr-FR"/>
        </w:rPr>
        <w:tab/>
        <w:t>a)</w:t>
      </w:r>
      <w:r w:rsidRPr="001154E6">
        <w:rPr>
          <w:lang w:val="fr-FR"/>
        </w:rPr>
        <w:tab/>
        <w:t>Evaluez chaque expression.</w:t>
      </w:r>
    </w:p>
    <w:p w14:paraId="722406DE" w14:textId="57F41069" w:rsidR="00801904" w:rsidRPr="001154E6" w:rsidRDefault="00087ECA" w:rsidP="00801904">
      <w:pPr>
        <w:pStyle w:val="03-BLM-NL-Letter-Lines"/>
        <w:rPr>
          <w:sz w:val="22"/>
          <w:szCs w:val="22"/>
          <w:lang w:val="fr-FR"/>
        </w:rPr>
      </w:pP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7F802737" wp14:editId="093FD7E7">
                <wp:simplePos x="0" y="0"/>
                <wp:positionH relativeFrom="column">
                  <wp:posOffset>4343400</wp:posOffset>
                </wp:positionH>
                <wp:positionV relativeFrom="paragraph">
                  <wp:posOffset>-67310</wp:posOffset>
                </wp:positionV>
                <wp:extent cx="194075" cy="213995"/>
                <wp:effectExtent l="57150" t="38100" r="34925" b="5270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94075" cy="21399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CFEAB3" id="Ink 374" o:spid="_x0000_s1026" type="#_x0000_t75" style="position:absolute;margin-left:341.3pt;margin-top:-6pt;width:16.7pt;height:18.2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">
                <v:imagedata r:id="rId107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4225A6BD" wp14:editId="2EC4906B">
                <wp:simplePos x="0" y="0"/>
                <wp:positionH relativeFrom="column">
                  <wp:posOffset>2533015</wp:posOffset>
                </wp:positionH>
                <wp:positionV relativeFrom="paragraph">
                  <wp:posOffset>-72390</wp:posOffset>
                </wp:positionV>
                <wp:extent cx="537130" cy="233045"/>
                <wp:effectExtent l="57150" t="57150" r="15875" b="5270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537130" cy="233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B8FDC7" id="Ink 371" o:spid="_x0000_s1026" type="#_x0000_t75" style="position:absolute;margin-left:198.75pt;margin-top:-6.4pt;width:43.75pt;height:19.7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">
                <v:imagedata r:id="rId109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277AC538" wp14:editId="6AB02758">
                <wp:simplePos x="0" y="0"/>
                <wp:positionH relativeFrom="column">
                  <wp:posOffset>986790</wp:posOffset>
                </wp:positionH>
                <wp:positionV relativeFrom="paragraph">
                  <wp:posOffset>-86995</wp:posOffset>
                </wp:positionV>
                <wp:extent cx="435205" cy="210760"/>
                <wp:effectExtent l="38100" t="38100" r="22225" b="5651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435205" cy="21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41EF6" id="Ink 365" o:spid="_x0000_s1026" type="#_x0000_t75" style="position:absolute;margin-left:77pt;margin-top:-7.55pt;width:35.65pt;height:18.0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">
                <v:imagedata r:id="rId111" o:title=""/>
              </v:shape>
            </w:pict>
          </mc:Fallback>
        </mc:AlternateContent>
      </w:r>
      <w:r w:rsidR="00801904" w:rsidRPr="001154E6">
        <w:rPr>
          <w:b/>
          <w:lang w:val="fr-FR"/>
        </w:rPr>
        <w:t>i)</w:t>
      </w:r>
      <w:r w:rsidR="00801904" w:rsidRPr="001154E6">
        <w:rPr>
          <w:lang w:val="fr-FR"/>
        </w:rPr>
        <w:t xml:space="preserve"> </w:t>
      </w:r>
      <w:r w:rsidR="00801904" w:rsidRPr="001154E6">
        <w:rPr>
          <w:sz w:val="22"/>
          <w:szCs w:val="22"/>
          <w:lang w:val="fr-FR"/>
        </w:rPr>
        <w:t>–2</w:t>
      </w:r>
      <w:r w:rsidR="00801904" w:rsidRPr="001154E6">
        <w:rPr>
          <w:sz w:val="22"/>
          <w:szCs w:val="22"/>
          <w:vertAlign w:val="superscript"/>
          <w:lang w:val="fr-FR"/>
        </w:rPr>
        <w:t>4</w:t>
      </w:r>
      <w:r w:rsidR="00801904" w:rsidRPr="001154E6">
        <w:rPr>
          <w:lang w:val="fr-FR"/>
        </w:rPr>
        <w:t xml:space="preserve"> ____________  </w:t>
      </w:r>
      <w:r w:rsidR="00801904" w:rsidRPr="001154E6">
        <w:rPr>
          <w:b/>
          <w:lang w:val="fr-FR"/>
        </w:rPr>
        <w:t xml:space="preserve"> ii)</w:t>
      </w:r>
      <w:r w:rsidR="00801904" w:rsidRPr="001154E6">
        <w:rPr>
          <w:sz w:val="22"/>
          <w:szCs w:val="22"/>
          <w:lang w:val="fr-FR"/>
        </w:rPr>
        <w:t xml:space="preserve"> (–2</w:t>
      </w:r>
      <w:r w:rsidR="00801904" w:rsidRPr="001154E6">
        <w:rPr>
          <w:sz w:val="22"/>
          <w:szCs w:val="22"/>
          <w:vertAlign w:val="superscript"/>
          <w:lang w:val="fr-FR"/>
        </w:rPr>
        <w:t>4</w:t>
      </w:r>
      <w:r w:rsidR="00801904" w:rsidRPr="001154E6">
        <w:rPr>
          <w:sz w:val="22"/>
          <w:szCs w:val="22"/>
          <w:lang w:val="fr-FR"/>
        </w:rPr>
        <w:t xml:space="preserve">) </w:t>
      </w:r>
      <w:r w:rsidR="00801904" w:rsidRPr="001154E6">
        <w:rPr>
          <w:lang w:val="fr-FR"/>
        </w:rPr>
        <w:t xml:space="preserve">_____________  </w:t>
      </w:r>
      <w:r w:rsidR="00801904" w:rsidRPr="001154E6">
        <w:rPr>
          <w:b/>
          <w:lang w:val="fr-FR"/>
        </w:rPr>
        <w:t xml:space="preserve"> iii)</w:t>
      </w:r>
      <w:r w:rsidR="00801904" w:rsidRPr="001154E6">
        <w:rPr>
          <w:lang w:val="fr-FR"/>
        </w:rPr>
        <w:t xml:space="preserve"> </w:t>
      </w:r>
      <w:r w:rsidR="00801904" w:rsidRPr="001154E6">
        <w:rPr>
          <w:sz w:val="22"/>
          <w:szCs w:val="22"/>
          <w:lang w:val="fr-FR"/>
        </w:rPr>
        <w:t>(–2)</w:t>
      </w:r>
      <w:r w:rsidR="00801904" w:rsidRPr="001154E6">
        <w:rPr>
          <w:sz w:val="22"/>
          <w:szCs w:val="22"/>
          <w:vertAlign w:val="superscript"/>
          <w:lang w:val="fr-FR"/>
        </w:rPr>
        <w:t xml:space="preserve">4 </w:t>
      </w:r>
      <w:r w:rsidR="00801904" w:rsidRPr="001154E6">
        <w:rPr>
          <w:lang w:val="fr-FR"/>
        </w:rPr>
        <w:t>______________</w:t>
      </w:r>
    </w:p>
    <w:p w14:paraId="6B28618A" w14:textId="1344A026" w:rsidR="00801904" w:rsidRPr="001154E6" w:rsidRDefault="00801904" w:rsidP="00801904">
      <w:pPr>
        <w:pStyle w:val="03-BLM-NL"/>
        <w:rPr>
          <w:lang w:val="fr-FR"/>
        </w:rPr>
      </w:pPr>
      <w:r w:rsidRPr="001154E6">
        <w:rPr>
          <w:b/>
          <w:lang w:val="fr-FR"/>
        </w:rPr>
        <w:tab/>
        <w:t>b)</w:t>
      </w:r>
      <w:r w:rsidRPr="001154E6">
        <w:rPr>
          <w:lang w:val="fr-FR"/>
        </w:rPr>
        <w:t xml:space="preserve"> Expliquez pourquoi tous les expressions n’ont pas la même valeur.</w:t>
      </w:r>
    </w:p>
    <w:p w14:paraId="0732E4BF" w14:textId="7A2E6369" w:rsidR="00801904" w:rsidRPr="001154E6" w:rsidRDefault="00087ECA" w:rsidP="00801904">
      <w:pPr>
        <w:pStyle w:val="03-BLM-NL-Letter-Lines"/>
        <w:rPr>
          <w:lang w:val="fr-FR"/>
        </w:rPr>
      </w:pP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688347B4" wp14:editId="5D3BC276">
                <wp:simplePos x="0" y="0"/>
                <wp:positionH relativeFrom="column">
                  <wp:posOffset>5177155</wp:posOffset>
                </wp:positionH>
                <wp:positionV relativeFrom="paragraph">
                  <wp:posOffset>-71120</wp:posOffset>
                </wp:positionV>
                <wp:extent cx="1071510" cy="318770"/>
                <wp:effectExtent l="57150" t="38100" r="52705" b="4318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071510" cy="318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B283A" id="Ink 430" o:spid="_x0000_s1026" type="#_x0000_t75" style="position:absolute;margin-left:406.95pt;margin-top:-6.3pt;width:85.75pt;height:26.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">
                <v:imagedata r:id="rId113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55EB3F4D" wp14:editId="36A7B025">
                <wp:simplePos x="0" y="0"/>
                <wp:positionH relativeFrom="column">
                  <wp:posOffset>4740910</wp:posOffset>
                </wp:positionH>
                <wp:positionV relativeFrom="paragraph">
                  <wp:posOffset>-30480</wp:posOffset>
                </wp:positionV>
                <wp:extent cx="209075" cy="272160"/>
                <wp:effectExtent l="38100" t="38100" r="38735" b="5207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209075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033FD" id="Ink 416" o:spid="_x0000_s1026" type="#_x0000_t75" style="position:absolute;margin-left:372.6pt;margin-top:-3.1pt;width:17.85pt;height:22.8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">
                <v:imagedata r:id="rId115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6A941A56" wp14:editId="5A1D3C41">
                <wp:simplePos x="0" y="0"/>
                <wp:positionH relativeFrom="column">
                  <wp:posOffset>4194810</wp:posOffset>
                </wp:positionH>
                <wp:positionV relativeFrom="paragraph">
                  <wp:posOffset>43815</wp:posOffset>
                </wp:positionV>
                <wp:extent cx="306250" cy="127440"/>
                <wp:effectExtent l="38100" t="57150" r="55880" b="4445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30625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D90A7" id="Ink 417" o:spid="_x0000_s1026" type="#_x0000_t75" style="position:absolute;margin-left:329.6pt;margin-top:2.75pt;width:25.5pt;height:11.4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">
                <v:imagedata r:id="rId117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27DA5906" wp14:editId="73EA067F">
                <wp:simplePos x="0" y="0"/>
                <wp:positionH relativeFrom="column">
                  <wp:posOffset>2917825</wp:posOffset>
                </wp:positionH>
                <wp:positionV relativeFrom="paragraph">
                  <wp:posOffset>-67945</wp:posOffset>
                </wp:positionV>
                <wp:extent cx="965015" cy="278370"/>
                <wp:effectExtent l="38100" t="38100" r="0" b="4572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965015" cy="2783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1A822" id="Ink 409" o:spid="_x0000_s1026" type="#_x0000_t75" style="position:absolute;margin-left:229.05pt;margin-top:-6.05pt;width:77.4pt;height:23.3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">
                <v:imagedata r:id="rId119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3FD3B92D" wp14:editId="6A31D282">
                <wp:simplePos x="0" y="0"/>
                <wp:positionH relativeFrom="column">
                  <wp:posOffset>1401445</wp:posOffset>
                </wp:positionH>
                <wp:positionV relativeFrom="paragraph">
                  <wp:posOffset>-70485</wp:posOffset>
                </wp:positionV>
                <wp:extent cx="1132160" cy="300990"/>
                <wp:effectExtent l="38100" t="38100" r="11430" b="4191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132160" cy="3009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6D66FB" id="Ink 396" o:spid="_x0000_s1026" type="#_x0000_t75" style="position:absolute;margin-left:109.65pt;margin-top:-6.25pt;width:90.6pt;height:25.1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">
                <v:imagedata r:id="rId121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03600C10" wp14:editId="5EFCA6F7">
                <wp:simplePos x="0" y="0"/>
                <wp:positionH relativeFrom="column">
                  <wp:posOffset>524510</wp:posOffset>
                </wp:positionH>
                <wp:positionV relativeFrom="paragraph">
                  <wp:posOffset>-80645</wp:posOffset>
                </wp:positionV>
                <wp:extent cx="641930" cy="212715"/>
                <wp:effectExtent l="38100" t="38100" r="25400" b="5461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641930" cy="2127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DBB9A" id="Ink 390" o:spid="_x0000_s1026" type="#_x0000_t75" style="position:absolute;margin-left:40.6pt;margin-top:-7.05pt;width:52pt;height:18.2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">
                <v:imagedata r:id="rId123" o:title=""/>
              </v:shape>
            </w:pict>
          </mc:Fallback>
        </mc:AlternateContent>
      </w:r>
      <w:r w:rsidR="00801904" w:rsidRPr="001154E6">
        <w:rPr>
          <w:lang w:val="fr-FR"/>
        </w:rPr>
        <w:tab/>
      </w:r>
    </w:p>
    <w:p w14:paraId="467E1F5F" w14:textId="3EDD757B" w:rsidR="00801904" w:rsidRDefault="00087ECA" w:rsidP="00801904">
      <w:pPr>
        <w:pStyle w:val="03-BLM-NL-Letter-Lines"/>
        <w:rPr>
          <w:lang w:val="fr-FR"/>
        </w:rPr>
      </w:pP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1A4E8CC9" wp14:editId="3C4E4BB3">
                <wp:simplePos x="0" y="0"/>
                <wp:positionH relativeFrom="column">
                  <wp:posOffset>655320</wp:posOffset>
                </wp:positionH>
                <wp:positionV relativeFrom="paragraph">
                  <wp:posOffset>-104775</wp:posOffset>
                </wp:positionV>
                <wp:extent cx="1865185" cy="670560"/>
                <wp:effectExtent l="38100" t="38100" r="20955" b="5334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865185" cy="6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3FB5C" id="Ink 503" o:spid="_x0000_s1026" type="#_x0000_t75" style="position:absolute;margin-left:50.9pt;margin-top:-8.95pt;width:148.25pt;height:54.2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">
                <v:imagedata r:id="rId125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1DBC3CB2" wp14:editId="5D3CD859">
                <wp:simplePos x="0" y="0"/>
                <wp:positionH relativeFrom="column">
                  <wp:posOffset>5605145</wp:posOffset>
                </wp:positionH>
                <wp:positionV relativeFrom="paragraph">
                  <wp:posOffset>-31750</wp:posOffset>
                </wp:positionV>
                <wp:extent cx="319470" cy="286385"/>
                <wp:effectExtent l="57150" t="38100" r="42545" b="5651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319470" cy="286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49BD2" id="Ink 482" o:spid="_x0000_s1026" type="#_x0000_t75" style="position:absolute;margin-left:440.65pt;margin-top:-3.2pt;width:26.55pt;height:23.9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">
                <v:imagedata r:id="rId127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154D5FEE" wp14:editId="41A73BA4">
                <wp:simplePos x="0" y="0"/>
                <wp:positionH relativeFrom="column">
                  <wp:posOffset>4386580</wp:posOffset>
                </wp:positionH>
                <wp:positionV relativeFrom="paragraph">
                  <wp:posOffset>-72390</wp:posOffset>
                </wp:positionV>
                <wp:extent cx="1021370" cy="329305"/>
                <wp:effectExtent l="38100" t="38100" r="7620" b="5207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021370" cy="329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136F9" id="Ink 477" o:spid="_x0000_s1026" type="#_x0000_t75" style="position:absolute;margin-left:344.7pt;margin-top:-6.4pt;width:81.8pt;height:27.3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">
                <v:imagedata r:id="rId129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2612FF16" wp14:editId="7ED8216D">
                <wp:simplePos x="0" y="0"/>
                <wp:positionH relativeFrom="column">
                  <wp:posOffset>3968750</wp:posOffset>
                </wp:positionH>
                <wp:positionV relativeFrom="paragraph">
                  <wp:posOffset>-38100</wp:posOffset>
                </wp:positionV>
                <wp:extent cx="208765" cy="246465"/>
                <wp:effectExtent l="38100" t="38100" r="0" b="5842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208765" cy="2464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0634B" id="Ink 464" o:spid="_x0000_s1026" type="#_x0000_t75" style="position:absolute;margin-left:311.8pt;margin-top:-3.7pt;width:17.9pt;height:20.8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">
                <v:imagedata r:id="rId131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4EA2511F" wp14:editId="448752A6">
                <wp:simplePos x="0" y="0"/>
                <wp:positionH relativeFrom="column">
                  <wp:posOffset>3578860</wp:posOffset>
                </wp:positionH>
                <wp:positionV relativeFrom="paragraph">
                  <wp:posOffset>-74295</wp:posOffset>
                </wp:positionV>
                <wp:extent cx="225330" cy="228600"/>
                <wp:effectExtent l="38100" t="38100" r="3810" b="5715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22533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F2BE6" id="Ink 465" o:spid="_x0000_s1026" type="#_x0000_t75" style="position:absolute;margin-left:281.1pt;margin-top:-6.55pt;width:19.2pt;height:19.4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">
                <v:imagedata r:id="rId133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757E5D56" wp14:editId="39B2310C">
                <wp:simplePos x="0" y="0"/>
                <wp:positionH relativeFrom="column">
                  <wp:posOffset>2697480</wp:posOffset>
                </wp:positionH>
                <wp:positionV relativeFrom="paragraph">
                  <wp:posOffset>-88900</wp:posOffset>
                </wp:positionV>
                <wp:extent cx="598460" cy="244020"/>
                <wp:effectExtent l="38100" t="38100" r="11430" b="4191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598460" cy="244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6DBCAC" id="Ink 456" o:spid="_x0000_s1026" type="#_x0000_t75" style="position:absolute;margin-left:211.7pt;margin-top:-7.7pt;width:48.5pt;height:20.6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">
                <v:imagedata r:id="rId135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22F4A413" wp14:editId="05C8EC05">
                <wp:simplePos x="0" y="0"/>
                <wp:positionH relativeFrom="column">
                  <wp:posOffset>405130</wp:posOffset>
                </wp:positionH>
                <wp:positionV relativeFrom="paragraph">
                  <wp:posOffset>5715</wp:posOffset>
                </wp:positionV>
                <wp:extent cx="323745" cy="145080"/>
                <wp:effectExtent l="57150" t="38100" r="57785" b="45720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323745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E87FB" id="Ink 443" o:spid="_x0000_s1026" type="#_x0000_t75" style="position:absolute;margin-left:31.2pt;margin-top:-.25pt;width:26.95pt;height:12.8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">
                <v:imagedata r:id="rId137" o:title=""/>
              </v:shape>
            </w:pict>
          </mc:Fallback>
        </mc:AlternateContent>
      </w:r>
      <w:r w:rsidR="00801904" w:rsidRPr="001154E6">
        <w:rPr>
          <w:lang w:val="fr-FR"/>
        </w:rPr>
        <w:tab/>
      </w:r>
    </w:p>
    <w:p w14:paraId="6F864AE3" w14:textId="70358546" w:rsidR="00801904" w:rsidRDefault="00801904" w:rsidP="00801904">
      <w:pPr>
        <w:pStyle w:val="Heading1"/>
        <w:ind w:left="-720"/>
        <w:rPr>
          <w:lang w:val="fr-CA"/>
        </w:rPr>
      </w:pPr>
    </w:p>
    <w:p w14:paraId="0DF3DC55" w14:textId="77777777" w:rsidR="00801904" w:rsidRDefault="00801904" w:rsidP="00801904">
      <w:pPr>
        <w:pStyle w:val="Heading1"/>
        <w:ind w:left="-720"/>
        <w:rPr>
          <w:lang w:val="fr-CA"/>
        </w:rPr>
      </w:pPr>
    </w:p>
    <w:p w14:paraId="5F5851B7" w14:textId="77777777" w:rsidR="00801904" w:rsidRPr="005847E3" w:rsidRDefault="00801904" w:rsidP="00801904">
      <w:pPr>
        <w:pStyle w:val="Heading1"/>
        <w:rPr>
          <w:rFonts w:ascii="Gill Sans Ultra Bold" w:hAnsi="Gill Sans Ultra Bold"/>
          <w:lang w:val="fr-CA"/>
        </w:rPr>
      </w:pPr>
      <w:r w:rsidRPr="00AA5FE6">
        <w:rPr>
          <w:lang w:val="fr-CA"/>
        </w:rPr>
        <w:t xml:space="preserve">Partie B : </w:t>
      </w:r>
      <w:r>
        <w:rPr>
          <w:lang w:val="fr-CA"/>
        </w:rPr>
        <w:t>Démontrez votre compréhension des opérations des puissances</w:t>
      </w:r>
      <w:r w:rsidRPr="00AA5FE6">
        <w:rPr>
          <w:lang w:val="fr-CA"/>
        </w:rPr>
        <w:t xml:space="preserve">.  </w:t>
      </w:r>
      <w:r w:rsidRPr="005847E3">
        <w:rPr>
          <w:rFonts w:ascii="Gill Sans Ultra Bold" w:hAnsi="Gill Sans Ultra Bold"/>
          <w:lang w:val="fr-CA"/>
        </w:rPr>
        <w:t>Montrez tout votre travail !</w:t>
      </w:r>
    </w:p>
    <w:p w14:paraId="5A43B318" w14:textId="77777777" w:rsidR="00801904" w:rsidRPr="001154E6" w:rsidRDefault="00801904" w:rsidP="00801904">
      <w:pPr>
        <w:pStyle w:val="03-BLM-NL-Letter-Lines"/>
        <w:ind w:left="0"/>
        <w:rPr>
          <w:lang w:val="fr-FR"/>
        </w:rPr>
      </w:pPr>
    </w:p>
    <w:p w14:paraId="723A82D9" w14:textId="77777777" w:rsidR="00801904" w:rsidRPr="001154E6" w:rsidRDefault="00801904" w:rsidP="00801904">
      <w:pPr>
        <w:pStyle w:val="03-BLM-NL"/>
        <w:rPr>
          <w:lang w:val="fr-FR"/>
        </w:rPr>
      </w:pPr>
      <w:r>
        <w:rPr>
          <w:b/>
          <w:lang w:val="fr-FR"/>
        </w:rPr>
        <w:t>9</w:t>
      </w:r>
      <w:r w:rsidRPr="001154E6">
        <w:rPr>
          <w:b/>
          <w:lang w:val="fr-FR"/>
        </w:rPr>
        <w:t>.</w:t>
      </w:r>
      <w:r w:rsidRPr="001154E6">
        <w:rPr>
          <w:lang w:val="fr-FR"/>
        </w:rPr>
        <w:tab/>
        <w:t>Evaluez chaque expression.  Montrez votre travail.</w:t>
      </w:r>
      <w:r>
        <w:rPr>
          <w:lang w:val="fr-FR"/>
        </w:rPr>
        <w:t xml:space="preserve">  Quand tu peux simplifier en premier en utilisant les lois des exposants.</w:t>
      </w:r>
    </w:p>
    <w:p w14:paraId="49BAA496" w14:textId="7ECA64AE" w:rsidR="00801904" w:rsidRPr="001154E6" w:rsidRDefault="00087ECA" w:rsidP="00801904">
      <w:pPr>
        <w:pStyle w:val="03-BLM-NL-Letter"/>
        <w:rPr>
          <w:sz w:val="22"/>
          <w:szCs w:val="22"/>
          <w:vertAlign w:val="superscript"/>
          <w:lang w:val="fr-FR"/>
        </w:rPr>
      </w:pP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47BD9630" wp14:editId="7F1D9492">
                <wp:simplePos x="0" y="0"/>
                <wp:positionH relativeFrom="column">
                  <wp:posOffset>5683250</wp:posOffset>
                </wp:positionH>
                <wp:positionV relativeFrom="paragraph">
                  <wp:posOffset>266065</wp:posOffset>
                </wp:positionV>
                <wp:extent cx="194550" cy="177840"/>
                <wp:effectExtent l="57150" t="38100" r="0" b="5080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9455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305303" id="Ink 604" o:spid="_x0000_s1026" type="#_x0000_t75" style="position:absolute;margin-left:446.8pt;margin-top:20.25pt;width:16.7pt;height:15.4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">
                <v:imagedata r:id="rId139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57669AB3" wp14:editId="5BC8BD13">
                <wp:simplePos x="0" y="0"/>
                <wp:positionH relativeFrom="column">
                  <wp:posOffset>3303905</wp:posOffset>
                </wp:positionH>
                <wp:positionV relativeFrom="paragraph">
                  <wp:posOffset>212090</wp:posOffset>
                </wp:positionV>
                <wp:extent cx="975360" cy="179070"/>
                <wp:effectExtent l="38100" t="38100" r="15240" b="4953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975360" cy="179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EA7BB9" id="Ink 594" o:spid="_x0000_s1026" type="#_x0000_t75" style="position:absolute;margin-left:259.45pt;margin-top:16pt;width:78.2pt;height:15.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">
                <v:imagedata r:id="rId141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12F3D798" wp14:editId="37972E52">
                <wp:simplePos x="0" y="0"/>
                <wp:positionH relativeFrom="column">
                  <wp:posOffset>4474210</wp:posOffset>
                </wp:positionH>
                <wp:positionV relativeFrom="paragraph">
                  <wp:posOffset>211455</wp:posOffset>
                </wp:positionV>
                <wp:extent cx="692280" cy="179640"/>
                <wp:effectExtent l="57150" t="38100" r="12700" b="4953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692280" cy="1796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088FCDC" id="Ink 570" o:spid="_x0000_s1026" type="#_x0000_t75" style="position:absolute;margin-left:351.6pt;margin-top:15.95pt;width:55.9pt;height:15.6pt;z-index:2522306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">
                <v:imagedata r:id="rId143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20C78F6B" wp14:editId="4D7DD749">
                <wp:simplePos x="0" y="0"/>
                <wp:positionH relativeFrom="column">
                  <wp:posOffset>3162300</wp:posOffset>
                </wp:positionH>
                <wp:positionV relativeFrom="paragraph">
                  <wp:posOffset>217170</wp:posOffset>
                </wp:positionV>
                <wp:extent cx="66040" cy="114840"/>
                <wp:effectExtent l="38100" t="38100" r="48260" b="57150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660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CEF91" id="Ink 542" o:spid="_x0000_s1026" type="#_x0000_t75" style="position:absolute;margin-left:248.3pt;margin-top:16.4pt;width:6.6pt;height:10.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">
                <v:imagedata r:id="rId145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78E90E88" wp14:editId="55E8942A">
                <wp:simplePos x="0" y="0"/>
                <wp:positionH relativeFrom="column">
                  <wp:posOffset>2701325</wp:posOffset>
                </wp:positionH>
                <wp:positionV relativeFrom="paragraph">
                  <wp:posOffset>90640</wp:posOffset>
                </wp:positionV>
                <wp:extent cx="73440" cy="342000"/>
                <wp:effectExtent l="19050" t="38100" r="41275" b="5842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7344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BC3BE" id="Ink 538" o:spid="_x0000_s1026" type="#_x0000_t75" style="position:absolute;margin-left:212pt;margin-top:6.45pt;width:7.2pt;height:28.3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">
                <v:imagedata r:id="rId147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143A516A" wp14:editId="5F7764D8">
                <wp:simplePos x="0" y="0"/>
                <wp:positionH relativeFrom="column">
                  <wp:posOffset>2990405</wp:posOffset>
                </wp:positionH>
                <wp:positionV relativeFrom="paragraph">
                  <wp:posOffset>201880</wp:posOffset>
                </wp:positionV>
                <wp:extent cx="94680" cy="116280"/>
                <wp:effectExtent l="38100" t="57150" r="19685" b="5524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946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5D708" id="Ink 537" o:spid="_x0000_s1026" type="#_x0000_t75" style="position:absolute;margin-left:234.75pt;margin-top:15.2pt;width:8.85pt;height:10.5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">
                <v:imagedata r:id="rId149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3D82EBDF" wp14:editId="57908043">
                <wp:simplePos x="0" y="0"/>
                <wp:positionH relativeFrom="column">
                  <wp:posOffset>313055</wp:posOffset>
                </wp:positionH>
                <wp:positionV relativeFrom="paragraph">
                  <wp:posOffset>112395</wp:posOffset>
                </wp:positionV>
                <wp:extent cx="2414815" cy="335520"/>
                <wp:effectExtent l="38100" t="38100" r="24130" b="45720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2414815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E45D9" id="Ink 536" o:spid="_x0000_s1026" type="#_x0000_t75" style="position:absolute;margin-left:23.95pt;margin-top:8.15pt;width:191.6pt;height:27.8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">
                <v:imagedata r:id="rId151" o:title=""/>
              </v:shape>
            </w:pict>
          </mc:Fallback>
        </mc:AlternateContent>
      </w:r>
      <w:r w:rsidR="00801904" w:rsidRPr="001154E6">
        <w:rPr>
          <w:b/>
          <w:lang w:val="fr-FR"/>
        </w:rPr>
        <w:t>a)</w:t>
      </w:r>
      <w:r w:rsidR="00801904" w:rsidRPr="001154E6">
        <w:rPr>
          <w:sz w:val="22"/>
          <w:szCs w:val="22"/>
          <w:lang w:val="fr-FR"/>
        </w:rPr>
        <w:tab/>
        <w:t>(–14 – 6)</w:t>
      </w:r>
      <w:r w:rsidR="00801904" w:rsidRPr="001154E6">
        <w:rPr>
          <w:sz w:val="22"/>
          <w:szCs w:val="22"/>
          <w:vertAlign w:val="superscript"/>
          <w:lang w:val="fr-FR"/>
        </w:rPr>
        <w:t>2</w:t>
      </w:r>
      <w:r w:rsidR="00801904" w:rsidRPr="001154E6">
        <w:rPr>
          <w:sz w:val="22"/>
          <w:szCs w:val="22"/>
          <w:lang w:val="fr-FR"/>
        </w:rPr>
        <w:t xml:space="preserve"> + 11</w:t>
      </w:r>
      <w:r w:rsidR="00801904" w:rsidRPr="001154E6">
        <w:rPr>
          <w:sz w:val="22"/>
          <w:szCs w:val="22"/>
          <w:lang w:val="fr-FR"/>
        </w:rPr>
        <w:tab/>
      </w:r>
      <w:r w:rsidR="00801904" w:rsidRPr="001154E6">
        <w:rPr>
          <w:b/>
          <w:lang w:val="fr-FR"/>
        </w:rPr>
        <w:t>b)</w:t>
      </w:r>
      <w:r w:rsidR="00801904" w:rsidRPr="001154E6">
        <w:rPr>
          <w:sz w:val="22"/>
          <w:szCs w:val="22"/>
          <w:lang w:val="fr-FR"/>
        </w:rPr>
        <w:tab/>
        <w:t>8 ÷ (–2) + (4 × 2)</w:t>
      </w:r>
      <w:r w:rsidR="00801904" w:rsidRPr="001154E6">
        <w:rPr>
          <w:sz w:val="22"/>
          <w:szCs w:val="22"/>
          <w:vertAlign w:val="superscript"/>
          <w:lang w:val="fr-FR"/>
        </w:rPr>
        <w:t>2</w:t>
      </w:r>
    </w:p>
    <w:p w14:paraId="1848DBBF" w14:textId="6BAF6DDD" w:rsidR="00801904" w:rsidRPr="001154E6" w:rsidRDefault="009505AF" w:rsidP="00801904">
      <w:pPr>
        <w:pStyle w:val="03-BLM-NL-Letter"/>
        <w:rPr>
          <w:sz w:val="22"/>
          <w:szCs w:val="22"/>
          <w:vertAlign w:val="superscript"/>
          <w:lang w:val="fr-FR"/>
        </w:rPr>
      </w:pP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30944B78" wp14:editId="6BB28344">
                <wp:simplePos x="0" y="0"/>
                <wp:positionH relativeFrom="column">
                  <wp:posOffset>5265420</wp:posOffset>
                </wp:positionH>
                <wp:positionV relativeFrom="paragraph">
                  <wp:posOffset>-175260</wp:posOffset>
                </wp:positionV>
                <wp:extent cx="1514020" cy="647360"/>
                <wp:effectExtent l="38100" t="19050" r="29210" b="5778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1514020" cy="64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697DD" id="Ink 627" o:spid="_x0000_s1026" type="#_x0000_t75" style="position:absolute;margin-left:413.9pt;margin-top:-14.5pt;width:120.6pt;height:52.3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">
                <v:imagedata r:id="rId153" o:title=""/>
              </v:shape>
            </w:pict>
          </mc:Fallback>
        </mc:AlternateContent>
      </w:r>
      <w:r w:rsidR="00801904" w:rsidRPr="001154E6">
        <w:rPr>
          <w:b/>
          <w:lang w:val="fr-FR"/>
        </w:rPr>
        <w:t>c)</w:t>
      </w:r>
      <w:r w:rsidR="00801904" w:rsidRPr="001154E6">
        <w:rPr>
          <w:sz w:val="22"/>
          <w:szCs w:val="22"/>
          <w:lang w:val="fr-FR"/>
        </w:rPr>
        <w:tab/>
        <w:t>[7 – (–3)]</w:t>
      </w:r>
      <w:r w:rsidR="00801904" w:rsidRPr="001154E6">
        <w:rPr>
          <w:sz w:val="22"/>
          <w:szCs w:val="22"/>
          <w:vertAlign w:val="superscript"/>
          <w:lang w:val="fr-FR"/>
        </w:rPr>
        <w:t>4</w:t>
      </w:r>
      <w:r w:rsidR="00801904" w:rsidRPr="001154E6">
        <w:rPr>
          <w:sz w:val="22"/>
          <w:szCs w:val="22"/>
          <w:lang w:val="fr-FR"/>
        </w:rPr>
        <w:t xml:space="preserve"> – (30 ÷ 6)</w:t>
      </w:r>
      <w:r w:rsidR="00801904" w:rsidRPr="001154E6">
        <w:rPr>
          <w:sz w:val="22"/>
          <w:szCs w:val="22"/>
          <w:vertAlign w:val="superscript"/>
          <w:lang w:val="fr-FR"/>
        </w:rPr>
        <w:t>4</w:t>
      </w:r>
      <w:r w:rsidR="00801904" w:rsidRPr="001154E6">
        <w:rPr>
          <w:sz w:val="22"/>
          <w:szCs w:val="22"/>
          <w:lang w:val="fr-FR"/>
        </w:rPr>
        <w:tab/>
      </w:r>
      <w:r w:rsidR="00801904" w:rsidRPr="001154E6">
        <w:rPr>
          <w:b/>
          <w:lang w:val="fr-FR"/>
        </w:rPr>
        <w:t>d)</w:t>
      </w:r>
      <w:r w:rsidR="00801904" w:rsidRPr="001154E6">
        <w:rPr>
          <w:sz w:val="22"/>
          <w:szCs w:val="22"/>
          <w:lang w:val="fr-FR"/>
        </w:rPr>
        <w:tab/>
        <w:t>[(4 – 10)</w:t>
      </w:r>
      <w:r w:rsidR="00801904" w:rsidRPr="001154E6">
        <w:rPr>
          <w:sz w:val="22"/>
          <w:szCs w:val="22"/>
          <w:vertAlign w:val="superscript"/>
          <w:lang w:val="fr-FR"/>
        </w:rPr>
        <w:t>3</w:t>
      </w:r>
      <w:r w:rsidR="00801904" w:rsidRPr="001154E6">
        <w:rPr>
          <w:sz w:val="22"/>
          <w:szCs w:val="22"/>
          <w:lang w:val="fr-FR"/>
        </w:rPr>
        <w:t xml:space="preserve"> × (3 + 3)</w:t>
      </w:r>
      <w:r w:rsidR="00801904" w:rsidRPr="001154E6">
        <w:rPr>
          <w:sz w:val="22"/>
          <w:szCs w:val="22"/>
          <w:vertAlign w:val="superscript"/>
          <w:lang w:val="fr-FR"/>
        </w:rPr>
        <w:t>5</w:t>
      </w:r>
      <w:r w:rsidR="00801904" w:rsidRPr="001154E6">
        <w:rPr>
          <w:sz w:val="22"/>
          <w:szCs w:val="22"/>
          <w:lang w:val="fr-FR"/>
        </w:rPr>
        <w:t>]</w:t>
      </w:r>
      <w:r w:rsidR="00801904" w:rsidRPr="001154E6">
        <w:rPr>
          <w:sz w:val="22"/>
          <w:szCs w:val="22"/>
          <w:vertAlign w:val="superscript"/>
          <w:lang w:val="fr-FR"/>
        </w:rPr>
        <w:t>0</w:t>
      </w:r>
    </w:p>
    <w:p w14:paraId="3E22EC47" w14:textId="4416A9C7" w:rsidR="00801904" w:rsidRPr="001154E6" w:rsidRDefault="009505AF" w:rsidP="00801904">
      <w:pPr>
        <w:pStyle w:val="03-BLM-NL-Letter"/>
        <w:rPr>
          <w:sz w:val="22"/>
          <w:szCs w:val="22"/>
          <w:lang w:val="fr-FR"/>
        </w:rPr>
      </w:pPr>
      <w:r>
        <w:rPr>
          <w:noProof/>
          <w:sz w:val="22"/>
          <w:szCs w:val="22"/>
          <w:lang w:val="fr-FR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3CC7071F" wp14:editId="267223F0">
                <wp:simplePos x="0" y="0"/>
                <wp:positionH relativeFrom="column">
                  <wp:posOffset>2719070</wp:posOffset>
                </wp:positionH>
                <wp:positionV relativeFrom="paragraph">
                  <wp:posOffset>-189865</wp:posOffset>
                </wp:positionV>
                <wp:extent cx="143280" cy="419775"/>
                <wp:effectExtent l="38100" t="38100" r="9525" b="5651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43280" cy="419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42BF4" id="Ink 641" o:spid="_x0000_s1026" type="#_x0000_t75" style="position:absolute;margin-left:213.4pt;margin-top:-15.65pt;width:12.7pt;height:34.4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">
                <v:imagedata r:id="rId155" o:title=""/>
              </v:shape>
            </w:pict>
          </mc:Fallback>
        </mc:AlternateContent>
      </w:r>
      <w:r>
        <w:rPr>
          <w:noProof/>
          <w:sz w:val="22"/>
          <w:szCs w:val="22"/>
          <w:lang w:val="fr-FR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4F7E1720" wp14:editId="3BE06A94">
                <wp:simplePos x="0" y="0"/>
                <wp:positionH relativeFrom="column">
                  <wp:posOffset>218440</wp:posOffset>
                </wp:positionH>
                <wp:positionV relativeFrom="paragraph">
                  <wp:posOffset>-185420</wp:posOffset>
                </wp:positionV>
                <wp:extent cx="805320" cy="835175"/>
                <wp:effectExtent l="57150" t="38100" r="52070" b="41275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805320" cy="8351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D74DF" id="Ink 638" o:spid="_x0000_s1026" type="#_x0000_t75" style="position:absolute;margin-left:16.5pt;margin-top:-15.3pt;width:64.8pt;height:67.1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">
                <v:imagedata r:id="rId157" o:title=""/>
              </v:shape>
            </w:pict>
          </mc:Fallback>
        </mc:AlternateContent>
      </w:r>
    </w:p>
    <w:p w14:paraId="5CCF3AFB" w14:textId="442809C9" w:rsidR="00801904" w:rsidRPr="001154E6" w:rsidRDefault="009505AF" w:rsidP="00801904">
      <w:pPr>
        <w:pStyle w:val="03-BLM-NL-Letter"/>
        <w:rPr>
          <w:sz w:val="22"/>
          <w:szCs w:val="22"/>
          <w:lang w:val="fr-FR"/>
        </w:rPr>
      </w:pPr>
      <w:r>
        <w:rPr>
          <w:noProof/>
          <w:sz w:val="22"/>
          <w:szCs w:val="22"/>
          <w:lang w:val="fr-FR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59FF8A3D" wp14:editId="5592F6D7">
                <wp:simplePos x="0" y="0"/>
                <wp:positionH relativeFrom="column">
                  <wp:posOffset>2764155</wp:posOffset>
                </wp:positionH>
                <wp:positionV relativeFrom="paragraph">
                  <wp:posOffset>-135890</wp:posOffset>
                </wp:positionV>
                <wp:extent cx="479160" cy="407880"/>
                <wp:effectExtent l="38100" t="38100" r="54610" b="4953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479160" cy="40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BEB5F" id="Ink 646" o:spid="_x0000_s1026" type="#_x0000_t75" style="position:absolute;margin-left:216.95pt;margin-top:-11.4pt;width:39.15pt;height:33.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">
                <v:imagedata r:id="rId159" o:title=""/>
              </v:shape>
            </w:pict>
          </mc:Fallback>
        </mc:AlternateContent>
      </w:r>
    </w:p>
    <w:p w14:paraId="15168B33" w14:textId="2C502EC5" w:rsidR="00801904" w:rsidRPr="001154E6" w:rsidRDefault="009505AF" w:rsidP="00801904">
      <w:pPr>
        <w:pStyle w:val="03-BLM-NL-Letter"/>
        <w:rPr>
          <w:sz w:val="22"/>
          <w:szCs w:val="22"/>
          <w:vertAlign w:val="superscript"/>
          <w:lang w:val="fr-FR"/>
        </w:rPr>
      </w:pP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760DB30A" wp14:editId="08FA90F0">
                <wp:simplePos x="0" y="0"/>
                <wp:positionH relativeFrom="column">
                  <wp:posOffset>2872105</wp:posOffset>
                </wp:positionH>
                <wp:positionV relativeFrom="paragraph">
                  <wp:posOffset>267335</wp:posOffset>
                </wp:positionV>
                <wp:extent cx="847800" cy="490320"/>
                <wp:effectExtent l="57150" t="38100" r="47625" b="4318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847800" cy="49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E1A94D" id="Ink 656" o:spid="_x0000_s1026" type="#_x0000_t75" style="position:absolute;margin-left:225.45pt;margin-top:20.35pt;width:68.15pt;height:40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">
                <v:imagedata r:id="rId161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143B5B88" wp14:editId="6A3027DA">
                <wp:simplePos x="0" y="0"/>
                <wp:positionH relativeFrom="column">
                  <wp:posOffset>784860</wp:posOffset>
                </wp:positionH>
                <wp:positionV relativeFrom="paragraph">
                  <wp:posOffset>202565</wp:posOffset>
                </wp:positionV>
                <wp:extent cx="311760" cy="443520"/>
                <wp:effectExtent l="57150" t="38100" r="50800" b="5207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311760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65077" id="Ink 649" o:spid="_x0000_s1026" type="#_x0000_t75" style="position:absolute;margin-left:61.1pt;margin-top:15.25pt;width:26pt;height:36.3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">
                <v:imagedata r:id="rId163" o:title=""/>
              </v:shape>
            </w:pict>
          </mc:Fallback>
        </mc:AlternateContent>
      </w:r>
      <w:r w:rsidR="00801904" w:rsidRPr="001154E6">
        <w:rPr>
          <w:b/>
          <w:lang w:val="fr-FR"/>
        </w:rPr>
        <w:t>e)</w:t>
      </w:r>
      <w:r w:rsidR="00801904" w:rsidRPr="001154E6">
        <w:rPr>
          <w:sz w:val="22"/>
          <w:szCs w:val="22"/>
          <w:lang w:val="fr-FR"/>
        </w:rPr>
        <w:tab/>
        <w:t>(6 – 8)</w:t>
      </w:r>
      <w:r w:rsidR="00801904" w:rsidRPr="001154E6">
        <w:rPr>
          <w:sz w:val="22"/>
          <w:szCs w:val="22"/>
          <w:vertAlign w:val="superscript"/>
          <w:lang w:val="fr-FR"/>
        </w:rPr>
        <w:t>5</w:t>
      </w:r>
      <w:r w:rsidR="00801904" w:rsidRPr="001154E6">
        <w:rPr>
          <w:sz w:val="22"/>
          <w:szCs w:val="22"/>
          <w:lang w:val="fr-FR"/>
        </w:rPr>
        <w:t xml:space="preserve"> ÷ (–4)</w:t>
      </w:r>
      <w:r w:rsidR="00801904" w:rsidRPr="001154E6">
        <w:rPr>
          <w:sz w:val="22"/>
          <w:szCs w:val="22"/>
          <w:lang w:val="fr-FR"/>
        </w:rPr>
        <w:tab/>
      </w:r>
      <w:r w:rsidR="00801904" w:rsidRPr="001154E6">
        <w:rPr>
          <w:b/>
          <w:lang w:val="fr-FR"/>
        </w:rPr>
        <w:t>f)</w:t>
      </w:r>
      <w:r w:rsidR="00801904" w:rsidRPr="001154E6">
        <w:rPr>
          <w:sz w:val="22"/>
          <w:szCs w:val="22"/>
          <w:lang w:val="fr-FR"/>
        </w:rPr>
        <w:tab/>
        <w:t>–40 – (8 – 3)</w:t>
      </w:r>
      <w:r w:rsidR="00801904" w:rsidRPr="001154E6">
        <w:rPr>
          <w:sz w:val="22"/>
          <w:szCs w:val="22"/>
          <w:vertAlign w:val="superscript"/>
          <w:lang w:val="fr-FR"/>
        </w:rPr>
        <w:t>3</w:t>
      </w:r>
    </w:p>
    <w:p w14:paraId="1CE6D91B" w14:textId="77777777" w:rsidR="00801904" w:rsidRPr="001154E6" w:rsidRDefault="00801904" w:rsidP="00801904">
      <w:pPr>
        <w:pStyle w:val="03-BLM-NL-Letter"/>
        <w:rPr>
          <w:sz w:val="22"/>
          <w:szCs w:val="22"/>
          <w:lang w:val="fr-FR"/>
        </w:rPr>
      </w:pPr>
    </w:p>
    <w:p w14:paraId="5F238F6A" w14:textId="77777777" w:rsidR="00801904" w:rsidRPr="001154E6" w:rsidRDefault="00801904" w:rsidP="00801904">
      <w:pPr>
        <w:pStyle w:val="03-BLM-NL-Letter"/>
        <w:rPr>
          <w:sz w:val="22"/>
          <w:szCs w:val="22"/>
          <w:lang w:val="fr-FR"/>
        </w:rPr>
      </w:pPr>
    </w:p>
    <w:p w14:paraId="7241AE98" w14:textId="77777777" w:rsidR="00801904" w:rsidRDefault="00801904" w:rsidP="00801904">
      <w:pPr>
        <w:pStyle w:val="03-BLM-NL-Letter"/>
        <w:rPr>
          <w:b/>
          <w:lang w:val="fr-FR"/>
        </w:rPr>
      </w:pPr>
    </w:p>
    <w:p w14:paraId="5CD3FC4C" w14:textId="470D3021" w:rsidR="00801904" w:rsidRPr="001154E6" w:rsidRDefault="00801904" w:rsidP="00801904">
      <w:pPr>
        <w:pStyle w:val="03-BLM-NL-Letter"/>
        <w:rPr>
          <w:sz w:val="22"/>
          <w:szCs w:val="22"/>
          <w:vertAlign w:val="superscript"/>
          <w:lang w:val="fr-FR"/>
        </w:rPr>
      </w:pPr>
      <w:r w:rsidRPr="001154E6">
        <w:rPr>
          <w:b/>
          <w:lang w:val="fr-FR"/>
        </w:rPr>
        <w:t>g)</w:t>
      </w:r>
      <w:r w:rsidRPr="001154E6">
        <w:rPr>
          <w:sz w:val="22"/>
          <w:szCs w:val="22"/>
          <w:lang w:val="fr-FR"/>
        </w:rPr>
        <w:tab/>
        <w:t>2</w:t>
      </w:r>
      <w:r w:rsidRPr="001154E6">
        <w:rPr>
          <w:sz w:val="22"/>
          <w:szCs w:val="22"/>
          <w:vertAlign w:val="superscript"/>
          <w:lang w:val="fr-FR"/>
        </w:rPr>
        <w:t>4</w:t>
      </w:r>
      <w:r w:rsidRPr="001154E6">
        <w:rPr>
          <w:sz w:val="22"/>
          <w:szCs w:val="22"/>
          <w:lang w:val="fr-FR"/>
        </w:rPr>
        <w:t xml:space="preserve"> × 2</w:t>
      </w:r>
      <w:r w:rsidRPr="001154E6">
        <w:rPr>
          <w:sz w:val="22"/>
          <w:szCs w:val="22"/>
          <w:vertAlign w:val="superscript"/>
          <w:lang w:val="fr-FR"/>
        </w:rPr>
        <w:t>1</w:t>
      </w:r>
      <w:r w:rsidRPr="001154E6">
        <w:rPr>
          <w:sz w:val="22"/>
          <w:szCs w:val="22"/>
          <w:lang w:val="fr-FR"/>
        </w:rPr>
        <w:t xml:space="preserve"> – 2</w:t>
      </w:r>
      <w:r w:rsidRPr="001154E6">
        <w:rPr>
          <w:sz w:val="22"/>
          <w:szCs w:val="22"/>
          <w:vertAlign w:val="superscript"/>
          <w:lang w:val="fr-FR"/>
        </w:rPr>
        <w:t>3</w:t>
      </w:r>
      <w:r w:rsidRPr="001154E6">
        <w:rPr>
          <w:sz w:val="22"/>
          <w:szCs w:val="22"/>
          <w:lang w:val="fr-FR"/>
        </w:rPr>
        <w:t xml:space="preserve"> × 2</w:t>
      </w:r>
      <w:r w:rsidRPr="001154E6">
        <w:rPr>
          <w:sz w:val="22"/>
          <w:szCs w:val="22"/>
          <w:vertAlign w:val="superscript"/>
          <w:lang w:val="fr-FR"/>
        </w:rPr>
        <w:t>2</w:t>
      </w:r>
      <w:r w:rsidRPr="001154E6">
        <w:rPr>
          <w:sz w:val="22"/>
          <w:szCs w:val="22"/>
          <w:lang w:val="fr-FR"/>
        </w:rPr>
        <w:tab/>
      </w:r>
      <w:r w:rsidRPr="001154E6">
        <w:rPr>
          <w:b/>
          <w:lang w:val="fr-FR"/>
        </w:rPr>
        <w:t>h)</w:t>
      </w:r>
      <w:r w:rsidRPr="001154E6">
        <w:rPr>
          <w:sz w:val="22"/>
          <w:szCs w:val="22"/>
          <w:lang w:val="fr-FR"/>
        </w:rPr>
        <w:tab/>
        <w:t>4</w:t>
      </w:r>
      <w:r w:rsidRPr="001154E6">
        <w:rPr>
          <w:sz w:val="22"/>
          <w:szCs w:val="22"/>
          <w:vertAlign w:val="superscript"/>
          <w:lang w:val="fr-FR"/>
        </w:rPr>
        <w:t>2</w:t>
      </w:r>
      <w:r w:rsidRPr="001154E6">
        <w:rPr>
          <w:sz w:val="22"/>
          <w:szCs w:val="22"/>
          <w:lang w:val="fr-FR"/>
        </w:rPr>
        <w:t xml:space="preserve"> × 4 + 3</w:t>
      </w:r>
      <w:r w:rsidRPr="001154E6">
        <w:rPr>
          <w:sz w:val="22"/>
          <w:szCs w:val="22"/>
          <w:vertAlign w:val="superscript"/>
          <w:lang w:val="fr-FR"/>
        </w:rPr>
        <w:t>3</w:t>
      </w:r>
      <w:r w:rsidRPr="001154E6">
        <w:rPr>
          <w:sz w:val="22"/>
          <w:szCs w:val="22"/>
          <w:lang w:val="fr-FR"/>
        </w:rPr>
        <w:t xml:space="preserve"> × 3</w:t>
      </w:r>
      <w:r w:rsidRPr="001154E6">
        <w:rPr>
          <w:sz w:val="22"/>
          <w:szCs w:val="22"/>
          <w:vertAlign w:val="superscript"/>
          <w:lang w:val="fr-FR"/>
        </w:rPr>
        <w:t>2</w:t>
      </w:r>
    </w:p>
    <w:p w14:paraId="4B82CBD9" w14:textId="4A13A43E" w:rsidR="00801904" w:rsidRPr="001154E6" w:rsidRDefault="009505AF" w:rsidP="00801904">
      <w:pPr>
        <w:pStyle w:val="03-BLM-NL-Letter"/>
        <w:rPr>
          <w:sz w:val="22"/>
          <w:szCs w:val="22"/>
          <w:lang w:val="fr-FR"/>
        </w:rPr>
      </w:pPr>
      <w:r>
        <w:rPr>
          <w:noProof/>
          <w:sz w:val="22"/>
          <w:szCs w:val="22"/>
          <w:lang w:val="fr-FR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639B8764" wp14:editId="61E7DD4C">
                <wp:simplePos x="0" y="0"/>
                <wp:positionH relativeFrom="column">
                  <wp:posOffset>4029710</wp:posOffset>
                </wp:positionH>
                <wp:positionV relativeFrom="paragraph">
                  <wp:posOffset>125730</wp:posOffset>
                </wp:positionV>
                <wp:extent cx="984345" cy="421560"/>
                <wp:effectExtent l="38100" t="57150" r="44450" b="5524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984345" cy="42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0E4A7" id="Ink 695" o:spid="_x0000_s1026" type="#_x0000_t75" style="position:absolute;margin-left:316.6pt;margin-top:9.2pt;width:78.9pt;height:34.6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">
                <v:imagedata r:id="rId165" o:title=""/>
              </v:shape>
            </w:pict>
          </mc:Fallback>
        </mc:AlternateContent>
      </w:r>
      <w:r>
        <w:rPr>
          <w:noProof/>
          <w:sz w:val="22"/>
          <w:szCs w:val="22"/>
          <w:lang w:val="fr-FR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41CC7DBB" wp14:editId="5C10D9CD">
                <wp:simplePos x="0" y="0"/>
                <wp:positionH relativeFrom="column">
                  <wp:posOffset>3506470</wp:posOffset>
                </wp:positionH>
                <wp:positionV relativeFrom="paragraph">
                  <wp:posOffset>251460</wp:posOffset>
                </wp:positionV>
                <wp:extent cx="350635" cy="168160"/>
                <wp:effectExtent l="57150" t="38100" r="30480" b="4191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350635" cy="16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BD18D" id="Ink 686" o:spid="_x0000_s1026" type="#_x0000_t75" style="position:absolute;margin-left:275.4pt;margin-top:19.1pt;width:29pt;height:14.7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">
                <v:imagedata r:id="rId167" o:title=""/>
              </v:shape>
            </w:pict>
          </mc:Fallback>
        </mc:AlternateContent>
      </w:r>
      <w:r>
        <w:rPr>
          <w:noProof/>
          <w:sz w:val="22"/>
          <w:szCs w:val="22"/>
          <w:lang w:val="fr-FR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0F302DC7" wp14:editId="77FEED82">
                <wp:simplePos x="0" y="0"/>
                <wp:positionH relativeFrom="column">
                  <wp:posOffset>2974340</wp:posOffset>
                </wp:positionH>
                <wp:positionV relativeFrom="paragraph">
                  <wp:posOffset>-130810</wp:posOffset>
                </wp:positionV>
                <wp:extent cx="780120" cy="553680"/>
                <wp:effectExtent l="57150" t="38100" r="58420" b="56515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780120" cy="55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034BAC" id="Ink 681" o:spid="_x0000_s1026" type="#_x0000_t75" style="position:absolute;margin-left:233.5pt;margin-top:-11pt;width:62.85pt;height:45.0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">
                <v:imagedata r:id="rId169" o:title=""/>
              </v:shape>
            </w:pict>
          </mc:Fallback>
        </mc:AlternateContent>
      </w:r>
      <w:r>
        <w:rPr>
          <w:noProof/>
          <w:sz w:val="22"/>
          <w:szCs w:val="22"/>
          <w:lang w:val="fr-FR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0B712378" wp14:editId="2EC38158">
                <wp:simplePos x="0" y="0"/>
                <wp:positionH relativeFrom="column">
                  <wp:posOffset>505460</wp:posOffset>
                </wp:positionH>
                <wp:positionV relativeFrom="paragraph">
                  <wp:posOffset>-158750</wp:posOffset>
                </wp:positionV>
                <wp:extent cx="704160" cy="386640"/>
                <wp:effectExtent l="57150" t="57150" r="58420" b="5207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704160" cy="38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88BB3" id="Ink 661" o:spid="_x0000_s1026" type="#_x0000_t75" style="position:absolute;margin-left:39.1pt;margin-top:-13.2pt;width:56.9pt;height:31.9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">
                <v:imagedata r:id="rId171" o:title=""/>
              </v:shape>
            </w:pict>
          </mc:Fallback>
        </mc:AlternateContent>
      </w:r>
    </w:p>
    <w:p w14:paraId="73D30E4F" w14:textId="280B8C55" w:rsidR="00801904" w:rsidRPr="001154E6" w:rsidRDefault="00801904" w:rsidP="00801904">
      <w:pPr>
        <w:pStyle w:val="03-BLM-NL-Letter"/>
        <w:rPr>
          <w:sz w:val="22"/>
          <w:szCs w:val="22"/>
          <w:lang w:val="fr-FR"/>
        </w:rPr>
      </w:pPr>
      <w:r w:rsidRPr="001154E6">
        <w:rPr>
          <w:b/>
          <w:lang w:val="fr-FR"/>
        </w:rPr>
        <w:t>i)</w:t>
      </w:r>
      <w:r w:rsidRPr="001154E6">
        <w:rPr>
          <w:sz w:val="22"/>
          <w:szCs w:val="22"/>
          <w:lang w:val="fr-FR"/>
        </w:rPr>
        <w:tab/>
        <w:t>(–4)</w:t>
      </w:r>
      <w:r w:rsidRPr="001154E6">
        <w:rPr>
          <w:sz w:val="22"/>
          <w:szCs w:val="22"/>
          <w:vertAlign w:val="superscript"/>
          <w:lang w:val="fr-FR"/>
        </w:rPr>
        <w:t>3</w:t>
      </w:r>
      <w:r w:rsidRPr="001154E6">
        <w:rPr>
          <w:sz w:val="22"/>
          <w:szCs w:val="22"/>
          <w:lang w:val="fr-FR"/>
        </w:rPr>
        <w:t xml:space="preserve"> ÷ (–4)</w:t>
      </w:r>
      <w:r w:rsidRPr="001154E6">
        <w:rPr>
          <w:sz w:val="22"/>
          <w:szCs w:val="22"/>
          <w:vertAlign w:val="superscript"/>
          <w:lang w:val="fr-FR"/>
        </w:rPr>
        <w:t>2</w:t>
      </w:r>
      <w:r w:rsidRPr="001154E6">
        <w:rPr>
          <w:sz w:val="22"/>
          <w:szCs w:val="22"/>
          <w:lang w:val="fr-FR"/>
        </w:rPr>
        <w:t xml:space="preserve"> × (–4)</w:t>
      </w:r>
      <w:r w:rsidRPr="001154E6">
        <w:rPr>
          <w:sz w:val="22"/>
          <w:szCs w:val="22"/>
          <w:vertAlign w:val="superscript"/>
          <w:lang w:val="fr-FR"/>
        </w:rPr>
        <w:t>0</w:t>
      </w:r>
      <w:r w:rsidRPr="001154E6">
        <w:rPr>
          <w:sz w:val="22"/>
          <w:szCs w:val="22"/>
          <w:lang w:val="fr-FR"/>
        </w:rPr>
        <w:t xml:space="preserve"> + (–4)</w:t>
      </w:r>
      <w:r w:rsidRPr="001154E6">
        <w:rPr>
          <w:sz w:val="22"/>
          <w:szCs w:val="22"/>
          <w:vertAlign w:val="superscript"/>
          <w:lang w:val="fr-FR"/>
        </w:rPr>
        <w:t>2</w:t>
      </w:r>
      <w:r w:rsidRPr="001154E6">
        <w:rPr>
          <w:sz w:val="22"/>
          <w:szCs w:val="22"/>
          <w:lang w:val="fr-FR"/>
        </w:rPr>
        <w:t xml:space="preserve"> ÷ (–4)</w:t>
      </w:r>
    </w:p>
    <w:p w14:paraId="02D8DBAC" w14:textId="2E23B0BE" w:rsidR="00801904" w:rsidRDefault="009505AF" w:rsidP="00801904">
      <w:pPr>
        <w:pStyle w:val="00-Main-Title"/>
        <w:rPr>
          <w:lang w:val="fr-FR"/>
        </w:rPr>
      </w:pP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5787F382" wp14:editId="40373A9F">
                <wp:simplePos x="0" y="0"/>
                <wp:positionH relativeFrom="column">
                  <wp:posOffset>969645</wp:posOffset>
                </wp:positionH>
                <wp:positionV relativeFrom="paragraph">
                  <wp:posOffset>-187960</wp:posOffset>
                </wp:positionV>
                <wp:extent cx="1386360" cy="718215"/>
                <wp:effectExtent l="38100" t="38100" r="42545" b="43815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386360" cy="718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F7188" id="Ink 726" o:spid="_x0000_s1026" type="#_x0000_t75" style="position:absolute;margin-left:75.65pt;margin-top:-15.5pt;width:110.55pt;height:57.9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">
                <v:imagedata r:id="rId173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13CA79EA" wp14:editId="6A9960B0">
                <wp:simplePos x="0" y="0"/>
                <wp:positionH relativeFrom="column">
                  <wp:posOffset>720090</wp:posOffset>
                </wp:positionH>
                <wp:positionV relativeFrom="paragraph">
                  <wp:posOffset>30480</wp:posOffset>
                </wp:positionV>
                <wp:extent cx="348935" cy="179010"/>
                <wp:effectExtent l="57150" t="38100" r="51435" b="50165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348935" cy="179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B1530F" id="Ink 706" o:spid="_x0000_s1026" type="#_x0000_t75" style="position:absolute;margin-left:56pt;margin-top:1.7pt;width:28.9pt;height:15.5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">
                <v:imagedata r:id="rId175" o:title=""/>
              </v:shape>
            </w:pict>
          </mc:Fallback>
        </mc:AlternateContent>
      </w:r>
    </w:p>
    <w:p w14:paraId="24C40198" w14:textId="566D0F9B" w:rsidR="009505AF" w:rsidRDefault="009505AF" w:rsidP="009505AF">
      <w:pPr>
        <w:pStyle w:val="03-BLM-NL"/>
        <w:rPr>
          <w:lang w:val="fr-FR"/>
        </w:rPr>
      </w:pPr>
      <w:r>
        <w:rPr>
          <w:noProof/>
        </w:rPr>
        <w:drawing>
          <wp:anchor distT="0" distB="0" distL="114300" distR="114300" simplePos="0" relativeHeight="252370944" behindDoc="1" locked="0" layoutInCell="1" allowOverlap="1" wp14:anchorId="4C4B9CCE" wp14:editId="658B6F70">
            <wp:simplePos x="0" y="0"/>
            <wp:positionH relativeFrom="column">
              <wp:posOffset>235373</wp:posOffset>
            </wp:positionH>
            <wp:positionV relativeFrom="paragraph">
              <wp:posOffset>192193</wp:posOffset>
            </wp:positionV>
            <wp:extent cx="6455410" cy="889000"/>
            <wp:effectExtent l="0" t="0" r="2540" b="6350"/>
            <wp:wrapTight wrapText="bothSides">
              <wp:wrapPolygon edited="0">
                <wp:start x="0" y="0"/>
                <wp:lineTo x="0" y="21291"/>
                <wp:lineTo x="21545" y="21291"/>
                <wp:lineTo x="21545" y="0"/>
                <wp:lineTo x="0" y="0"/>
              </wp:wrapPolygon>
            </wp:wrapTight>
            <wp:docPr id="729" name="Pictur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55410" cy="889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1DC8DC54" wp14:editId="3DF1626A">
                <wp:simplePos x="0" y="0"/>
                <wp:positionH relativeFrom="column">
                  <wp:posOffset>563585</wp:posOffset>
                </wp:positionH>
                <wp:positionV relativeFrom="paragraph">
                  <wp:posOffset>318245</wp:posOffset>
                </wp:positionV>
                <wp:extent cx="18720" cy="18720"/>
                <wp:effectExtent l="38100" t="38100" r="57785" b="57785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187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4BB02" id="Ink 728" o:spid="_x0000_s1026" type="#_x0000_t75" style="position:absolute;margin-left:43.7pt;margin-top:24.35pt;width:2.85pt;height:2.8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">
                <v:imagedata r:id="rId178" o:title=""/>
              </v:shape>
            </w:pict>
          </mc:Fallback>
        </mc:AlternateContent>
      </w:r>
      <w:r w:rsidR="00801904">
        <w:rPr>
          <w:b/>
          <w:lang w:val="fr-FR"/>
        </w:rPr>
        <w:t>10</w:t>
      </w:r>
      <w:r w:rsidR="00801904" w:rsidRPr="001154E6">
        <w:rPr>
          <w:b/>
          <w:lang w:val="fr-FR"/>
        </w:rPr>
        <w:t>.</w:t>
      </w:r>
      <w:r w:rsidR="00801904" w:rsidRPr="001154E6">
        <w:rPr>
          <w:lang w:val="fr-FR"/>
        </w:rPr>
        <w:tab/>
      </w:r>
    </w:p>
    <w:p w14:paraId="6B99C65E" w14:textId="30FC9922" w:rsidR="00801904" w:rsidRPr="001154E6" w:rsidRDefault="009505AF" w:rsidP="009505AF">
      <w:pPr>
        <w:pStyle w:val="03-BLM-NL"/>
        <w:rPr>
          <w:lang w:val="fr-FR"/>
        </w:rPr>
      </w:pPr>
      <w:r>
        <w:rPr>
          <w:noProof/>
        </w:rPr>
        <w:drawing>
          <wp:anchor distT="0" distB="0" distL="114300" distR="114300" simplePos="0" relativeHeight="252368896" behindDoc="1" locked="0" layoutInCell="1" allowOverlap="1" wp14:anchorId="47D70C29" wp14:editId="4D197F2B">
            <wp:simplePos x="0" y="0"/>
            <wp:positionH relativeFrom="column">
              <wp:posOffset>277495</wp:posOffset>
            </wp:positionH>
            <wp:positionV relativeFrom="paragraph">
              <wp:posOffset>952500</wp:posOffset>
            </wp:positionV>
            <wp:extent cx="6154420" cy="1345565"/>
            <wp:effectExtent l="0" t="0" r="0" b="6985"/>
            <wp:wrapTight wrapText="bothSides">
              <wp:wrapPolygon edited="0">
                <wp:start x="0" y="0"/>
                <wp:lineTo x="0" y="21406"/>
                <wp:lineTo x="21529" y="21406"/>
                <wp:lineTo x="21529" y="0"/>
                <wp:lineTo x="0" y="0"/>
              </wp:wrapPolygon>
            </wp:wrapTight>
            <wp:docPr id="727" name="Picture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56" t="4218"/>
                    <a:stretch/>
                  </pic:blipFill>
                  <pic:spPr bwMode="auto">
                    <a:xfrm>
                      <a:off x="0" y="0"/>
                      <a:ext cx="6154420" cy="13455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1904">
        <w:rPr>
          <w:b/>
          <w:lang w:val="fr-FR"/>
        </w:rPr>
        <w:t>11</w:t>
      </w:r>
      <w:r w:rsidR="00801904" w:rsidRPr="001154E6">
        <w:rPr>
          <w:b/>
          <w:lang w:val="fr-FR"/>
        </w:rPr>
        <w:t>.</w:t>
      </w:r>
      <w:r w:rsidR="00801904" w:rsidRPr="001154E6">
        <w:rPr>
          <w:b/>
          <w:lang w:val="fr-FR"/>
        </w:rPr>
        <w:tab/>
      </w:r>
    </w:p>
    <w:p w14:paraId="29FE8785" w14:textId="157BDE00" w:rsidR="00801904" w:rsidRPr="001154E6" w:rsidRDefault="0081375B" w:rsidP="009505AF">
      <w:pPr>
        <w:pStyle w:val="03-BLM-NL"/>
        <w:rPr>
          <w:lang w:val="fr-FR"/>
        </w:rPr>
      </w:pP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4C00738D" wp14:editId="2F8235B6">
                <wp:simplePos x="0" y="0"/>
                <wp:positionH relativeFrom="column">
                  <wp:posOffset>281705</wp:posOffset>
                </wp:positionH>
                <wp:positionV relativeFrom="paragraph">
                  <wp:posOffset>3143925</wp:posOffset>
                </wp:positionV>
                <wp:extent cx="12960" cy="131760"/>
                <wp:effectExtent l="38100" t="38100" r="44450" b="40005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29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08EDD" id="Ink 33" o:spid="_x0000_s1026" type="#_x0000_t75" style="position:absolute;margin-left:21.5pt;margin-top:246.85pt;width:2.4pt;height:11.7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">
                <v:imagedata r:id="rId181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 wp14:anchorId="6EBF82CA" wp14:editId="169EDEF8">
                <wp:simplePos x="0" y="0"/>
                <wp:positionH relativeFrom="column">
                  <wp:posOffset>220865</wp:posOffset>
                </wp:positionH>
                <wp:positionV relativeFrom="paragraph">
                  <wp:posOffset>2354085</wp:posOffset>
                </wp:positionV>
                <wp:extent cx="15120" cy="147960"/>
                <wp:effectExtent l="38100" t="38100" r="42545" b="4254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51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5B951" id="Ink 32" o:spid="_x0000_s1026" type="#_x0000_t75" style="position:absolute;margin-left:16.7pt;margin-top:184.65pt;width:2.65pt;height:13.0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">
                <v:imagedata r:id="rId183" o:title=""/>
              </v:shape>
            </w:pict>
          </mc:Fallback>
        </mc:AlternateContent>
      </w:r>
      <w:r w:rsidR="00801904" w:rsidRPr="001154E6">
        <w:rPr>
          <w:rFonts w:cs="Arial"/>
          <w:b/>
          <w:lang w:val="fr-FR"/>
        </w:rPr>
        <w:t>1</w:t>
      </w:r>
      <w:r w:rsidR="00801904">
        <w:rPr>
          <w:rFonts w:cs="Arial"/>
          <w:b/>
          <w:lang w:val="fr-FR"/>
        </w:rPr>
        <w:t>2</w:t>
      </w:r>
      <w:r w:rsidR="00801904" w:rsidRPr="001154E6">
        <w:rPr>
          <w:rFonts w:cs="Arial"/>
          <w:b/>
          <w:lang w:val="fr-FR"/>
        </w:rPr>
        <w:t>.</w:t>
      </w:r>
      <w:r w:rsidR="009505AF" w:rsidRPr="0081375B">
        <w:rPr>
          <w:noProof/>
          <w:lang w:val="fr-FR"/>
        </w:rPr>
        <w:t xml:space="preserve"> </w:t>
      </w:r>
      <w:r w:rsidR="009505AF">
        <w:rPr>
          <w:noProof/>
        </w:rPr>
        <w:drawing>
          <wp:inline distT="0" distB="0" distL="0" distR="0" wp14:anchorId="31A8E5CA" wp14:editId="3E2E8C71">
            <wp:extent cx="6387677" cy="1957070"/>
            <wp:effectExtent l="0" t="0" r="0" b="5080"/>
            <wp:docPr id="730" name="Picture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4"/>
                    <a:srcRect l="1049"/>
                    <a:stretch/>
                  </pic:blipFill>
                  <pic:spPr bwMode="auto">
                    <a:xfrm>
                      <a:off x="0" y="0"/>
                      <a:ext cx="6387677" cy="19570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01904" w:rsidRPr="001154E6">
        <w:rPr>
          <w:rFonts w:cs="Arial"/>
          <w:b/>
          <w:lang w:val="fr-FR"/>
        </w:rPr>
        <w:t>1</w:t>
      </w:r>
      <w:r w:rsidR="00801904">
        <w:rPr>
          <w:rFonts w:cs="Arial"/>
          <w:b/>
          <w:lang w:val="fr-FR"/>
        </w:rPr>
        <w:t>3</w:t>
      </w:r>
      <w:r w:rsidR="00801904" w:rsidRPr="001154E6">
        <w:rPr>
          <w:rFonts w:cs="Arial"/>
          <w:b/>
          <w:lang w:val="fr-FR"/>
        </w:rPr>
        <w:t>.</w:t>
      </w:r>
      <w:r w:rsidR="00801904" w:rsidRPr="001154E6">
        <w:rPr>
          <w:lang w:val="fr-FR"/>
        </w:rPr>
        <w:tab/>
        <w:t>Simplifiez chaque expression en utilisant les lois des puissances.  Evaluez chaque expression.  Montrez tout le travail.</w:t>
      </w:r>
    </w:p>
    <w:p w14:paraId="24A1D1A9" w14:textId="2A3ADC28" w:rsidR="00801904" w:rsidRDefault="00801904" w:rsidP="00801904">
      <w:pPr>
        <w:pStyle w:val="03-BLM-NL-Letter"/>
        <w:rPr>
          <w:vertAlign w:val="superscript"/>
          <w:lang w:val="fr-FR"/>
        </w:rPr>
      </w:pPr>
      <w:r w:rsidRPr="001154E6">
        <w:rPr>
          <w:b/>
          <w:lang w:val="fr-FR"/>
        </w:rPr>
        <w:t>a)</w:t>
      </w:r>
      <w:r w:rsidRPr="001154E6">
        <w:rPr>
          <w:lang w:val="fr-FR"/>
        </w:rPr>
        <w:t xml:space="preserve"> [(–3)</w:t>
      </w:r>
      <w:r w:rsidRPr="001154E6">
        <w:rPr>
          <w:vertAlign w:val="superscript"/>
          <w:lang w:val="fr-FR"/>
        </w:rPr>
        <w:t>3</w:t>
      </w:r>
      <w:r w:rsidRPr="001154E6">
        <w:rPr>
          <w:lang w:val="fr-FR"/>
        </w:rPr>
        <w:t>]</w:t>
      </w:r>
      <w:r w:rsidRPr="001154E6">
        <w:rPr>
          <w:vertAlign w:val="superscript"/>
          <w:lang w:val="fr-FR"/>
        </w:rPr>
        <w:t>3</w:t>
      </w:r>
      <w:r w:rsidRPr="001154E6">
        <w:rPr>
          <w:lang w:val="fr-FR"/>
        </w:rPr>
        <w:t xml:space="preserve"> × [(–4)</w:t>
      </w:r>
      <w:r w:rsidRPr="001154E6">
        <w:rPr>
          <w:vertAlign w:val="superscript"/>
          <w:lang w:val="fr-FR"/>
        </w:rPr>
        <w:t>0</w:t>
      </w:r>
      <w:r w:rsidRPr="001154E6">
        <w:rPr>
          <w:lang w:val="fr-FR"/>
        </w:rPr>
        <w:t>]</w:t>
      </w:r>
      <w:r w:rsidRPr="001154E6">
        <w:rPr>
          <w:vertAlign w:val="superscript"/>
          <w:lang w:val="fr-FR"/>
        </w:rPr>
        <w:t>3</w:t>
      </w:r>
      <w:r w:rsidRPr="001154E6">
        <w:rPr>
          <w:lang w:val="fr-FR"/>
        </w:rPr>
        <w:t xml:space="preserve"> – [(–3)</w:t>
      </w:r>
      <w:r w:rsidRPr="001154E6">
        <w:rPr>
          <w:vertAlign w:val="superscript"/>
          <w:lang w:val="fr-FR"/>
        </w:rPr>
        <w:t>5</w:t>
      </w:r>
      <w:r w:rsidRPr="001154E6">
        <w:rPr>
          <w:lang w:val="fr-FR"/>
        </w:rPr>
        <w:t>]</w:t>
      </w:r>
      <w:r w:rsidRPr="001154E6">
        <w:rPr>
          <w:vertAlign w:val="superscript"/>
          <w:lang w:val="fr-FR"/>
        </w:rPr>
        <w:t>0</w:t>
      </w:r>
      <w:r w:rsidRPr="001154E6">
        <w:rPr>
          <w:lang w:val="fr-FR"/>
        </w:rPr>
        <w:tab/>
      </w:r>
      <w:r w:rsidRPr="001154E6">
        <w:rPr>
          <w:b/>
          <w:lang w:val="fr-FR"/>
        </w:rPr>
        <w:t>b)</w:t>
      </w:r>
      <w:r w:rsidRPr="001154E6">
        <w:rPr>
          <w:lang w:val="fr-FR"/>
        </w:rPr>
        <w:t xml:space="preserve"> [(–4) × (–5)]</w:t>
      </w:r>
      <w:r w:rsidRPr="001154E6">
        <w:rPr>
          <w:vertAlign w:val="superscript"/>
          <w:lang w:val="fr-FR"/>
        </w:rPr>
        <w:t>4</w:t>
      </w:r>
      <w:r w:rsidRPr="001154E6">
        <w:rPr>
          <w:lang w:val="fr-FR"/>
        </w:rPr>
        <w:t xml:space="preserve"> + [(–4)</w:t>
      </w:r>
      <w:r w:rsidRPr="001154E6">
        <w:rPr>
          <w:vertAlign w:val="superscript"/>
          <w:lang w:val="fr-FR"/>
        </w:rPr>
        <w:t>2</w:t>
      </w:r>
      <w:r w:rsidRPr="001154E6">
        <w:rPr>
          <w:lang w:val="fr-FR"/>
        </w:rPr>
        <w:t>]</w:t>
      </w:r>
      <w:r w:rsidRPr="001154E6">
        <w:rPr>
          <w:vertAlign w:val="superscript"/>
          <w:lang w:val="fr-FR"/>
        </w:rPr>
        <w:t>2</w:t>
      </w:r>
      <w:r w:rsidRPr="001154E6">
        <w:rPr>
          <w:lang w:val="fr-FR"/>
        </w:rPr>
        <w:t xml:space="preserve"> – [(–2)</w:t>
      </w:r>
      <w:r w:rsidRPr="001154E6">
        <w:rPr>
          <w:vertAlign w:val="superscript"/>
          <w:lang w:val="fr-FR"/>
        </w:rPr>
        <w:t>8</w:t>
      </w:r>
      <w:r w:rsidRPr="001154E6">
        <w:rPr>
          <w:lang w:val="fr-FR"/>
        </w:rPr>
        <w:t xml:space="preserve"> ÷ (–2)</w:t>
      </w:r>
      <w:r w:rsidRPr="001154E6">
        <w:rPr>
          <w:vertAlign w:val="superscript"/>
          <w:lang w:val="fr-FR"/>
        </w:rPr>
        <w:t>7</w:t>
      </w:r>
      <w:r w:rsidRPr="001154E6">
        <w:rPr>
          <w:lang w:val="fr-FR"/>
        </w:rPr>
        <w:t>]</w:t>
      </w:r>
      <w:r w:rsidRPr="001154E6">
        <w:rPr>
          <w:vertAlign w:val="superscript"/>
          <w:lang w:val="fr-FR"/>
        </w:rPr>
        <w:t>3</w:t>
      </w:r>
    </w:p>
    <w:p w14:paraId="6EF4F9C9" w14:textId="3A7CA5A7" w:rsidR="00801904" w:rsidRPr="000445F3" w:rsidRDefault="0081375B" w:rsidP="00801904">
      <w:pPr>
        <w:pStyle w:val="03-BLM-NL-Letter"/>
        <w:rPr>
          <w:lang w:val="fr-FR"/>
        </w:rPr>
      </w:pP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 wp14:anchorId="513E1959" wp14:editId="16E16D7F">
                <wp:simplePos x="0" y="0"/>
                <wp:positionH relativeFrom="column">
                  <wp:posOffset>5191760</wp:posOffset>
                </wp:positionH>
                <wp:positionV relativeFrom="paragraph">
                  <wp:posOffset>353695</wp:posOffset>
                </wp:positionV>
                <wp:extent cx="918800" cy="233955"/>
                <wp:effectExtent l="57150" t="38100" r="53340" b="5207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918800" cy="2339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8861BA" id="Ink 216" o:spid="_x0000_s1026" type="#_x0000_t75" style="position:absolute;margin-left:408.1pt;margin-top:27.15pt;width:73.8pt;height:19.8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">
                <v:imagedata r:id="rId186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 wp14:anchorId="688581B4" wp14:editId="649D8F6C">
                <wp:simplePos x="0" y="0"/>
                <wp:positionH relativeFrom="column">
                  <wp:posOffset>4004310</wp:posOffset>
                </wp:positionH>
                <wp:positionV relativeFrom="paragraph">
                  <wp:posOffset>356870</wp:posOffset>
                </wp:positionV>
                <wp:extent cx="1127005" cy="224640"/>
                <wp:effectExtent l="38100" t="38100" r="16510" b="4254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127005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591A8" id="Ink 199" o:spid="_x0000_s1026" type="#_x0000_t75" style="position:absolute;margin-left:314.6pt;margin-top:27.4pt;width:90.2pt;height:19.1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">
                <v:imagedata r:id="rId188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 wp14:anchorId="3D51B129" wp14:editId="49A87A12">
                <wp:simplePos x="0" y="0"/>
                <wp:positionH relativeFrom="column">
                  <wp:posOffset>3027680</wp:posOffset>
                </wp:positionH>
                <wp:positionV relativeFrom="paragraph">
                  <wp:posOffset>390525</wp:posOffset>
                </wp:positionV>
                <wp:extent cx="862350" cy="144145"/>
                <wp:effectExtent l="38100" t="38100" r="33020" b="4635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862350" cy="1441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4B3F1" id="Ink 187" o:spid="_x0000_s1026" type="#_x0000_t75" style="position:absolute;margin-left:237.7pt;margin-top:30.05pt;width:69.3pt;height:12.7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">
                <v:imagedata r:id="rId190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 wp14:anchorId="190EE190" wp14:editId="36BF26BC">
                <wp:simplePos x="0" y="0"/>
                <wp:positionH relativeFrom="column">
                  <wp:posOffset>2703195</wp:posOffset>
                </wp:positionH>
                <wp:positionV relativeFrom="paragraph">
                  <wp:posOffset>367030</wp:posOffset>
                </wp:positionV>
                <wp:extent cx="186610" cy="144360"/>
                <wp:effectExtent l="38100" t="38100" r="4445" b="4635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18661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7575A" id="Ink 174" o:spid="_x0000_s1026" type="#_x0000_t75" style="position:absolute;margin-left:212.15pt;margin-top:28.2pt;width:16.15pt;height:12.7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">
                <v:imagedata r:id="rId192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 wp14:anchorId="302D480F" wp14:editId="2305027C">
                <wp:simplePos x="0" y="0"/>
                <wp:positionH relativeFrom="column">
                  <wp:posOffset>5148580</wp:posOffset>
                </wp:positionH>
                <wp:positionV relativeFrom="paragraph">
                  <wp:posOffset>-56515</wp:posOffset>
                </wp:positionV>
                <wp:extent cx="246290" cy="287020"/>
                <wp:effectExtent l="38100" t="38100" r="20955" b="55880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246290" cy="2870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A1B75" id="Ink 171" o:spid="_x0000_s1026" type="#_x0000_t75" style="position:absolute;margin-left:404.7pt;margin-top:-5.15pt;width:20.85pt;height:24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">
                <v:imagedata r:id="rId194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49E9C608" wp14:editId="677A8A70">
                <wp:simplePos x="0" y="0"/>
                <wp:positionH relativeFrom="column">
                  <wp:posOffset>4636135</wp:posOffset>
                </wp:positionH>
                <wp:positionV relativeFrom="paragraph">
                  <wp:posOffset>14605</wp:posOffset>
                </wp:positionV>
                <wp:extent cx="479450" cy="191770"/>
                <wp:effectExtent l="38100" t="19050" r="34925" b="5588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479450" cy="1917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E9787" id="Ink 166" o:spid="_x0000_s1026" type="#_x0000_t75" style="position:absolute;margin-left:364.35pt;margin-top:.45pt;width:39.15pt;height:16.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">
                <v:imagedata r:id="rId196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 wp14:anchorId="43400E7E" wp14:editId="655B602A">
                <wp:simplePos x="0" y="0"/>
                <wp:positionH relativeFrom="column">
                  <wp:posOffset>4516078</wp:posOffset>
                </wp:positionH>
                <wp:positionV relativeFrom="paragraph">
                  <wp:posOffset>105630</wp:posOffset>
                </wp:positionV>
                <wp:extent cx="68040" cy="10440"/>
                <wp:effectExtent l="38100" t="38100" r="46355" b="4699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680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4159B" id="Ink 157" o:spid="_x0000_s1026" type="#_x0000_t75" style="position:absolute;margin-left:354.9pt;margin-top:7.6pt;width:6.75pt;height:2.2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">
                <v:imagedata r:id="rId198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 wp14:anchorId="46344ACA" wp14:editId="43BCB607">
                <wp:simplePos x="0" y="0"/>
                <wp:positionH relativeFrom="column">
                  <wp:posOffset>3926840</wp:posOffset>
                </wp:positionH>
                <wp:positionV relativeFrom="paragraph">
                  <wp:posOffset>-69215</wp:posOffset>
                </wp:positionV>
                <wp:extent cx="503770" cy="273685"/>
                <wp:effectExtent l="57150" t="38100" r="10795" b="5016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503770" cy="2736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B7503" id="Ink 156" o:spid="_x0000_s1026" type="#_x0000_t75" style="position:absolute;margin-left:308.5pt;margin-top:-6.15pt;width:41.05pt;height:22.9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">
                <v:imagedata r:id="rId200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6A9E63E6" wp14:editId="4031A33C">
                <wp:simplePos x="0" y="0"/>
                <wp:positionH relativeFrom="column">
                  <wp:posOffset>3022600</wp:posOffset>
                </wp:positionH>
                <wp:positionV relativeFrom="paragraph">
                  <wp:posOffset>-129540</wp:posOffset>
                </wp:positionV>
                <wp:extent cx="860595" cy="315635"/>
                <wp:effectExtent l="38100" t="38100" r="0" b="4635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860595" cy="315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FEB32" id="Ink 146" o:spid="_x0000_s1026" type="#_x0000_t75" style="position:absolute;margin-left:237.3pt;margin-top:-10.9pt;width:69.15pt;height:26.2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">
                <v:imagedata r:id="rId202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 wp14:anchorId="681F87CD" wp14:editId="55B55584">
                <wp:simplePos x="0" y="0"/>
                <wp:positionH relativeFrom="column">
                  <wp:posOffset>498425</wp:posOffset>
                </wp:positionH>
                <wp:positionV relativeFrom="paragraph">
                  <wp:posOffset>686670</wp:posOffset>
                </wp:positionV>
                <wp:extent cx="993960" cy="343080"/>
                <wp:effectExtent l="57150" t="38100" r="53975" b="5715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993960" cy="34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6F4D7" id="Ink 134" o:spid="_x0000_s1026" type="#_x0000_t75" style="position:absolute;margin-left:38.55pt;margin-top:53.35pt;width:79.65pt;height:28.4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">
                <v:imagedata r:id="rId204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 wp14:anchorId="65A80066" wp14:editId="4F90D908">
                <wp:simplePos x="0" y="0"/>
                <wp:positionH relativeFrom="column">
                  <wp:posOffset>1271905</wp:posOffset>
                </wp:positionH>
                <wp:positionV relativeFrom="paragraph">
                  <wp:posOffset>766445</wp:posOffset>
                </wp:positionV>
                <wp:extent cx="72355" cy="145625"/>
                <wp:effectExtent l="38100" t="38100" r="42545" b="45085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72355" cy="1456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3ABFE" id="Ink 130" o:spid="_x0000_s1026" type="#_x0000_t75" style="position:absolute;margin-left:99.45pt;margin-top:59.65pt;width:7.15pt;height:12.8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">
                <v:imagedata r:id="rId206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 wp14:anchorId="01BCC171" wp14:editId="0BAA6A77">
                <wp:simplePos x="0" y="0"/>
                <wp:positionH relativeFrom="column">
                  <wp:posOffset>577215</wp:posOffset>
                </wp:positionH>
                <wp:positionV relativeFrom="paragraph">
                  <wp:posOffset>751205</wp:posOffset>
                </wp:positionV>
                <wp:extent cx="595440" cy="168480"/>
                <wp:effectExtent l="38100" t="38100" r="52705" b="41275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59544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199F0" id="Ink 125" o:spid="_x0000_s1026" type="#_x0000_t75" style="position:absolute;margin-left:44.75pt;margin-top:58.45pt;width:48.3pt;height:14.6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">
                <v:imagedata r:id="rId208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 wp14:anchorId="0461E494" wp14:editId="61BA3AEE">
                <wp:simplePos x="0" y="0"/>
                <wp:positionH relativeFrom="column">
                  <wp:posOffset>160020</wp:posOffset>
                </wp:positionH>
                <wp:positionV relativeFrom="paragraph">
                  <wp:posOffset>782320</wp:posOffset>
                </wp:positionV>
                <wp:extent cx="235105" cy="145080"/>
                <wp:effectExtent l="57150" t="38100" r="12700" b="45720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235105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6F4BF" id="Ink 117" o:spid="_x0000_s1026" type="#_x0000_t75" style="position:absolute;margin-left:11.9pt;margin-top:60.9pt;width:19.9pt;height:12.8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">
                <v:imagedata r:id="rId210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 wp14:anchorId="593B899F" wp14:editId="5D2F01B3">
                <wp:simplePos x="0" y="0"/>
                <wp:positionH relativeFrom="column">
                  <wp:posOffset>1410970</wp:posOffset>
                </wp:positionH>
                <wp:positionV relativeFrom="paragraph">
                  <wp:posOffset>422275</wp:posOffset>
                </wp:positionV>
                <wp:extent cx="242575" cy="159480"/>
                <wp:effectExtent l="57150" t="38100" r="43180" b="5016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242575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5D2CA9" id="Ink 114" o:spid="_x0000_s1026" type="#_x0000_t75" style="position:absolute;margin-left:110.4pt;margin-top:32.55pt;width:20.5pt;height:13.9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">
                <v:imagedata r:id="rId212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1D46CEB8" wp14:editId="2CA80CAD">
                <wp:simplePos x="0" y="0"/>
                <wp:positionH relativeFrom="column">
                  <wp:posOffset>1211580</wp:posOffset>
                </wp:positionH>
                <wp:positionV relativeFrom="paragraph">
                  <wp:posOffset>469900</wp:posOffset>
                </wp:positionV>
                <wp:extent cx="78835" cy="140970"/>
                <wp:effectExtent l="57150" t="38100" r="54610" b="49530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78835" cy="1409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358A4" id="Ink 107" o:spid="_x0000_s1026" type="#_x0000_t75" style="position:absolute;margin-left:94.7pt;margin-top:36.3pt;width:7.6pt;height:12.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">
                <v:imagedata r:id="rId214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 wp14:anchorId="781E0AB7" wp14:editId="33FB5090">
                <wp:simplePos x="0" y="0"/>
                <wp:positionH relativeFrom="column">
                  <wp:posOffset>422275</wp:posOffset>
                </wp:positionH>
                <wp:positionV relativeFrom="paragraph">
                  <wp:posOffset>414020</wp:posOffset>
                </wp:positionV>
                <wp:extent cx="649235" cy="176650"/>
                <wp:effectExtent l="57150" t="38100" r="17780" b="5207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649235" cy="176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A0A92" id="Ink 104" o:spid="_x0000_s1026" type="#_x0000_t75" style="position:absolute;margin-left:32.55pt;margin-top:31.9pt;width:52.5pt;height:15.3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">
                <v:imagedata r:id="rId216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 wp14:anchorId="6961B5ED" wp14:editId="53C6EB75">
                <wp:simplePos x="0" y="0"/>
                <wp:positionH relativeFrom="column">
                  <wp:posOffset>5715</wp:posOffset>
                </wp:positionH>
                <wp:positionV relativeFrom="paragraph">
                  <wp:posOffset>397510</wp:posOffset>
                </wp:positionV>
                <wp:extent cx="220760" cy="171360"/>
                <wp:effectExtent l="38100" t="38100" r="8255" b="5778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22076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BA43C" id="Ink 95" o:spid="_x0000_s1026" type="#_x0000_t75" style="position:absolute;margin-left:-.25pt;margin-top:30.6pt;width:18.8pt;height:14.9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">
                <v:imagedata r:id="rId218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3C3072C9" wp14:editId="25118EB6">
                <wp:simplePos x="0" y="0"/>
                <wp:positionH relativeFrom="column">
                  <wp:posOffset>1760220</wp:posOffset>
                </wp:positionH>
                <wp:positionV relativeFrom="paragraph">
                  <wp:posOffset>-117475</wp:posOffset>
                </wp:positionV>
                <wp:extent cx="452030" cy="247650"/>
                <wp:effectExtent l="38100" t="38100" r="43815" b="57150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452030" cy="2476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A0F91" id="Ink 92" o:spid="_x0000_s1026" type="#_x0000_t75" style="position:absolute;margin-left:137.9pt;margin-top:-9.95pt;width:37.05pt;height:20.9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">
                <v:imagedata r:id="rId220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0257D9F1" wp14:editId="1330E6EB">
                <wp:simplePos x="0" y="0"/>
                <wp:positionH relativeFrom="column">
                  <wp:posOffset>941705</wp:posOffset>
                </wp:positionH>
                <wp:positionV relativeFrom="paragraph">
                  <wp:posOffset>-83820</wp:posOffset>
                </wp:positionV>
                <wp:extent cx="699500" cy="252730"/>
                <wp:effectExtent l="38100" t="38100" r="0" b="5207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699500" cy="2527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D1727" id="Ink 82" o:spid="_x0000_s1026" type="#_x0000_t75" style="position:absolute;margin-left:73.45pt;margin-top:-7.3pt;width:56.5pt;height:21.3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">
                <v:imagedata r:id="rId222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1BB29830" wp14:editId="4F6C114A">
                <wp:simplePos x="0" y="0"/>
                <wp:positionH relativeFrom="column">
                  <wp:posOffset>384175</wp:posOffset>
                </wp:positionH>
                <wp:positionV relativeFrom="paragraph">
                  <wp:posOffset>-44450</wp:posOffset>
                </wp:positionV>
                <wp:extent cx="434890" cy="218245"/>
                <wp:effectExtent l="38100" t="38100" r="41910" b="48895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434890" cy="218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707E9" id="Ink 67" o:spid="_x0000_s1026" type="#_x0000_t75" style="position:absolute;margin-left:29.55pt;margin-top:-4.2pt;width:35.7pt;height:18.6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">
                <v:imagedata r:id="rId224" o:title=""/>
              </v:shape>
            </w:pict>
          </mc:Fallback>
        </mc:AlternateContent>
      </w:r>
    </w:p>
    <w:p w14:paraId="471F9977" w14:textId="2AACC350" w:rsidR="00801904" w:rsidRPr="001154E6" w:rsidRDefault="0081375B" w:rsidP="00801904">
      <w:pPr>
        <w:pStyle w:val="03-BLM-NL"/>
        <w:rPr>
          <w:lang w:val="fr-FR"/>
        </w:rPr>
      </w:pPr>
      <w:r>
        <w:rPr>
          <w:rFonts w:cs="Arial"/>
          <w:b/>
          <w:noProof/>
          <w:lang w:val="fr-FR"/>
        </w:rPr>
        <w:lastRenderedPageBreak/>
        <mc:AlternateContent>
          <mc:Choice Requires="wpi">
            <w:drawing>
              <wp:anchor distT="0" distB="0" distL="114300" distR="114300" simplePos="0" relativeHeight="252550144" behindDoc="0" locked="0" layoutInCell="1" allowOverlap="1" wp14:anchorId="75DC99D9" wp14:editId="24513AC0">
                <wp:simplePos x="0" y="0"/>
                <wp:positionH relativeFrom="column">
                  <wp:posOffset>6558280</wp:posOffset>
                </wp:positionH>
                <wp:positionV relativeFrom="paragraph">
                  <wp:posOffset>139065</wp:posOffset>
                </wp:positionV>
                <wp:extent cx="428365" cy="211110"/>
                <wp:effectExtent l="57150" t="38100" r="10160" b="5588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428365" cy="2111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9AA13" id="Ink 268" o:spid="_x0000_s1026" type="#_x0000_t75" style="position:absolute;margin-left:515.7pt;margin-top:10.25pt;width:35.15pt;height:18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">
                <v:imagedata r:id="rId226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 wp14:anchorId="3E64E4D8" wp14:editId="6878D38A">
                <wp:simplePos x="0" y="0"/>
                <wp:positionH relativeFrom="column">
                  <wp:posOffset>5791200</wp:posOffset>
                </wp:positionH>
                <wp:positionV relativeFrom="paragraph">
                  <wp:posOffset>-1905</wp:posOffset>
                </wp:positionV>
                <wp:extent cx="691570" cy="527290"/>
                <wp:effectExtent l="57150" t="38100" r="51435" b="4445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691570" cy="5272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FB33E" id="Ink 257" o:spid="_x0000_s1026" type="#_x0000_t75" style="position:absolute;margin-left:455.3pt;margin-top:-.85pt;width:55.85pt;height:42.9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">
                <v:imagedata r:id="rId228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 wp14:anchorId="392CBE5D" wp14:editId="5688FE9E">
                <wp:simplePos x="0" y="0"/>
                <wp:positionH relativeFrom="column">
                  <wp:posOffset>5416550</wp:posOffset>
                </wp:positionH>
                <wp:positionV relativeFrom="paragraph">
                  <wp:posOffset>386715</wp:posOffset>
                </wp:positionV>
                <wp:extent cx="60960" cy="108360"/>
                <wp:effectExtent l="38100" t="38100" r="53340" b="4445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609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F871C" id="Ink 244" o:spid="_x0000_s1026" type="#_x0000_t75" style="position:absolute;margin-left:425.85pt;margin-top:29.75pt;width:6.2pt;height:9.9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">
                <v:imagedata r:id="rId230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 wp14:anchorId="374E1B19" wp14:editId="6F96D6F1">
                <wp:simplePos x="0" y="0"/>
                <wp:positionH relativeFrom="column">
                  <wp:posOffset>5177155</wp:posOffset>
                </wp:positionH>
                <wp:positionV relativeFrom="paragraph">
                  <wp:posOffset>339090</wp:posOffset>
                </wp:positionV>
                <wp:extent cx="513720" cy="174600"/>
                <wp:effectExtent l="38100" t="38100" r="57785" b="5461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5137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3DBD4C" id="Ink 237" o:spid="_x0000_s1026" type="#_x0000_t75" style="position:absolute;margin-left:406.95pt;margin-top:26pt;width:41.85pt;height:15.2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">
                <v:imagedata r:id="rId232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 wp14:anchorId="6A7D838F" wp14:editId="3C3B54C2">
                <wp:simplePos x="0" y="0"/>
                <wp:positionH relativeFrom="column">
                  <wp:posOffset>5132070</wp:posOffset>
                </wp:positionH>
                <wp:positionV relativeFrom="paragraph">
                  <wp:posOffset>26035</wp:posOffset>
                </wp:positionV>
                <wp:extent cx="558000" cy="251635"/>
                <wp:effectExtent l="38100" t="38100" r="52070" b="5334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558000" cy="2516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C6C3E6" id="Ink 228" o:spid="_x0000_s1026" type="#_x0000_t75" style="position:absolute;margin-left:403.4pt;margin-top:1.35pt;width:45.4pt;height:21.2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">
                <v:imagedata r:id="rId234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 wp14:anchorId="7515D1AC" wp14:editId="3483D414">
                <wp:simplePos x="0" y="0"/>
                <wp:positionH relativeFrom="column">
                  <wp:posOffset>4972050</wp:posOffset>
                </wp:positionH>
                <wp:positionV relativeFrom="paragraph">
                  <wp:posOffset>20955</wp:posOffset>
                </wp:positionV>
                <wp:extent cx="345580" cy="174960"/>
                <wp:effectExtent l="57150" t="38100" r="35560" b="5397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34558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C2BA5" id="Ink 221" o:spid="_x0000_s1026" type="#_x0000_t75" style="position:absolute;margin-left:390.8pt;margin-top:.95pt;width:28.6pt;height:15.2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">
                <v:imagedata r:id="rId236" o:title=""/>
              </v:shape>
            </w:pict>
          </mc:Fallback>
        </mc:AlternateContent>
      </w:r>
      <w:r w:rsidR="00801904" w:rsidRPr="001154E6">
        <w:rPr>
          <w:rFonts w:cs="Arial"/>
          <w:b/>
          <w:lang w:val="fr-FR"/>
        </w:rPr>
        <w:t>1</w:t>
      </w:r>
      <w:r w:rsidR="00801904">
        <w:rPr>
          <w:rFonts w:cs="Arial"/>
          <w:b/>
          <w:lang w:val="fr-FR"/>
        </w:rPr>
        <w:t>4</w:t>
      </w:r>
      <w:r w:rsidR="00801904" w:rsidRPr="001154E6">
        <w:rPr>
          <w:rFonts w:cs="Arial"/>
          <w:b/>
          <w:lang w:val="fr-FR"/>
        </w:rPr>
        <w:t>.</w:t>
      </w:r>
      <w:r w:rsidR="00801904" w:rsidRPr="001154E6">
        <w:rPr>
          <w:lang w:val="fr-FR"/>
        </w:rPr>
        <w:tab/>
        <w:t xml:space="preserve">M. Courgette a utilisé son calculatrice pour évaluer </w:t>
      </w:r>
      <w:proofErr w:type="gramStart"/>
      <w:r w:rsidR="00801904" w:rsidRPr="001154E6">
        <w:rPr>
          <w:lang w:val="fr-FR"/>
        </w:rPr>
        <w:t>l’expression:</w:t>
      </w:r>
      <w:proofErr w:type="gramEnd"/>
      <w:r w:rsidR="00801904" w:rsidRPr="001154E6">
        <w:rPr>
          <w:lang w:val="fr-FR"/>
        </w:rPr>
        <w:t xml:space="preserve"> </w:t>
      </w:r>
      <w:r w:rsidR="00801904" w:rsidRPr="001154E6">
        <w:rPr>
          <w:position w:val="-32"/>
          <w:lang w:val="fr-FR"/>
        </w:rPr>
        <w:object w:dxaOrig="1060" w:dyaOrig="700" w14:anchorId="27973D47">
          <v:shape id="_x0000_i1026" type="#_x0000_t75" style="width:52.65pt;height:34.65pt" o:ole="">
            <v:imagedata r:id="rId237" o:title=""/>
          </v:shape>
          <o:OLEObject Type="Embed" ProgID="Equation.DSMT4" ShapeID="_x0000_i1026" DrawAspect="Content" ObjectID="_1662875501" r:id="rId238"/>
        </w:object>
      </w:r>
      <w:r w:rsidR="00801904" w:rsidRPr="001154E6">
        <w:rPr>
          <w:lang w:val="fr-FR"/>
        </w:rPr>
        <w:br/>
        <w:t>Il a eu 162 comme réponse.</w:t>
      </w:r>
    </w:p>
    <w:p w14:paraId="224F5767" w14:textId="127674B5" w:rsidR="00801904" w:rsidRPr="001154E6" w:rsidRDefault="0081375B" w:rsidP="00801904">
      <w:pPr>
        <w:pStyle w:val="03-BLM-NL-Lines"/>
        <w:rPr>
          <w:lang w:val="fr-FR"/>
        </w:rPr>
      </w:pP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 wp14:anchorId="70F3A547" wp14:editId="107235A3">
                <wp:simplePos x="0" y="0"/>
                <wp:positionH relativeFrom="column">
                  <wp:posOffset>2223135</wp:posOffset>
                </wp:positionH>
                <wp:positionV relativeFrom="paragraph">
                  <wp:posOffset>-48260</wp:posOffset>
                </wp:positionV>
                <wp:extent cx="386725" cy="210315"/>
                <wp:effectExtent l="57150" t="38100" r="32385" b="5651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386725" cy="210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4B2A7" id="Ink 274" o:spid="_x0000_s1026" type="#_x0000_t75" style="position:absolute;margin-left:174.35pt;margin-top:-4.5pt;width:31.85pt;height:17.9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">
                <v:imagedata r:id="rId240" o:title=""/>
              </v:shape>
            </w:pict>
          </mc:Fallback>
        </mc:AlternateContent>
      </w:r>
      <w:r w:rsidR="00801904" w:rsidRPr="001154E6">
        <w:rPr>
          <w:rFonts w:cs="Arial"/>
          <w:b/>
          <w:lang w:val="fr-FR"/>
        </w:rPr>
        <w:t>a)</w:t>
      </w:r>
      <w:r w:rsidR="00801904" w:rsidRPr="001154E6">
        <w:rPr>
          <w:lang w:val="fr-FR"/>
        </w:rPr>
        <w:t xml:space="preserve"> Est-ce que c’est </w:t>
      </w:r>
      <w:proofErr w:type="gramStart"/>
      <w:r w:rsidR="00801904" w:rsidRPr="001154E6">
        <w:rPr>
          <w:lang w:val="fr-FR"/>
        </w:rPr>
        <w:t>correct?</w:t>
      </w:r>
      <w:proofErr w:type="gramEnd"/>
      <w:r w:rsidR="00801904" w:rsidRPr="001154E6">
        <w:rPr>
          <w:lang w:val="fr-FR"/>
        </w:rPr>
        <w:tab/>
      </w:r>
    </w:p>
    <w:p w14:paraId="58D8D6D8" w14:textId="77777777" w:rsidR="00801904" w:rsidRDefault="00801904" w:rsidP="00801904">
      <w:pPr>
        <w:pStyle w:val="03-BLM-NL-Lines"/>
        <w:rPr>
          <w:rFonts w:cs="Arial"/>
          <w:b/>
          <w:lang w:val="fr-FR"/>
        </w:rPr>
      </w:pPr>
    </w:p>
    <w:p w14:paraId="11B700CD" w14:textId="58750579" w:rsidR="00801904" w:rsidRDefault="0081375B" w:rsidP="00801904">
      <w:pPr>
        <w:pStyle w:val="03-BLM-NL-Lines"/>
        <w:rPr>
          <w:rFonts w:cs="Arial"/>
          <w:b/>
          <w:lang w:val="fr-FR"/>
        </w:rPr>
      </w:pP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 wp14:anchorId="4E1C0EA8" wp14:editId="6A554A7B">
                <wp:simplePos x="0" y="0"/>
                <wp:positionH relativeFrom="column">
                  <wp:posOffset>3181985</wp:posOffset>
                </wp:positionH>
                <wp:positionV relativeFrom="paragraph">
                  <wp:posOffset>236220</wp:posOffset>
                </wp:positionV>
                <wp:extent cx="607585" cy="253915"/>
                <wp:effectExtent l="38100" t="38100" r="40640" b="5143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607585" cy="2539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35753" id="Ink 291" o:spid="_x0000_s1026" type="#_x0000_t75" style="position:absolute;margin-left:249.85pt;margin-top:17.9pt;width:49.3pt;height:21.4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">
                <v:imagedata r:id="rId242" o:title=""/>
              </v:shape>
            </w:pict>
          </mc:Fallback>
        </mc:AlternateContent>
      </w:r>
    </w:p>
    <w:p w14:paraId="34A67444" w14:textId="2A2C6BDA" w:rsidR="00801904" w:rsidRPr="001154E6" w:rsidRDefault="0081375B" w:rsidP="00801904">
      <w:pPr>
        <w:pStyle w:val="03-BLM-NL-Lines"/>
        <w:rPr>
          <w:lang w:val="fr-FR"/>
        </w:rPr>
      </w:pP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429A2D0C" wp14:editId="529B9567">
                <wp:simplePos x="0" y="0"/>
                <wp:positionH relativeFrom="column">
                  <wp:posOffset>3964305</wp:posOffset>
                </wp:positionH>
                <wp:positionV relativeFrom="paragraph">
                  <wp:posOffset>206375</wp:posOffset>
                </wp:positionV>
                <wp:extent cx="577665" cy="195335"/>
                <wp:effectExtent l="38100" t="38100" r="32385" b="5270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577665" cy="195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17AEC" id="Ink 376" o:spid="_x0000_s1026" type="#_x0000_t75" style="position:absolute;margin-left:311.45pt;margin-top:15.55pt;width:46.9pt;height:16.8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">
                <v:imagedata r:id="rId244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 wp14:anchorId="6D61F88F" wp14:editId="2AE275F0">
                <wp:simplePos x="0" y="0"/>
                <wp:positionH relativeFrom="column">
                  <wp:posOffset>3541395</wp:posOffset>
                </wp:positionH>
                <wp:positionV relativeFrom="paragraph">
                  <wp:posOffset>189865</wp:posOffset>
                </wp:positionV>
                <wp:extent cx="280165" cy="177800"/>
                <wp:effectExtent l="38100" t="38100" r="5715" b="5080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280165" cy="17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B843B3" id="Ink 357" o:spid="_x0000_s1026" type="#_x0000_t75" style="position:absolute;margin-left:278.15pt;margin-top:14.25pt;width:23.45pt;height:15.4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">
                <v:imagedata r:id="rId246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 wp14:anchorId="0D3007CF" wp14:editId="05FB6CBE">
                <wp:simplePos x="0" y="0"/>
                <wp:positionH relativeFrom="column">
                  <wp:posOffset>2943225</wp:posOffset>
                </wp:positionH>
                <wp:positionV relativeFrom="paragraph">
                  <wp:posOffset>196215</wp:posOffset>
                </wp:positionV>
                <wp:extent cx="403060" cy="199390"/>
                <wp:effectExtent l="38100" t="38100" r="35560" b="48260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403060" cy="1993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A09E0" id="Ink 347" o:spid="_x0000_s1026" type="#_x0000_t75" style="position:absolute;margin-left:231.05pt;margin-top:14.75pt;width:33.2pt;height:17.1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">
                <v:imagedata r:id="rId248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 wp14:anchorId="13E4686B" wp14:editId="1987559F">
                <wp:simplePos x="0" y="0"/>
                <wp:positionH relativeFrom="column">
                  <wp:posOffset>2371090</wp:posOffset>
                </wp:positionH>
                <wp:positionV relativeFrom="paragraph">
                  <wp:posOffset>234315</wp:posOffset>
                </wp:positionV>
                <wp:extent cx="215845" cy="126750"/>
                <wp:effectExtent l="38100" t="38100" r="51435" b="4508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215845" cy="126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98B52" id="Ink 348" o:spid="_x0000_s1026" type="#_x0000_t75" style="position:absolute;margin-left:186pt;margin-top:17.75pt;width:18.45pt;height:11.4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">
                <v:imagedata r:id="rId250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 wp14:anchorId="5D9E0597" wp14:editId="4D2CEEAB">
                <wp:simplePos x="0" y="0"/>
                <wp:positionH relativeFrom="column">
                  <wp:posOffset>2733298</wp:posOffset>
                </wp:positionH>
                <wp:positionV relativeFrom="paragraph">
                  <wp:posOffset>284235</wp:posOffset>
                </wp:positionV>
                <wp:extent cx="59400" cy="68400"/>
                <wp:effectExtent l="38100" t="38100" r="55245" b="4635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594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4EF49" id="Ink 339" o:spid="_x0000_s1026" type="#_x0000_t75" style="position:absolute;margin-left:214.5pt;margin-top:21.7pt;width:6.1pt;height:6.8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">
                <v:imagedata r:id="rId252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 wp14:anchorId="1571BE8A" wp14:editId="0C754D7C">
                <wp:simplePos x="0" y="0"/>
                <wp:positionH relativeFrom="column">
                  <wp:posOffset>6783652</wp:posOffset>
                </wp:positionH>
                <wp:positionV relativeFrom="paragraph">
                  <wp:posOffset>86595</wp:posOffset>
                </wp:positionV>
                <wp:extent cx="19080" cy="28800"/>
                <wp:effectExtent l="38100" t="38100" r="57150" b="4762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190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AD72A" id="Ink 334" o:spid="_x0000_s1026" type="#_x0000_t75" style="position:absolute;margin-left:533.45pt;margin-top:6.1pt;width:2.9pt;height:3.6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">
                <v:imagedata r:id="rId254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 wp14:anchorId="40D5808E" wp14:editId="6F3B2489">
                <wp:simplePos x="0" y="0"/>
                <wp:positionH relativeFrom="column">
                  <wp:posOffset>6137275</wp:posOffset>
                </wp:positionH>
                <wp:positionV relativeFrom="paragraph">
                  <wp:posOffset>-83185</wp:posOffset>
                </wp:positionV>
                <wp:extent cx="641270" cy="227330"/>
                <wp:effectExtent l="38100" t="38100" r="0" b="5842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641270" cy="227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C451D7" id="Ink 333" o:spid="_x0000_s1026" type="#_x0000_t75" style="position:absolute;margin-left:482.55pt;margin-top:-7.25pt;width:51.95pt;height:19.3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">
                <v:imagedata r:id="rId256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 wp14:anchorId="6CEE0797" wp14:editId="34DB362D">
                <wp:simplePos x="0" y="0"/>
                <wp:positionH relativeFrom="column">
                  <wp:posOffset>5566410</wp:posOffset>
                </wp:positionH>
                <wp:positionV relativeFrom="paragraph">
                  <wp:posOffset>-43180</wp:posOffset>
                </wp:positionV>
                <wp:extent cx="530150" cy="192405"/>
                <wp:effectExtent l="38100" t="57150" r="41910" b="5524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530150" cy="1924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13A3E" id="Ink 325" o:spid="_x0000_s1026" type="#_x0000_t75" style="position:absolute;margin-left:437.6pt;margin-top:-4.1pt;width:43.2pt;height:16.5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">
                <v:imagedata r:id="rId258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 wp14:anchorId="2D444CC1" wp14:editId="4B02F5F8">
                <wp:simplePos x="0" y="0"/>
                <wp:positionH relativeFrom="column">
                  <wp:posOffset>5262245</wp:posOffset>
                </wp:positionH>
                <wp:positionV relativeFrom="paragraph">
                  <wp:posOffset>-88265</wp:posOffset>
                </wp:positionV>
                <wp:extent cx="154465" cy="234315"/>
                <wp:effectExtent l="57150" t="38100" r="0" b="5143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154465" cy="2343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41FA1" id="Ink 314" o:spid="_x0000_s1026" type="#_x0000_t75" style="position:absolute;margin-left:413.65pt;margin-top:-7.65pt;width:13.55pt;height:19.8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">
                <v:imagedata r:id="rId260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 wp14:anchorId="40945B76" wp14:editId="030AF4B6">
                <wp:simplePos x="0" y="0"/>
                <wp:positionH relativeFrom="column">
                  <wp:posOffset>4467860</wp:posOffset>
                </wp:positionH>
                <wp:positionV relativeFrom="paragraph">
                  <wp:posOffset>-94615</wp:posOffset>
                </wp:positionV>
                <wp:extent cx="619700" cy="234950"/>
                <wp:effectExtent l="57150" t="57150" r="9525" b="5080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619700" cy="2349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5E042D" id="Ink 311" o:spid="_x0000_s1026" type="#_x0000_t75" style="position:absolute;margin-left:351.1pt;margin-top:-8.15pt;width:50.25pt;height:19.9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">
                <v:imagedata r:id="rId262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 wp14:anchorId="3672413C" wp14:editId="79DCC468">
                <wp:simplePos x="0" y="0"/>
                <wp:positionH relativeFrom="column">
                  <wp:posOffset>4116705</wp:posOffset>
                </wp:positionH>
                <wp:positionV relativeFrom="paragraph">
                  <wp:posOffset>-93345</wp:posOffset>
                </wp:positionV>
                <wp:extent cx="159090" cy="227330"/>
                <wp:effectExtent l="57150" t="38100" r="31750" b="5842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159090" cy="2273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2015A" id="Ink 307" o:spid="_x0000_s1026" type="#_x0000_t75" style="position:absolute;margin-left:323.45pt;margin-top:-8.05pt;width:13.95pt;height:19.3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">
                <v:imagedata r:id="rId264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 wp14:anchorId="543A038B" wp14:editId="65173CF4">
                <wp:simplePos x="0" y="0"/>
                <wp:positionH relativeFrom="column">
                  <wp:posOffset>2489835</wp:posOffset>
                </wp:positionH>
                <wp:positionV relativeFrom="paragraph">
                  <wp:posOffset>-59055</wp:posOffset>
                </wp:positionV>
                <wp:extent cx="249240" cy="155160"/>
                <wp:effectExtent l="38100" t="38100" r="55880" b="5461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2492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88885" id="Ink 293" o:spid="_x0000_s1026" type="#_x0000_t75" style="position:absolute;margin-left:195.35pt;margin-top:-5.35pt;width:21.05pt;height:13.6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">
                <v:imagedata r:id="rId266" o:title=""/>
              </v:shape>
            </w:pict>
          </mc:Fallback>
        </mc:AlternateContent>
      </w:r>
      <w:r>
        <w:rPr>
          <w:rFonts w:cs="Arial"/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 wp14:anchorId="04BF5EBD" wp14:editId="108BEDD6">
                <wp:simplePos x="0" y="0"/>
                <wp:positionH relativeFrom="column">
                  <wp:posOffset>2903905</wp:posOffset>
                </wp:positionH>
                <wp:positionV relativeFrom="paragraph">
                  <wp:posOffset>35115</wp:posOffset>
                </wp:positionV>
                <wp:extent cx="65520" cy="88560"/>
                <wp:effectExtent l="38100" t="38100" r="48895" b="4508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655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8B0AE" id="Ink 280" o:spid="_x0000_s1026" type="#_x0000_t75" style="position:absolute;margin-left:227.95pt;margin-top:2.05pt;width:6.55pt;height:8.3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">
                <v:imagedata r:id="rId268" o:title=""/>
              </v:shape>
            </w:pict>
          </mc:Fallback>
        </mc:AlternateContent>
      </w:r>
      <w:r w:rsidR="00801904" w:rsidRPr="001154E6">
        <w:rPr>
          <w:rFonts w:cs="Arial"/>
          <w:b/>
          <w:lang w:val="fr-FR"/>
        </w:rPr>
        <w:t>b)</w:t>
      </w:r>
      <w:r w:rsidR="00801904" w:rsidRPr="001154E6">
        <w:rPr>
          <w:lang w:val="fr-FR"/>
        </w:rPr>
        <w:t xml:space="preserve"> Si non, quelle erreur a-t-il </w:t>
      </w:r>
      <w:proofErr w:type="gramStart"/>
      <w:r w:rsidR="00801904" w:rsidRPr="001154E6">
        <w:rPr>
          <w:lang w:val="fr-FR"/>
        </w:rPr>
        <w:t>fait?</w:t>
      </w:r>
      <w:proofErr w:type="gramEnd"/>
      <w:r w:rsidR="00801904" w:rsidRPr="001154E6">
        <w:rPr>
          <w:lang w:val="fr-FR"/>
        </w:rPr>
        <w:tab/>
      </w:r>
    </w:p>
    <w:p w14:paraId="70C72C97" w14:textId="77777777" w:rsidR="00801904" w:rsidRPr="001154E6" w:rsidRDefault="00801904" w:rsidP="00801904">
      <w:pPr>
        <w:pStyle w:val="03-BLM-NL-Lines"/>
        <w:rPr>
          <w:lang w:val="fr-FR"/>
        </w:rPr>
      </w:pPr>
      <w:r w:rsidRPr="001154E6">
        <w:rPr>
          <w:rFonts w:cs="Arial"/>
          <w:b/>
          <w:lang w:val="fr-FR"/>
        </w:rPr>
        <w:t>c)</w:t>
      </w:r>
      <w:r w:rsidRPr="001154E6">
        <w:rPr>
          <w:lang w:val="fr-FR"/>
        </w:rPr>
        <w:t xml:space="preserve"> Montrez la solution complète </w:t>
      </w:r>
      <w:proofErr w:type="spellStart"/>
      <w:r w:rsidRPr="001154E6">
        <w:rPr>
          <w:lang w:val="fr-FR"/>
        </w:rPr>
        <w:t>a</w:t>
      </w:r>
      <w:proofErr w:type="spellEnd"/>
      <w:r w:rsidRPr="001154E6">
        <w:rPr>
          <w:lang w:val="fr-FR"/>
        </w:rPr>
        <w:t xml:space="preserve"> ce problème.</w:t>
      </w:r>
    </w:p>
    <w:p w14:paraId="24069F88" w14:textId="77777777" w:rsidR="00801904" w:rsidRDefault="00801904" w:rsidP="00801904">
      <w:pPr>
        <w:rPr>
          <w:lang w:val="fr-FR"/>
        </w:rPr>
      </w:pPr>
    </w:p>
    <w:p w14:paraId="2D22F5DB" w14:textId="048D92B6" w:rsidR="00801904" w:rsidRDefault="0081375B" w:rsidP="00801904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0"/>
        <w:rPr>
          <w:color w:val="000000"/>
          <w:sz w:val="22"/>
          <w:szCs w:val="22"/>
          <w:lang w:val="fr-CA"/>
        </w:rPr>
      </w:pPr>
      <w:r>
        <w:rPr>
          <w:b/>
          <w:noProof/>
          <w:lang w:val="fr-CA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 wp14:anchorId="75B676B1" wp14:editId="6A3C5FC5">
                <wp:simplePos x="0" y="0"/>
                <wp:positionH relativeFrom="column">
                  <wp:posOffset>4518025</wp:posOffset>
                </wp:positionH>
                <wp:positionV relativeFrom="paragraph">
                  <wp:posOffset>101600</wp:posOffset>
                </wp:positionV>
                <wp:extent cx="992505" cy="504865"/>
                <wp:effectExtent l="0" t="38100" r="55245" b="4762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992505" cy="50486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9E6C3" id="Ink 427" o:spid="_x0000_s1026" type="#_x0000_t75" style="position:absolute;margin-left:355.05pt;margin-top:7.3pt;width:79.55pt;height:41.15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">
                <v:imagedata r:id="rId270" o:title=""/>
              </v:shape>
            </w:pict>
          </mc:Fallback>
        </mc:AlternateContent>
      </w:r>
      <w:r w:rsidR="00801904">
        <w:rPr>
          <w:b/>
          <w:lang w:val="fr-CA"/>
        </w:rPr>
        <w:t xml:space="preserve">15. </w:t>
      </w:r>
      <w:r w:rsidR="00801904" w:rsidRPr="00554D82">
        <w:rPr>
          <w:color w:val="000000"/>
          <w:sz w:val="22"/>
          <w:szCs w:val="22"/>
          <w:lang w:val="fr-CA"/>
        </w:rPr>
        <w:t>É</w:t>
      </w:r>
      <w:r w:rsidR="00801904">
        <w:rPr>
          <w:color w:val="000000"/>
          <w:sz w:val="22"/>
          <w:szCs w:val="22"/>
          <w:lang w:val="fr-CA"/>
        </w:rPr>
        <w:t>valu</w:t>
      </w:r>
      <w:r w:rsidR="00801904" w:rsidRPr="00554D82">
        <w:rPr>
          <w:color w:val="000000"/>
          <w:sz w:val="22"/>
          <w:szCs w:val="22"/>
          <w:lang w:val="fr-CA"/>
        </w:rPr>
        <w:t xml:space="preserve">ez </w:t>
      </w:r>
      <w:r w:rsidR="00801904" w:rsidRPr="00AA27CB">
        <w:rPr>
          <w:noProof/>
          <w:position w:val="-26"/>
        </w:rPr>
        <w:drawing>
          <wp:inline distT="0" distB="0" distL="0" distR="0" wp14:anchorId="265AAC43" wp14:editId="7F8F49B2">
            <wp:extent cx="393700" cy="444500"/>
            <wp:effectExtent l="0" t="0" r="635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1904" w:rsidRPr="00554D82">
        <w:rPr>
          <w:color w:val="000000"/>
          <w:sz w:val="22"/>
          <w:szCs w:val="22"/>
          <w:lang w:val="fr-CA"/>
        </w:rPr>
        <w:t xml:space="preserve"> </w:t>
      </w:r>
      <w:r w:rsidR="00801904">
        <w:rPr>
          <w:color w:val="000000"/>
          <w:sz w:val="22"/>
          <w:szCs w:val="22"/>
          <w:lang w:val="fr-CA"/>
        </w:rPr>
        <w:t xml:space="preserve">.  Laissez votre réponse </w:t>
      </w:r>
      <w:r w:rsidR="00801904" w:rsidRPr="00554D82">
        <w:rPr>
          <w:color w:val="000000"/>
          <w:sz w:val="22"/>
          <w:szCs w:val="22"/>
          <w:lang w:val="fr-CA"/>
        </w:rPr>
        <w:t xml:space="preserve">sous la </w:t>
      </w:r>
      <w:r w:rsidR="00801904">
        <w:rPr>
          <w:color w:val="000000"/>
          <w:sz w:val="22"/>
          <w:szCs w:val="22"/>
          <w:lang w:val="fr-CA"/>
        </w:rPr>
        <w:t>forme d’une fraction</w:t>
      </w:r>
      <w:r w:rsidR="00801904" w:rsidRPr="00554D82">
        <w:rPr>
          <w:color w:val="000000"/>
          <w:sz w:val="22"/>
          <w:szCs w:val="22"/>
          <w:lang w:val="fr-CA"/>
        </w:rPr>
        <w:t>.</w:t>
      </w:r>
    </w:p>
    <w:p w14:paraId="313E970B" w14:textId="1E91659E" w:rsidR="00801904" w:rsidRDefault="0081375B" w:rsidP="00801904">
      <w:pPr>
        <w:widowControl w:val="0"/>
        <w:suppressAutoHyphens/>
        <w:autoSpaceDE w:val="0"/>
        <w:autoSpaceDN w:val="0"/>
        <w:adjustRightInd w:val="0"/>
        <w:ind w:left="-360"/>
        <w:jc w:val="right"/>
        <w:rPr>
          <w:color w:val="000000"/>
          <w:sz w:val="22"/>
          <w:szCs w:val="22"/>
          <w:lang w:val="fr-CA"/>
        </w:rPr>
      </w:pPr>
      <w:r>
        <w:rPr>
          <w:noProof/>
          <w:color w:val="000000"/>
          <w:sz w:val="22"/>
          <w:szCs w:val="22"/>
          <w:lang w:val="fr-CA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 wp14:anchorId="0E927FFE" wp14:editId="28828BDC">
                <wp:simplePos x="0" y="0"/>
                <wp:positionH relativeFrom="column">
                  <wp:posOffset>5293360</wp:posOffset>
                </wp:positionH>
                <wp:positionV relativeFrom="paragraph">
                  <wp:posOffset>-3810</wp:posOffset>
                </wp:positionV>
                <wp:extent cx="206150" cy="138240"/>
                <wp:effectExtent l="38100" t="38100" r="41910" b="5270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20615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5A580" id="Ink 432" o:spid="_x0000_s1026" type="#_x0000_t75" style="position:absolute;margin-left:416.1pt;margin-top:-1pt;width:17.65pt;height:12.3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">
                <v:imagedata r:id="rId273" o:title=""/>
              </v:shape>
            </w:pict>
          </mc:Fallback>
        </mc:AlternateContent>
      </w:r>
      <w:r w:rsidR="00801904" w:rsidRPr="00FA046C">
        <w:rPr>
          <w:color w:val="000000"/>
          <w:sz w:val="22"/>
          <w:szCs w:val="22"/>
          <w:lang w:val="fr-CA"/>
        </w:rPr>
        <w:t>_______________________________</w:t>
      </w:r>
    </w:p>
    <w:p w14:paraId="49355B96" w14:textId="77777777" w:rsidR="00801904" w:rsidRDefault="00801904" w:rsidP="00801904">
      <w:pPr>
        <w:widowControl w:val="0"/>
        <w:suppressAutoHyphens/>
        <w:autoSpaceDE w:val="0"/>
        <w:autoSpaceDN w:val="0"/>
        <w:adjustRightInd w:val="0"/>
        <w:ind w:left="-360"/>
        <w:jc w:val="right"/>
        <w:rPr>
          <w:color w:val="000000"/>
          <w:sz w:val="22"/>
          <w:szCs w:val="22"/>
          <w:lang w:val="fr-CA"/>
        </w:rPr>
      </w:pPr>
    </w:p>
    <w:p w14:paraId="1F075420" w14:textId="77777777" w:rsidR="00801904" w:rsidRDefault="00801904" w:rsidP="00801904">
      <w:pPr>
        <w:widowControl w:val="0"/>
        <w:suppressAutoHyphens/>
        <w:autoSpaceDE w:val="0"/>
        <w:autoSpaceDN w:val="0"/>
        <w:adjustRightInd w:val="0"/>
        <w:ind w:left="-360"/>
        <w:jc w:val="right"/>
        <w:rPr>
          <w:color w:val="000000"/>
          <w:sz w:val="22"/>
          <w:szCs w:val="22"/>
          <w:lang w:val="fr-CA"/>
        </w:rPr>
      </w:pPr>
    </w:p>
    <w:p w14:paraId="7732FFCD" w14:textId="77777777" w:rsidR="00801904" w:rsidRPr="00AA27CB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"/>
          <w:szCs w:val="2"/>
          <w:lang w:val="fr-CA"/>
        </w:rPr>
      </w:pPr>
      <w:r>
        <w:rPr>
          <w:color w:val="000000"/>
          <w:sz w:val="22"/>
          <w:szCs w:val="22"/>
          <w:lang w:val="fr-CA"/>
        </w:rPr>
        <w:t xml:space="preserve">16. </w:t>
      </w:r>
      <w:r w:rsidRPr="00554D82">
        <w:rPr>
          <w:color w:val="000000"/>
          <w:sz w:val="22"/>
          <w:szCs w:val="22"/>
          <w:lang w:val="fr-CA"/>
        </w:rPr>
        <w:t xml:space="preserve">Simplifiez </w:t>
      </w:r>
      <w:r w:rsidRPr="00554D82">
        <w:rPr>
          <w:color w:val="000000"/>
          <w:sz w:val="22"/>
          <w:szCs w:val="22"/>
          <w:u w:val="single"/>
          <w:lang w:val="fr-CA"/>
        </w:rPr>
        <w:t>en utilisant les Lois des Exposants</w:t>
      </w:r>
      <w:r w:rsidRPr="00554D82">
        <w:rPr>
          <w:color w:val="000000"/>
          <w:sz w:val="22"/>
          <w:szCs w:val="22"/>
          <w:lang w:val="fr-CA"/>
        </w:rPr>
        <w:t xml:space="preserve">, </w:t>
      </w:r>
      <w:r w:rsidRPr="00F74BD3">
        <w:rPr>
          <w:b/>
          <w:color w:val="000000"/>
          <w:sz w:val="22"/>
          <w:szCs w:val="22"/>
          <w:lang w:val="fr-CA"/>
        </w:rPr>
        <w:t>puis</w:t>
      </w:r>
      <w:r w:rsidRPr="00554D82">
        <w:rPr>
          <w:color w:val="000000"/>
          <w:sz w:val="22"/>
          <w:szCs w:val="22"/>
          <w:lang w:val="fr-CA"/>
        </w:rPr>
        <w:t xml:space="preserve"> évaluez.  </w:t>
      </w:r>
      <w:r w:rsidRPr="00554D82">
        <w:rPr>
          <w:b/>
          <w:bCs/>
          <w:color w:val="000000"/>
          <w:sz w:val="22"/>
          <w:szCs w:val="22"/>
          <w:lang w:val="fr-CA"/>
        </w:rPr>
        <w:tab/>
      </w:r>
      <w:r w:rsidRPr="00554D82">
        <w:rPr>
          <w:b/>
          <w:bCs/>
          <w:color w:val="000000"/>
          <w:sz w:val="22"/>
          <w:szCs w:val="22"/>
          <w:lang w:val="fr-CA"/>
        </w:rPr>
        <w:tab/>
      </w:r>
    </w:p>
    <w:p w14:paraId="7A8C53CE" w14:textId="24FF0B35" w:rsidR="00801904" w:rsidRPr="00FD1808" w:rsidRDefault="0081375B" w:rsidP="00801904">
      <w:pPr>
        <w:widowControl w:val="0"/>
        <w:suppressAutoHyphens/>
        <w:autoSpaceDE w:val="0"/>
        <w:autoSpaceDN w:val="0"/>
        <w:adjustRightInd w:val="0"/>
        <w:ind w:left="4680" w:firstLine="1080"/>
        <w:rPr>
          <w:noProof/>
          <w:color w:val="000000"/>
          <w:position w:val="-32"/>
          <w:sz w:val="22"/>
          <w:szCs w:val="22"/>
          <w:lang w:val="fr-CA"/>
        </w:rPr>
      </w:pPr>
      <w:r>
        <w:rPr>
          <w:noProof/>
          <w:color w:val="000000"/>
          <w:position w:val="-32"/>
          <w:sz w:val="22"/>
          <w:szCs w:val="22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 wp14:anchorId="368BCF02" wp14:editId="59FA913F">
                <wp:simplePos x="0" y="0"/>
                <wp:positionH relativeFrom="column">
                  <wp:posOffset>5241290</wp:posOffset>
                </wp:positionH>
                <wp:positionV relativeFrom="paragraph">
                  <wp:posOffset>195580</wp:posOffset>
                </wp:positionV>
                <wp:extent cx="499585" cy="262890"/>
                <wp:effectExtent l="57150" t="38100" r="15240" b="4191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499585" cy="2628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8A34A" id="Ink 406" o:spid="_x0000_s1026" type="#_x0000_t75" style="position:absolute;margin-left:412pt;margin-top:14.7pt;width:40.8pt;height:22.1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">
                <v:imagedata r:id="rId275" o:title=""/>
              </v:shape>
            </w:pict>
          </mc:Fallback>
        </mc:AlternateContent>
      </w:r>
      <w:r>
        <w:rPr>
          <w:noProof/>
          <w:color w:val="000000"/>
          <w:position w:val="-32"/>
          <w:sz w:val="22"/>
          <w:szCs w:val="22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 wp14:anchorId="3D61ABB2" wp14:editId="779EFA9A">
                <wp:simplePos x="0" y="0"/>
                <wp:positionH relativeFrom="column">
                  <wp:posOffset>4275455</wp:posOffset>
                </wp:positionH>
                <wp:positionV relativeFrom="paragraph">
                  <wp:posOffset>64135</wp:posOffset>
                </wp:positionV>
                <wp:extent cx="830960" cy="455425"/>
                <wp:effectExtent l="38100" t="38100" r="45720" b="4000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830960" cy="455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761CC" id="Ink 399" o:spid="_x0000_s1026" type="#_x0000_t75" style="position:absolute;margin-left:335.95pt;margin-top:4.35pt;width:66.85pt;height:37.2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">
                <v:imagedata r:id="rId277" o:title=""/>
              </v:shape>
            </w:pict>
          </mc:Fallback>
        </mc:AlternateContent>
      </w:r>
      <w:r>
        <w:rPr>
          <w:noProof/>
          <w:color w:val="000000"/>
          <w:position w:val="-32"/>
          <w:sz w:val="22"/>
          <w:szCs w:val="22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 wp14:anchorId="7A8E3A61" wp14:editId="57BD85F9">
                <wp:simplePos x="0" y="0"/>
                <wp:positionH relativeFrom="column">
                  <wp:posOffset>4044950</wp:posOffset>
                </wp:positionH>
                <wp:positionV relativeFrom="paragraph">
                  <wp:posOffset>293370</wp:posOffset>
                </wp:positionV>
                <wp:extent cx="101600" cy="90170"/>
                <wp:effectExtent l="38100" t="38100" r="50800" b="4318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01600" cy="90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E81F2D" id="Ink 379" o:spid="_x0000_s1026" type="#_x0000_t75" style="position:absolute;margin-left:317.8pt;margin-top:22.4pt;width:9.4pt;height:8.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">
                <v:imagedata r:id="rId279" o:title=""/>
              </v:shape>
            </w:pict>
          </mc:Fallback>
        </mc:AlternateContent>
      </w:r>
      <w:r w:rsidR="00801904" w:rsidRPr="00AA27CB">
        <w:rPr>
          <w:noProof/>
          <w:color w:val="000000"/>
          <w:position w:val="-32"/>
          <w:sz w:val="22"/>
          <w:szCs w:val="22"/>
        </w:rPr>
        <w:drawing>
          <wp:inline distT="0" distB="0" distL="0" distR="0" wp14:anchorId="370B3D2E" wp14:editId="4536EFF1">
            <wp:extent cx="393700" cy="520700"/>
            <wp:effectExtent l="0" t="0" r="635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52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1904" w:rsidRPr="00FD1808">
        <w:rPr>
          <w:noProof/>
          <w:color w:val="000000"/>
          <w:position w:val="-32"/>
          <w:sz w:val="22"/>
          <w:szCs w:val="22"/>
          <w:lang w:val="fr-CA"/>
        </w:rPr>
        <w:t>_______________________________</w:t>
      </w:r>
    </w:p>
    <w:p w14:paraId="7477FB3F" w14:textId="77777777" w:rsidR="00801904" w:rsidRDefault="00801904" w:rsidP="00801904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39EE9201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firstLine="1080"/>
        <w:rPr>
          <w:b/>
          <w:sz w:val="28"/>
          <w:szCs w:val="28"/>
          <w:lang w:val="fr-CA"/>
        </w:rPr>
      </w:pPr>
    </w:p>
    <w:p w14:paraId="1063FC6B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firstLine="1080"/>
        <w:rPr>
          <w:b/>
          <w:sz w:val="28"/>
          <w:szCs w:val="28"/>
          <w:lang w:val="fr-CA"/>
        </w:rPr>
      </w:pPr>
    </w:p>
    <w:p w14:paraId="66D7565B" w14:textId="77777777" w:rsidR="00801904" w:rsidRPr="00AA5FE6" w:rsidRDefault="00801904" w:rsidP="00801904">
      <w:pPr>
        <w:keepLines/>
        <w:suppressAutoHyphens/>
        <w:autoSpaceDE w:val="0"/>
        <w:autoSpaceDN w:val="0"/>
        <w:adjustRightInd w:val="0"/>
        <w:rPr>
          <w:b/>
          <w:color w:val="000000"/>
          <w:sz w:val="28"/>
          <w:szCs w:val="28"/>
          <w:lang w:val="fr-CA"/>
        </w:rPr>
      </w:pPr>
      <w:r w:rsidRPr="00AA5FE6">
        <w:rPr>
          <w:b/>
          <w:sz w:val="28"/>
          <w:szCs w:val="28"/>
          <w:lang w:val="fr-CA"/>
        </w:rPr>
        <w:t xml:space="preserve">Partie C : Les Grandes </w:t>
      </w:r>
      <w:r>
        <w:rPr>
          <w:b/>
          <w:sz w:val="28"/>
          <w:szCs w:val="28"/>
          <w:lang w:val="fr-CA"/>
        </w:rPr>
        <w:t>Problèmes</w:t>
      </w:r>
      <w:r w:rsidRPr="00AA5FE6">
        <w:rPr>
          <w:b/>
          <w:sz w:val="28"/>
          <w:szCs w:val="28"/>
          <w:lang w:val="fr-CA"/>
        </w:rPr>
        <w:t xml:space="preserve"> </w:t>
      </w:r>
      <w:r>
        <w:rPr>
          <w:b/>
          <w:sz w:val="28"/>
          <w:szCs w:val="28"/>
          <w:lang w:val="fr-CA"/>
        </w:rPr>
        <w:t>É</w:t>
      </w:r>
      <w:r w:rsidRPr="00AA5FE6">
        <w:rPr>
          <w:b/>
          <w:sz w:val="28"/>
          <w:szCs w:val="28"/>
          <w:lang w:val="fr-CA"/>
        </w:rPr>
        <w:t xml:space="preserve">crites.  </w:t>
      </w:r>
      <w:r w:rsidRPr="00D05A93">
        <w:rPr>
          <w:rFonts w:ascii="Gill Sans Ultra Bold" w:hAnsi="Gill Sans Ultra Bold"/>
          <w:b/>
          <w:sz w:val="28"/>
          <w:szCs w:val="28"/>
          <w:lang w:val="fr-CA"/>
        </w:rPr>
        <w:t>Montrez tout votre travail !</w:t>
      </w:r>
    </w:p>
    <w:p w14:paraId="6E18D7D1" w14:textId="77777777" w:rsidR="00801904" w:rsidRDefault="00801904" w:rsidP="00801904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4A1C694E" w14:textId="77777777" w:rsidR="00801904" w:rsidRDefault="00801904" w:rsidP="00801904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3F00C342" w14:textId="77777777" w:rsidR="00801904" w:rsidRPr="00AA27CB" w:rsidRDefault="00801904" w:rsidP="00801904">
      <w:pPr>
        <w:widowControl w:val="0"/>
        <w:suppressAutoHyphens/>
        <w:autoSpaceDE w:val="0"/>
        <w:autoSpaceDN w:val="0"/>
        <w:adjustRightInd w:val="0"/>
        <w:rPr>
          <w:color w:val="000000"/>
          <w:lang w:val="fr-CA"/>
        </w:rPr>
      </w:pPr>
      <w:r>
        <w:rPr>
          <w:color w:val="000000"/>
          <w:sz w:val="22"/>
          <w:szCs w:val="22"/>
          <w:lang w:val="fr-CA"/>
        </w:rPr>
        <w:t xml:space="preserve">17. </w:t>
      </w:r>
      <w:r w:rsidRPr="00FA046C">
        <w:rPr>
          <w:color w:val="000000"/>
          <w:sz w:val="22"/>
          <w:szCs w:val="22"/>
          <w:lang w:val="fr-CA"/>
        </w:rPr>
        <w:t>Suivez les étapes pour simplifier l’expression.</w:t>
      </w:r>
      <w:r w:rsidRPr="00FA046C">
        <w:rPr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  <w:t xml:space="preserve">      </w:t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</w:r>
      <w:r w:rsidRPr="00FA046C">
        <w:rPr>
          <w:b/>
          <w:bCs/>
          <w:color w:val="000000"/>
          <w:sz w:val="22"/>
          <w:szCs w:val="22"/>
          <w:lang w:val="fr-CA"/>
        </w:rPr>
        <w:tab/>
        <w:t xml:space="preserve">  </w:t>
      </w:r>
    </w:p>
    <w:p w14:paraId="1B4F805D" w14:textId="77777777" w:rsidR="00801904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  <w:r w:rsidRPr="00AA5FE6">
        <w:rPr>
          <w:color w:val="000000"/>
          <w:sz w:val="22"/>
          <w:szCs w:val="22"/>
          <w:lang w:val="fr-CA"/>
        </w:rPr>
        <w:t xml:space="preserve">a) Écrivez </w:t>
      </w:r>
      <w:r>
        <w:rPr>
          <w:color w:val="000000"/>
          <w:sz w:val="22"/>
          <w:szCs w:val="22"/>
          <w:lang w:val="fr-CA"/>
        </w:rPr>
        <w:t>625</w:t>
      </w:r>
      <w:r w:rsidRPr="00AA5FE6">
        <w:rPr>
          <w:color w:val="000000"/>
          <w:sz w:val="22"/>
          <w:szCs w:val="22"/>
          <w:lang w:val="fr-CA"/>
        </w:rPr>
        <w:t xml:space="preserve"> sous la forme d’une puissance de </w:t>
      </w:r>
      <w:r>
        <w:rPr>
          <w:color w:val="000000"/>
          <w:sz w:val="22"/>
          <w:szCs w:val="22"/>
          <w:lang w:val="fr-CA"/>
        </w:rPr>
        <w:t>5</w:t>
      </w:r>
      <w:r w:rsidRPr="00AA5FE6">
        <w:rPr>
          <w:color w:val="000000"/>
          <w:sz w:val="22"/>
          <w:szCs w:val="22"/>
          <w:lang w:val="fr-CA"/>
        </w:rPr>
        <w:t>.</w:t>
      </w:r>
      <w:r>
        <w:rPr>
          <w:color w:val="000000"/>
          <w:sz w:val="22"/>
          <w:szCs w:val="22"/>
          <w:lang w:val="fr-CA"/>
        </w:rPr>
        <w:t xml:space="preserve"> </w:t>
      </w:r>
      <w:r w:rsidRPr="00312C31">
        <w:rPr>
          <w:i/>
          <w:color w:val="000000"/>
          <w:sz w:val="22"/>
          <w:szCs w:val="22"/>
          <w:lang w:val="fr-CA"/>
        </w:rPr>
        <w:t xml:space="preserve">(Écrivez </w:t>
      </w:r>
      <w:r>
        <w:rPr>
          <w:i/>
          <w:color w:val="000000"/>
          <w:sz w:val="22"/>
          <w:szCs w:val="22"/>
          <w:lang w:val="fr-CA"/>
        </w:rPr>
        <w:t>625</w:t>
      </w:r>
      <w:r w:rsidRPr="00312C31">
        <w:rPr>
          <w:i/>
          <w:color w:val="000000"/>
          <w:sz w:val="22"/>
          <w:szCs w:val="22"/>
          <w:lang w:val="fr-CA"/>
        </w:rPr>
        <w:t xml:space="preserve"> comme une puissance avec </w:t>
      </w:r>
      <w:r w:rsidRPr="00312C31">
        <w:rPr>
          <w:i/>
          <w:color w:val="000000"/>
          <w:sz w:val="22"/>
          <w:szCs w:val="22"/>
          <w:u w:val="single"/>
          <w:lang w:val="fr-CA"/>
        </w:rPr>
        <w:t xml:space="preserve">une base de </w:t>
      </w:r>
      <w:r>
        <w:rPr>
          <w:i/>
          <w:color w:val="000000"/>
          <w:sz w:val="22"/>
          <w:szCs w:val="22"/>
          <w:u w:val="single"/>
          <w:lang w:val="fr-CA"/>
        </w:rPr>
        <w:t>5</w:t>
      </w:r>
      <w:r w:rsidRPr="00312C31">
        <w:rPr>
          <w:i/>
          <w:color w:val="000000"/>
          <w:sz w:val="22"/>
          <w:szCs w:val="22"/>
          <w:u w:val="single"/>
          <w:lang w:val="fr-CA"/>
        </w:rPr>
        <w:t>).</w:t>
      </w:r>
    </w:p>
    <w:p w14:paraId="53FC2AE7" w14:textId="7D2B12F0" w:rsidR="00801904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0C06C5D3" w14:textId="22B131B1" w:rsidR="00801904" w:rsidRDefault="0081375B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  <w:r>
        <w:rPr>
          <w:noProof/>
          <w:color w:val="000000"/>
          <w:sz w:val="22"/>
          <w:szCs w:val="22"/>
          <w:lang w:val="fr-CA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 wp14:anchorId="334483A5" wp14:editId="554EC41A">
                <wp:simplePos x="0" y="0"/>
                <wp:positionH relativeFrom="column">
                  <wp:posOffset>1188720</wp:posOffset>
                </wp:positionH>
                <wp:positionV relativeFrom="paragraph">
                  <wp:posOffset>-94615</wp:posOffset>
                </wp:positionV>
                <wp:extent cx="322565" cy="254000"/>
                <wp:effectExtent l="38100" t="38100" r="40005" b="5080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322565" cy="2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4B2B2" id="Ink 438" o:spid="_x0000_s1026" type="#_x0000_t75" style="position:absolute;margin-left:92.9pt;margin-top:-8.15pt;width:26.85pt;height:21.4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">
                <v:imagedata r:id="rId282" o:title=""/>
              </v:shape>
            </w:pict>
          </mc:Fallback>
        </mc:AlternateContent>
      </w:r>
    </w:p>
    <w:p w14:paraId="7ADFE453" w14:textId="77777777" w:rsidR="00801904" w:rsidRPr="00AA5FE6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7A473896" w14:textId="77777777" w:rsidR="00801904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  <w:r w:rsidRPr="00AA5FE6">
        <w:rPr>
          <w:color w:val="000000"/>
          <w:sz w:val="22"/>
          <w:szCs w:val="22"/>
          <w:lang w:val="fr-CA"/>
        </w:rPr>
        <w:t>b) Écrivez</w:t>
      </w:r>
      <w:r>
        <w:rPr>
          <w:color w:val="000000"/>
          <w:sz w:val="22"/>
          <w:szCs w:val="22"/>
          <w:lang w:val="fr-CA"/>
        </w:rPr>
        <w:t xml:space="preserve"> 64</w:t>
      </w:r>
      <w:r w:rsidRPr="00AA5FE6">
        <w:rPr>
          <w:color w:val="000000"/>
          <w:sz w:val="22"/>
          <w:szCs w:val="22"/>
          <w:lang w:val="fr-CA"/>
        </w:rPr>
        <w:t xml:space="preserve"> sous la forme d’une puissance de </w:t>
      </w:r>
      <w:r>
        <w:rPr>
          <w:color w:val="000000"/>
          <w:sz w:val="22"/>
          <w:szCs w:val="22"/>
          <w:lang w:val="fr-CA"/>
        </w:rPr>
        <w:t>2</w:t>
      </w:r>
      <w:r w:rsidRPr="00AA5FE6">
        <w:rPr>
          <w:color w:val="000000"/>
          <w:sz w:val="22"/>
          <w:szCs w:val="22"/>
          <w:lang w:val="fr-CA"/>
        </w:rPr>
        <w:t>.</w:t>
      </w:r>
      <w:r w:rsidRPr="00312C31">
        <w:rPr>
          <w:i/>
          <w:color w:val="000000"/>
          <w:sz w:val="22"/>
          <w:szCs w:val="22"/>
          <w:lang w:val="fr-CA"/>
        </w:rPr>
        <w:t xml:space="preserve"> </w:t>
      </w:r>
      <w:r>
        <w:rPr>
          <w:i/>
          <w:color w:val="000000"/>
          <w:sz w:val="22"/>
          <w:szCs w:val="22"/>
          <w:lang w:val="fr-CA"/>
        </w:rPr>
        <w:t xml:space="preserve">(Écrivez 64 </w:t>
      </w:r>
      <w:r w:rsidRPr="00312C31">
        <w:rPr>
          <w:i/>
          <w:color w:val="000000"/>
          <w:sz w:val="22"/>
          <w:szCs w:val="22"/>
          <w:lang w:val="fr-CA"/>
        </w:rPr>
        <w:t xml:space="preserve">comme une puissance avec </w:t>
      </w:r>
      <w:r w:rsidRPr="00312C31">
        <w:rPr>
          <w:i/>
          <w:color w:val="000000"/>
          <w:sz w:val="22"/>
          <w:szCs w:val="22"/>
          <w:u w:val="single"/>
          <w:lang w:val="fr-CA"/>
        </w:rPr>
        <w:t xml:space="preserve">une base de </w:t>
      </w:r>
      <w:r>
        <w:rPr>
          <w:i/>
          <w:color w:val="000000"/>
          <w:sz w:val="22"/>
          <w:szCs w:val="22"/>
          <w:u w:val="single"/>
          <w:lang w:val="fr-CA"/>
        </w:rPr>
        <w:t>2</w:t>
      </w:r>
      <w:r w:rsidRPr="00312C31">
        <w:rPr>
          <w:i/>
          <w:color w:val="000000"/>
          <w:sz w:val="22"/>
          <w:szCs w:val="22"/>
          <w:u w:val="single"/>
          <w:lang w:val="fr-CA"/>
        </w:rPr>
        <w:t>).</w:t>
      </w:r>
    </w:p>
    <w:p w14:paraId="1952DD30" w14:textId="77777777" w:rsidR="00801904" w:rsidRPr="00FA046C" w:rsidRDefault="00801904" w:rsidP="00801904">
      <w:pPr>
        <w:widowControl w:val="0"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1AFC364F" w14:textId="6CFD5D08" w:rsidR="00801904" w:rsidRPr="00AA27CB" w:rsidRDefault="00BD7D76" w:rsidP="00801904">
      <w:pPr>
        <w:pStyle w:val="03-BLM-NL"/>
        <w:rPr>
          <w:b/>
          <w:lang w:val="fr-CA"/>
        </w:rPr>
      </w:pPr>
      <w:r>
        <w:rPr>
          <w:b/>
          <w:noProof/>
          <w:lang w:val="fr-CA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 wp14:anchorId="4EE6E0E9" wp14:editId="45C6029D">
                <wp:simplePos x="0" y="0"/>
                <wp:positionH relativeFrom="column">
                  <wp:posOffset>1447378</wp:posOffset>
                </wp:positionH>
                <wp:positionV relativeFrom="paragraph">
                  <wp:posOffset>85792</wp:posOffset>
                </wp:positionV>
                <wp:extent cx="72360" cy="141120"/>
                <wp:effectExtent l="38100" t="38100" r="42545" b="4953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723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27AEC" id="Ink 440" o:spid="_x0000_s1026" type="#_x0000_t75" style="position:absolute;margin-left:113.25pt;margin-top:6.05pt;width:7.15pt;height:12.5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">
                <v:imagedata r:id="rId284" o:title=""/>
              </v:shape>
            </w:pict>
          </mc:Fallback>
        </mc:AlternateContent>
      </w:r>
      <w:r>
        <w:rPr>
          <w:b/>
          <w:noProof/>
          <w:lang w:val="fr-CA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 wp14:anchorId="737690C7" wp14:editId="44773F50">
                <wp:simplePos x="0" y="0"/>
                <wp:positionH relativeFrom="column">
                  <wp:posOffset>1233178</wp:posOffset>
                </wp:positionH>
                <wp:positionV relativeFrom="paragraph">
                  <wp:posOffset>176512</wp:posOffset>
                </wp:positionV>
                <wp:extent cx="137160" cy="176040"/>
                <wp:effectExtent l="38100" t="38100" r="53340" b="52705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371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9A46C2" id="Ink 439" o:spid="_x0000_s1026" type="#_x0000_t75" style="position:absolute;margin-left:96.4pt;margin-top:13.2pt;width:12.2pt;height:15.2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">
                <v:imagedata r:id="rId286" o:title=""/>
              </v:shape>
            </w:pict>
          </mc:Fallback>
        </mc:AlternateContent>
      </w:r>
    </w:p>
    <w:p w14:paraId="58BC2D32" w14:textId="77777777" w:rsidR="00801904" w:rsidRPr="009930DD" w:rsidRDefault="00801904" w:rsidP="00801904">
      <w:pPr>
        <w:rPr>
          <w:lang w:val="fr-CA"/>
        </w:rPr>
      </w:pPr>
    </w:p>
    <w:p w14:paraId="461EAF5B" w14:textId="77777777" w:rsidR="00801904" w:rsidRDefault="00801904" w:rsidP="00801904">
      <w:pPr>
        <w:pStyle w:val="03-BLM-NL-Lines"/>
        <w:ind w:left="0"/>
        <w:rPr>
          <w:lang w:val="fr-FR"/>
        </w:rPr>
      </w:pPr>
      <w:r>
        <w:rPr>
          <w:lang w:val="fr-CA"/>
        </w:rPr>
        <w:t xml:space="preserve">18. </w:t>
      </w:r>
      <w:r>
        <w:rPr>
          <w:lang w:val="fr-FR"/>
        </w:rPr>
        <w:t xml:space="preserve"> Simplifiez puis évaluez :</w:t>
      </w:r>
    </w:p>
    <w:p w14:paraId="223A07E2" w14:textId="77777777" w:rsidR="00801904" w:rsidRPr="00610F12" w:rsidRDefault="00801904" w:rsidP="00801904">
      <w:pPr>
        <w:pStyle w:val="03-BLM-NL-Lines"/>
        <w:rPr>
          <w:b/>
          <w:lang w:val="fr-FR"/>
        </w:rPr>
      </w:pPr>
      <w:r>
        <w:rPr>
          <w:b/>
          <w:szCs w:val="24"/>
          <w:lang w:val="fr-FR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32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4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4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2</m:t>
                </m:r>
              </m:sup>
            </m:sSup>
          </m:den>
        </m:f>
      </m:oMath>
    </w:p>
    <w:p w14:paraId="274D2A11" w14:textId="39A62320" w:rsidR="00801904" w:rsidRDefault="00BD7D76" w:rsidP="00801904">
      <w:pPr>
        <w:pStyle w:val="03-BLM-NL-Lines"/>
        <w:rPr>
          <w:lang w:val="fr-FR"/>
        </w:rPr>
      </w:pP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 wp14:anchorId="359E4E3B" wp14:editId="24D1D4BE">
                <wp:simplePos x="0" y="0"/>
                <wp:positionH relativeFrom="column">
                  <wp:posOffset>1653298</wp:posOffset>
                </wp:positionH>
                <wp:positionV relativeFrom="paragraph">
                  <wp:posOffset>-3083</wp:posOffset>
                </wp:positionV>
                <wp:extent cx="1139400" cy="527040"/>
                <wp:effectExtent l="38100" t="38100" r="41910" b="4508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139400" cy="52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91652" id="Ink 512" o:spid="_x0000_s1026" type="#_x0000_t75" style="position:absolute;margin-left:129.5pt;margin-top:-.95pt;width:91.1pt;height:42.95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">
                <v:imagedata r:id="rId288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 wp14:anchorId="2D9DBE69" wp14:editId="3B3FF0CE">
                <wp:simplePos x="0" y="0"/>
                <wp:positionH relativeFrom="column">
                  <wp:posOffset>1978660</wp:posOffset>
                </wp:positionH>
                <wp:positionV relativeFrom="paragraph">
                  <wp:posOffset>120015</wp:posOffset>
                </wp:positionV>
                <wp:extent cx="731595" cy="292725"/>
                <wp:effectExtent l="38100" t="38100" r="11430" b="5080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731595" cy="2927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950B4" id="Ink 484" o:spid="_x0000_s1026" type="#_x0000_t75" style="position:absolute;margin-left:155.1pt;margin-top:8.75pt;width:59pt;height:24.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">
                <v:imagedata r:id="rId290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 wp14:anchorId="0CA827D5" wp14:editId="70C88797">
                <wp:simplePos x="0" y="0"/>
                <wp:positionH relativeFrom="column">
                  <wp:posOffset>1501140</wp:posOffset>
                </wp:positionH>
                <wp:positionV relativeFrom="paragraph">
                  <wp:posOffset>234315</wp:posOffset>
                </wp:positionV>
                <wp:extent cx="227535" cy="190800"/>
                <wp:effectExtent l="38100" t="38100" r="20320" b="57150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227535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86EDC" id="Ink 474" o:spid="_x0000_s1026" type="#_x0000_t75" style="position:absolute;margin-left:117.5pt;margin-top:17.75pt;width:19.3pt;height:16.4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">
                <v:imagedata r:id="rId292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 wp14:anchorId="6CF91CC0" wp14:editId="299B96E4">
                <wp:simplePos x="0" y="0"/>
                <wp:positionH relativeFrom="column">
                  <wp:posOffset>539750</wp:posOffset>
                </wp:positionH>
                <wp:positionV relativeFrom="paragraph">
                  <wp:posOffset>20320</wp:posOffset>
                </wp:positionV>
                <wp:extent cx="745490" cy="637540"/>
                <wp:effectExtent l="38100" t="38100" r="35560" b="48260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745490" cy="6375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55513" id="Ink 470" o:spid="_x0000_s1026" type="#_x0000_t75" style="position:absolute;margin-left:41.8pt;margin-top:.9pt;width:60.1pt;height:51.6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">
                <v:imagedata r:id="rId294" o:title=""/>
              </v:shape>
            </w:pict>
          </mc:Fallback>
        </mc:AlternateContent>
      </w:r>
    </w:p>
    <w:p w14:paraId="56539428" w14:textId="6E352A4C" w:rsidR="00801904" w:rsidRDefault="00BD7D76" w:rsidP="00801904">
      <w:pPr>
        <w:pStyle w:val="03-BLM-NL-Lines"/>
        <w:rPr>
          <w:lang w:val="fr-FR"/>
        </w:rPr>
      </w:pP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 wp14:anchorId="70A1F543" wp14:editId="1176AD16">
                <wp:simplePos x="0" y="0"/>
                <wp:positionH relativeFrom="column">
                  <wp:posOffset>1607185</wp:posOffset>
                </wp:positionH>
                <wp:positionV relativeFrom="paragraph">
                  <wp:posOffset>519430</wp:posOffset>
                </wp:positionV>
                <wp:extent cx="1163880" cy="367560"/>
                <wp:effectExtent l="38100" t="38100" r="55880" b="5207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163880" cy="36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76992" id="Ink 511" o:spid="_x0000_s1026" type="#_x0000_t75" style="position:absolute;margin-left:125.85pt;margin-top:40.2pt;width:93.1pt;height:30.4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">
                <v:imagedata r:id="rId296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 wp14:anchorId="2A27A779" wp14:editId="4A315781">
                <wp:simplePos x="0" y="0"/>
                <wp:positionH relativeFrom="column">
                  <wp:posOffset>1966595</wp:posOffset>
                </wp:positionH>
                <wp:positionV relativeFrom="paragraph">
                  <wp:posOffset>586105</wp:posOffset>
                </wp:positionV>
                <wp:extent cx="661315" cy="165100"/>
                <wp:effectExtent l="38100" t="38100" r="43815" b="44450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661315" cy="165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8F77DF" id="Ink 509" o:spid="_x0000_s1026" type="#_x0000_t75" style="position:absolute;margin-left:154.15pt;margin-top:45.45pt;width:53.45pt;height:14.4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">
                <v:imagedata r:id="rId298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 wp14:anchorId="046CD669" wp14:editId="3E3B5E07">
                <wp:simplePos x="0" y="0"/>
                <wp:positionH relativeFrom="column">
                  <wp:posOffset>2059940</wp:posOffset>
                </wp:positionH>
                <wp:positionV relativeFrom="paragraph">
                  <wp:posOffset>245110</wp:posOffset>
                </wp:positionV>
                <wp:extent cx="838420" cy="212430"/>
                <wp:effectExtent l="38100" t="38100" r="19050" b="5461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838420" cy="21243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6A6D8" id="Ink 497" o:spid="_x0000_s1026" type="#_x0000_t75" style="position:absolute;margin-left:161.5pt;margin-top:18.6pt;width:67.4pt;height:18.1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">
                <v:imagedata r:id="rId300" o:title=""/>
              </v:shape>
            </w:pict>
          </mc:Fallback>
        </mc:AlternateContent>
      </w:r>
      <w:r>
        <w:rPr>
          <w:noProof/>
          <w:lang w:val="fr-FR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 wp14:anchorId="150D067F" wp14:editId="0693171A">
                <wp:simplePos x="0" y="0"/>
                <wp:positionH relativeFrom="column">
                  <wp:posOffset>1649095</wp:posOffset>
                </wp:positionH>
                <wp:positionV relativeFrom="paragraph">
                  <wp:posOffset>281940</wp:posOffset>
                </wp:positionV>
                <wp:extent cx="217670" cy="197280"/>
                <wp:effectExtent l="38100" t="38100" r="0" b="5080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21767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2B9F1" id="Ink 498" o:spid="_x0000_s1026" type="#_x0000_t75" style="position:absolute;margin-left:129.15pt;margin-top:21.5pt;width:18.6pt;height:16.9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">
                <v:imagedata r:id="rId302" o:title=""/>
              </v:shape>
            </w:pict>
          </mc:Fallback>
        </mc:AlternateContent>
      </w:r>
    </w:p>
    <w:p w14:paraId="5F67B565" w14:textId="77777777" w:rsidR="00801904" w:rsidRDefault="00801904" w:rsidP="00801904">
      <w:pPr>
        <w:pStyle w:val="03-BLM-NL-Lines"/>
        <w:rPr>
          <w:lang w:val="fr-FR"/>
        </w:rPr>
      </w:pPr>
    </w:p>
    <w:p w14:paraId="28A6CEFE" w14:textId="0311D909" w:rsidR="00801904" w:rsidRDefault="002E4DA2" w:rsidP="00801904">
      <w:pPr>
        <w:pStyle w:val="03-BLM-NL-Lines"/>
        <w:rPr>
          <w:lang w:val="fr-FR"/>
        </w:rPr>
      </w:pP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 wp14:anchorId="3F393BB8" wp14:editId="0AFF3BFF">
                <wp:simplePos x="0" y="0"/>
                <wp:positionH relativeFrom="column">
                  <wp:posOffset>4388485</wp:posOffset>
                </wp:positionH>
                <wp:positionV relativeFrom="paragraph">
                  <wp:posOffset>35560</wp:posOffset>
                </wp:positionV>
                <wp:extent cx="2107460" cy="900720"/>
                <wp:effectExtent l="57150" t="38100" r="0" b="52070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2107460" cy="90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30865" id="Ink 126" o:spid="_x0000_s1026" type="#_x0000_t75" style="position:absolute;margin-left:344.85pt;margin-top:2.1pt;width:167.4pt;height:72.3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">
                <v:imagedata r:id="rId304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 wp14:anchorId="133E2E2E" wp14:editId="78FC1324">
                <wp:simplePos x="0" y="0"/>
                <wp:positionH relativeFrom="column">
                  <wp:posOffset>3720465</wp:posOffset>
                </wp:positionH>
                <wp:positionV relativeFrom="paragraph">
                  <wp:posOffset>322580</wp:posOffset>
                </wp:positionV>
                <wp:extent cx="582120" cy="193320"/>
                <wp:effectExtent l="57150" t="38100" r="27940" b="54610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582120" cy="193040"/>
                      </w14:xfrm>
                    </w14:contentPart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862A68F" id="Ink 121" o:spid="_x0000_s1026" type="#_x0000_t75" style="position:absolute;margin-left:292.25pt;margin-top:24.7pt;width:47.3pt;height:16.6pt;z-index:252812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">
                <v:imagedata r:id="rId306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 wp14:anchorId="53E4A5D2" wp14:editId="768FCD8C">
                <wp:simplePos x="0" y="0"/>
                <wp:positionH relativeFrom="column">
                  <wp:posOffset>3693058</wp:posOffset>
                </wp:positionH>
                <wp:positionV relativeFrom="paragraph">
                  <wp:posOffset>276790</wp:posOffset>
                </wp:positionV>
                <wp:extent cx="1514160" cy="37440"/>
                <wp:effectExtent l="19050" t="38100" r="48260" b="58420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151416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EB013" id="Ink 100" o:spid="_x0000_s1026" type="#_x0000_t75" style="position:absolute;margin-left:290.1pt;margin-top:21.1pt;width:120.65pt;height:4.4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">
                <v:imagedata r:id="rId308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 wp14:anchorId="4601343F" wp14:editId="09C3567B">
                <wp:simplePos x="0" y="0"/>
                <wp:positionH relativeFrom="column">
                  <wp:posOffset>4446270</wp:posOffset>
                </wp:positionH>
                <wp:positionV relativeFrom="paragraph">
                  <wp:posOffset>-33655</wp:posOffset>
                </wp:positionV>
                <wp:extent cx="817445" cy="283210"/>
                <wp:effectExtent l="38100" t="38100" r="1905" b="40640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817445" cy="2832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692FC" id="Ink 98" o:spid="_x0000_s1026" type="#_x0000_t75" style="position:absolute;margin-left:349.4pt;margin-top:-3.35pt;width:65.75pt;height:23.7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">
                <v:imagedata r:id="rId310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 wp14:anchorId="5ACAE9E3" wp14:editId="2F88D348">
                <wp:simplePos x="0" y="0"/>
                <wp:positionH relativeFrom="column">
                  <wp:posOffset>3724275</wp:posOffset>
                </wp:positionH>
                <wp:positionV relativeFrom="paragraph">
                  <wp:posOffset>-18415</wp:posOffset>
                </wp:positionV>
                <wp:extent cx="598880" cy="262925"/>
                <wp:effectExtent l="38100" t="38100" r="48895" b="4191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598880" cy="262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CB6497" id="Ink 79" o:spid="_x0000_s1026" type="#_x0000_t75" style="position:absolute;margin-left:292.55pt;margin-top:-2.15pt;width:48.55pt;height:22.1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">
                <v:imagedata r:id="rId312" o:title=""/>
              </v:shape>
            </w:pict>
          </mc:Fallback>
        </mc:AlternateContent>
      </w:r>
      <w:r>
        <w:rPr>
          <w:b/>
          <w:noProof/>
          <w:lang w:val="fr-FR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 wp14:anchorId="317DEE90" wp14:editId="58EA2D5D">
                <wp:simplePos x="0" y="0"/>
                <wp:positionH relativeFrom="column">
                  <wp:posOffset>3272790</wp:posOffset>
                </wp:positionH>
                <wp:positionV relativeFrom="paragraph">
                  <wp:posOffset>52705</wp:posOffset>
                </wp:positionV>
                <wp:extent cx="233615" cy="216720"/>
                <wp:effectExtent l="57150" t="38100" r="0" b="5016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233615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42826" id="Ink 65" o:spid="_x0000_s1026" type="#_x0000_t75" style="position:absolute;margin-left:257pt;margin-top:3.45pt;width:19.85pt;height:18.4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">
                <v:imagedata r:id="rId314" o:title=""/>
              </v:shape>
            </w:pict>
          </mc:Fallback>
        </mc:AlternateContent>
      </w:r>
      <w:r w:rsidR="00801904">
        <w:rPr>
          <w:b/>
          <w:lang w:val="fr-FR"/>
        </w:rPr>
        <w:t>b)</w:t>
      </w:r>
      <w:r w:rsidR="00801904">
        <w:rPr>
          <w:lang w:val="fr-FR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lang w:val="fr-FR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7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lang w:val="fr-FR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6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7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9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7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5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 3 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lang w:val="fr-FR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4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7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4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lang w:val="fr-FR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4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lang w:val="fr-FR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4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5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7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7</m:t>
                </m:r>
              </m:sup>
            </m:sSup>
            <m:r>
              <w:rPr>
                <w:rFonts w:ascii="Cambria Math" w:hAnsi="Cambria Math"/>
                <w:sz w:val="32"/>
                <w:lang w:val="fr-FR"/>
              </w:rPr>
              <m:t>×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fr-FR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fr-FR"/>
                  </w:rPr>
                  <m:t>7</m:t>
                </m:r>
              </m:e>
              <m:sup>
                <m:r>
                  <w:rPr>
                    <w:rFonts w:ascii="Cambria Math" w:hAnsi="Cambria Math"/>
                    <w:sz w:val="32"/>
                    <w:lang w:val="fr-FR"/>
                  </w:rPr>
                  <m:t>2</m:t>
                </m:r>
              </m:sup>
            </m:sSup>
          </m:den>
        </m:f>
      </m:oMath>
    </w:p>
    <w:p w14:paraId="225F9DF3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sz w:val="28"/>
          <w:szCs w:val="28"/>
          <w:lang w:val="fr-CA"/>
        </w:rPr>
      </w:pPr>
    </w:p>
    <w:p w14:paraId="570A2F58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sz w:val="28"/>
          <w:szCs w:val="28"/>
          <w:lang w:val="fr-CA"/>
        </w:rPr>
      </w:pPr>
    </w:p>
    <w:p w14:paraId="40EF311E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360"/>
        <w:rPr>
          <w:color w:val="000000"/>
          <w:sz w:val="22"/>
          <w:szCs w:val="22"/>
          <w:lang w:val="fr-CA"/>
        </w:rPr>
      </w:pPr>
    </w:p>
    <w:p w14:paraId="0570CB8E" w14:textId="66B17555" w:rsidR="00801904" w:rsidRDefault="00801904" w:rsidP="00801904">
      <w:pPr>
        <w:keepLines/>
        <w:suppressAutoHyphens/>
        <w:autoSpaceDE w:val="0"/>
        <w:autoSpaceDN w:val="0"/>
        <w:adjustRightInd w:val="0"/>
        <w:ind w:left="-360"/>
        <w:rPr>
          <w:color w:val="000000"/>
          <w:sz w:val="22"/>
          <w:szCs w:val="22"/>
          <w:lang w:val="fr-FR"/>
        </w:rPr>
      </w:pPr>
      <w:r>
        <w:rPr>
          <w:color w:val="000000"/>
          <w:sz w:val="22"/>
          <w:szCs w:val="22"/>
          <w:lang w:val="fr-CA"/>
        </w:rPr>
        <w:t>19</w:t>
      </w:r>
      <w:r>
        <w:rPr>
          <w:lang w:val="fr-FR"/>
        </w:rPr>
        <w:t xml:space="preserve"> </w:t>
      </w:r>
      <w:r w:rsidRPr="00396E28">
        <w:rPr>
          <w:b/>
          <w:color w:val="000000"/>
          <w:sz w:val="22"/>
          <w:szCs w:val="22"/>
          <w:lang w:val="fr-FR"/>
        </w:rPr>
        <w:t>Imaginez un Rubik’s Cube</w:t>
      </w:r>
      <w:r>
        <w:rPr>
          <w:b/>
          <w:color w:val="000000"/>
          <w:sz w:val="22"/>
          <w:szCs w:val="22"/>
          <w:lang w:val="fr-FR"/>
        </w:rPr>
        <w:t xml:space="preserve"> de 4 x 4 x 4</w:t>
      </w:r>
      <w:r w:rsidRPr="00396E28">
        <w:rPr>
          <w:b/>
          <w:color w:val="000000"/>
          <w:sz w:val="22"/>
          <w:szCs w:val="22"/>
          <w:lang w:val="fr-FR"/>
        </w:rPr>
        <w:t>.</w:t>
      </w:r>
      <w:r w:rsidRPr="00C54648">
        <w:rPr>
          <w:color w:val="000000"/>
          <w:sz w:val="22"/>
          <w:szCs w:val="22"/>
          <w:lang w:val="fr-FR"/>
        </w:rPr>
        <w:t xml:space="preserve"> </w:t>
      </w:r>
    </w:p>
    <w:p w14:paraId="533DBC89" w14:textId="77777777" w:rsidR="00801904" w:rsidRPr="002F4B27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  <w:r>
        <w:rPr>
          <w:color w:val="000000"/>
          <w:sz w:val="22"/>
          <w:szCs w:val="22"/>
          <w:lang w:val="fr-FR"/>
        </w:rPr>
        <w:t xml:space="preserve">Imaginez un Rubik’s Cube de 4 x 4 x4.  </w:t>
      </w:r>
      <w:r w:rsidRPr="00C54648">
        <w:rPr>
          <w:color w:val="000000"/>
          <w:sz w:val="22"/>
          <w:szCs w:val="22"/>
          <w:lang w:val="fr-FR"/>
        </w:rPr>
        <w:t>Maintenant, laissez-le tomber dans la peinture afin qu'il soit complètement recouvert.</w:t>
      </w:r>
      <w:r>
        <w:rPr>
          <w:color w:val="000000"/>
          <w:sz w:val="22"/>
          <w:szCs w:val="22"/>
          <w:lang w:val="fr-FR"/>
        </w:rPr>
        <w:t xml:space="preserve">  </w:t>
      </w:r>
      <w:r w:rsidRPr="00C54648">
        <w:rPr>
          <w:color w:val="000000"/>
          <w:sz w:val="22"/>
          <w:szCs w:val="22"/>
          <w:lang w:val="fr-FR"/>
        </w:rPr>
        <w:t>Lorsque la peinture est sèche, imaginez que vous la briser sur le sol dans les petits cubes individuels.</w:t>
      </w:r>
    </w:p>
    <w:p w14:paraId="0276A538" w14:textId="77777777" w:rsidR="00801904" w:rsidRPr="00C54648" w:rsidRDefault="00801904" w:rsidP="00801904">
      <w:pPr>
        <w:keepLines/>
        <w:suppressAutoHyphens/>
        <w:autoSpaceDE w:val="0"/>
        <w:autoSpaceDN w:val="0"/>
        <w:adjustRightInd w:val="0"/>
        <w:rPr>
          <w:color w:val="000000"/>
          <w:sz w:val="22"/>
          <w:szCs w:val="22"/>
          <w:lang w:val="fr-CA"/>
        </w:rPr>
      </w:pPr>
    </w:p>
    <w:p w14:paraId="1CAD19D5" w14:textId="77777777" w:rsidR="00801904" w:rsidRPr="00FE5240" w:rsidRDefault="00801904" w:rsidP="00801904">
      <w:pPr>
        <w:keepLines/>
        <w:suppressAutoHyphens/>
        <w:autoSpaceDE w:val="0"/>
        <w:autoSpaceDN w:val="0"/>
        <w:adjustRightInd w:val="0"/>
        <w:rPr>
          <w:b/>
          <w:color w:val="000000"/>
          <w:sz w:val="22"/>
          <w:szCs w:val="22"/>
          <w:u w:val="single"/>
          <w:lang w:val="fr-FR"/>
        </w:rPr>
      </w:pPr>
      <w:r w:rsidRPr="00C54648">
        <w:rPr>
          <w:color w:val="000000"/>
          <w:sz w:val="22"/>
          <w:szCs w:val="22"/>
          <w:lang w:val="fr-FR"/>
        </w:rPr>
        <w:t xml:space="preserve">Combien de cubes ont un visage couvert de </w:t>
      </w:r>
      <w:proofErr w:type="gramStart"/>
      <w:r w:rsidRPr="00C54648">
        <w:rPr>
          <w:color w:val="000000"/>
          <w:sz w:val="22"/>
          <w:szCs w:val="22"/>
          <w:lang w:val="fr-FR"/>
        </w:rPr>
        <w:t>peinture?</w:t>
      </w:r>
      <w:proofErr w:type="gramEnd"/>
      <w:r w:rsidRPr="00C54648">
        <w:rPr>
          <w:color w:val="000000"/>
          <w:sz w:val="22"/>
          <w:szCs w:val="22"/>
          <w:lang w:val="fr-FR"/>
        </w:rPr>
        <w:t xml:space="preserve"> Combien de cubes ont deux faces couvertes de </w:t>
      </w:r>
      <w:proofErr w:type="gramStart"/>
      <w:r w:rsidRPr="00C54648">
        <w:rPr>
          <w:color w:val="000000"/>
          <w:sz w:val="22"/>
          <w:szCs w:val="22"/>
          <w:lang w:val="fr-FR"/>
        </w:rPr>
        <w:t>peinture?</w:t>
      </w:r>
      <w:proofErr w:type="gramEnd"/>
      <w:r w:rsidRPr="00C54648">
        <w:rPr>
          <w:color w:val="000000"/>
          <w:sz w:val="22"/>
          <w:szCs w:val="22"/>
          <w:lang w:val="fr-FR"/>
        </w:rPr>
        <w:t xml:space="preserve"> Combien ont trois faces couvertes de </w:t>
      </w:r>
      <w:proofErr w:type="gramStart"/>
      <w:r w:rsidRPr="00C54648">
        <w:rPr>
          <w:color w:val="000000"/>
          <w:sz w:val="22"/>
          <w:szCs w:val="22"/>
          <w:lang w:val="fr-FR"/>
        </w:rPr>
        <w:t>peinture?</w:t>
      </w:r>
      <w:proofErr w:type="gramEnd"/>
      <w:r w:rsidRPr="00C54648">
        <w:rPr>
          <w:color w:val="000000"/>
          <w:sz w:val="22"/>
          <w:szCs w:val="22"/>
          <w:lang w:val="fr-FR"/>
        </w:rPr>
        <w:t xml:space="preserve"> Combien ont zéro visage couvert de </w:t>
      </w:r>
      <w:proofErr w:type="gramStart"/>
      <w:r w:rsidRPr="00C54648">
        <w:rPr>
          <w:color w:val="000000"/>
          <w:sz w:val="22"/>
          <w:szCs w:val="22"/>
          <w:lang w:val="fr-FR"/>
        </w:rPr>
        <w:t>peinture?</w:t>
      </w:r>
      <w:proofErr w:type="gramEnd"/>
      <w:r>
        <w:rPr>
          <w:color w:val="000000"/>
          <w:sz w:val="22"/>
          <w:szCs w:val="22"/>
          <w:lang w:val="fr-FR"/>
        </w:rPr>
        <w:t xml:space="preserve"> </w:t>
      </w:r>
      <w:r w:rsidRPr="00FE5240">
        <w:rPr>
          <w:b/>
          <w:color w:val="000000"/>
          <w:sz w:val="22"/>
          <w:szCs w:val="22"/>
          <w:u w:val="single"/>
          <w:lang w:val="fr-FR"/>
        </w:rPr>
        <w:t>Montrez le travail !</w:t>
      </w:r>
    </w:p>
    <w:p w14:paraId="37C4B49B" w14:textId="77777777" w:rsidR="00801904" w:rsidRPr="002F4B27" w:rsidRDefault="00801904" w:rsidP="00801904">
      <w:pPr>
        <w:pStyle w:val="ListParagraph"/>
        <w:ind w:left="0"/>
        <w:rPr>
          <w:lang w:val="fr-CA"/>
        </w:rPr>
      </w:pPr>
    </w:p>
    <w:p w14:paraId="10517FF2" w14:textId="77777777" w:rsidR="00801904" w:rsidRPr="002F4B27" w:rsidRDefault="00801904" w:rsidP="00801904">
      <w:pPr>
        <w:pStyle w:val="ListParagraph"/>
        <w:ind w:left="0"/>
        <w:rPr>
          <w:lang w:val="fr-CA"/>
        </w:rPr>
      </w:pPr>
    </w:p>
    <w:p w14:paraId="21A60E07" w14:textId="77777777" w:rsidR="00801904" w:rsidRDefault="00801904" w:rsidP="00801904">
      <w:pPr>
        <w:pStyle w:val="ListParagraph"/>
        <w:ind w:left="0"/>
        <w:rPr>
          <w:bCs/>
          <w:color w:val="000000"/>
          <w:sz w:val="22"/>
          <w:szCs w:val="22"/>
          <w:lang w:val="fr-CA"/>
        </w:rPr>
      </w:pPr>
    </w:p>
    <w:p w14:paraId="7A74F556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sz w:val="28"/>
          <w:szCs w:val="28"/>
          <w:lang w:val="fr-CA"/>
        </w:rPr>
      </w:pPr>
    </w:p>
    <w:p w14:paraId="73F4D96D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sz w:val="28"/>
          <w:szCs w:val="28"/>
          <w:lang w:val="fr-CA"/>
        </w:rPr>
      </w:pPr>
    </w:p>
    <w:p w14:paraId="13462E1A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sz w:val="28"/>
          <w:szCs w:val="28"/>
          <w:lang w:val="fr-CA"/>
        </w:rPr>
      </w:pPr>
    </w:p>
    <w:p w14:paraId="06634688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sz w:val="28"/>
          <w:szCs w:val="28"/>
          <w:lang w:val="fr-CA"/>
        </w:rPr>
      </w:pPr>
    </w:p>
    <w:p w14:paraId="299593E4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sz w:val="28"/>
          <w:szCs w:val="28"/>
          <w:lang w:val="fr-CA"/>
        </w:rPr>
      </w:pPr>
    </w:p>
    <w:p w14:paraId="6A576C6A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sz w:val="28"/>
          <w:szCs w:val="28"/>
          <w:lang w:val="fr-CA"/>
        </w:rPr>
      </w:pPr>
    </w:p>
    <w:p w14:paraId="36E70F80" w14:textId="77777777" w:rsidR="00801904" w:rsidRPr="00AA5FE6" w:rsidRDefault="00801904" w:rsidP="00801904">
      <w:pPr>
        <w:keepLines/>
        <w:suppressAutoHyphens/>
        <w:autoSpaceDE w:val="0"/>
        <w:autoSpaceDN w:val="0"/>
        <w:adjustRightInd w:val="0"/>
        <w:ind w:left="-1080" w:firstLine="1080"/>
        <w:rPr>
          <w:b/>
          <w:color w:val="000000"/>
          <w:sz w:val="28"/>
          <w:szCs w:val="28"/>
          <w:lang w:val="fr-CA"/>
        </w:rPr>
      </w:pPr>
      <w:r w:rsidRPr="00AA5FE6">
        <w:rPr>
          <w:b/>
          <w:sz w:val="28"/>
          <w:szCs w:val="28"/>
          <w:lang w:val="fr-CA"/>
        </w:rPr>
        <w:t xml:space="preserve">Partie </w:t>
      </w:r>
      <w:r>
        <w:rPr>
          <w:b/>
          <w:sz w:val="28"/>
          <w:szCs w:val="28"/>
          <w:lang w:val="fr-CA"/>
        </w:rPr>
        <w:t>D</w:t>
      </w:r>
      <w:r w:rsidRPr="00AA5FE6">
        <w:rPr>
          <w:b/>
          <w:sz w:val="28"/>
          <w:szCs w:val="28"/>
          <w:lang w:val="fr-CA"/>
        </w:rPr>
        <w:t xml:space="preserve"> : </w:t>
      </w:r>
      <w:r>
        <w:rPr>
          <w:b/>
          <w:sz w:val="28"/>
          <w:szCs w:val="28"/>
          <w:lang w:val="fr-CA"/>
        </w:rPr>
        <w:t>Les Calculs des Aires</w:t>
      </w:r>
      <w:r w:rsidRPr="00AA5FE6">
        <w:rPr>
          <w:b/>
          <w:sz w:val="28"/>
          <w:szCs w:val="28"/>
          <w:lang w:val="fr-CA"/>
        </w:rPr>
        <w:t xml:space="preserve">.  </w:t>
      </w:r>
      <w:r w:rsidRPr="00D05A93">
        <w:rPr>
          <w:rFonts w:ascii="Gill Sans Ultra Bold" w:hAnsi="Gill Sans Ultra Bold"/>
          <w:b/>
          <w:sz w:val="28"/>
          <w:szCs w:val="28"/>
          <w:lang w:val="fr-CA"/>
        </w:rPr>
        <w:t>Montrez tout votre travail !</w:t>
      </w:r>
    </w:p>
    <w:p w14:paraId="594A780A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270" w:hanging="270"/>
        <w:rPr>
          <w:color w:val="000000"/>
          <w:sz w:val="22"/>
          <w:szCs w:val="22"/>
          <w:lang w:val="fr-CA"/>
        </w:rPr>
      </w:pPr>
    </w:p>
    <w:p w14:paraId="18EC0FF8" w14:textId="77777777" w:rsidR="00801904" w:rsidRDefault="00801904" w:rsidP="00801904">
      <w:pPr>
        <w:keepLines/>
        <w:suppressAutoHyphens/>
        <w:autoSpaceDE w:val="0"/>
        <w:autoSpaceDN w:val="0"/>
        <w:adjustRightInd w:val="0"/>
        <w:ind w:left="270" w:hanging="270"/>
        <w:jc w:val="center"/>
        <w:rPr>
          <w:color w:val="000000"/>
          <w:sz w:val="22"/>
          <w:szCs w:val="22"/>
          <w:lang w:val="fr-CA"/>
        </w:rPr>
      </w:pPr>
      <w:r w:rsidRPr="00A72505">
        <w:rPr>
          <w:color w:val="000000"/>
          <w:sz w:val="22"/>
          <w:szCs w:val="22"/>
          <w:lang w:val="fr-CA"/>
        </w:rPr>
        <w:t xml:space="preserve">Aire d’un cercle = </w:t>
      </w:r>
      <w:r w:rsidRPr="0005444D">
        <w:rPr>
          <w:noProof/>
          <w:color w:val="000000"/>
          <w:position w:val="-5"/>
        </w:rPr>
        <w:drawing>
          <wp:inline distT="0" distB="0" distL="0" distR="0" wp14:anchorId="74D27D51" wp14:editId="4A1E8549">
            <wp:extent cx="266700" cy="20320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  <w:lang w:val="fr-CA"/>
        </w:rPr>
        <w:tab/>
      </w:r>
      <w:r>
        <w:rPr>
          <w:color w:val="000000"/>
          <w:sz w:val="22"/>
          <w:szCs w:val="22"/>
          <w:lang w:val="fr-CA"/>
        </w:rPr>
        <w:tab/>
        <w:t xml:space="preserve">Aire d’un carré = </w:t>
      </w:r>
      <w:r w:rsidRPr="007F34AB">
        <w:rPr>
          <w:i/>
          <w:color w:val="000000"/>
          <w:sz w:val="22"/>
          <w:szCs w:val="22"/>
          <w:lang w:val="fr-CA"/>
        </w:rPr>
        <w:t>c</w:t>
      </w:r>
      <w:r>
        <w:rPr>
          <w:color w:val="000000"/>
          <w:sz w:val="22"/>
          <w:szCs w:val="22"/>
          <w:vertAlign w:val="superscript"/>
          <w:lang w:val="fr-CA"/>
        </w:rPr>
        <w:t>2</w:t>
      </w:r>
    </w:p>
    <w:p w14:paraId="332D6BFF" w14:textId="77777777" w:rsidR="00801904" w:rsidRPr="00042EDE" w:rsidRDefault="00801904" w:rsidP="00801904">
      <w:pPr>
        <w:pStyle w:val="03-BLM-NL-Lines"/>
        <w:ind w:left="0"/>
        <w:rPr>
          <w:lang w:val="fr-FR"/>
        </w:rPr>
      </w:pPr>
      <w:r>
        <w:rPr>
          <w:lang w:val="fr-FR"/>
        </w:rPr>
        <w:t xml:space="preserve">20. </w:t>
      </w:r>
    </w:p>
    <w:tbl>
      <w:tblPr>
        <w:tblW w:w="90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24"/>
        <w:gridCol w:w="4524"/>
      </w:tblGrid>
      <w:tr w:rsidR="00801904" w:rsidRPr="006C7040" w14:paraId="347288BD" w14:textId="77777777" w:rsidTr="00C0244C">
        <w:trPr>
          <w:trHeight w:val="4597"/>
        </w:trPr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14:paraId="492B67CE" w14:textId="77777777" w:rsidR="00801904" w:rsidRDefault="00801904" w:rsidP="00C0244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  <w:sz w:val="22"/>
                <w:szCs w:val="22"/>
                <w:lang w:val="fr-CA"/>
              </w:rPr>
            </w:pPr>
          </w:p>
          <w:p w14:paraId="7094D360" w14:textId="46EE1F88" w:rsidR="00801904" w:rsidRPr="006C7040" w:rsidRDefault="002E4DA2" w:rsidP="00C0244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  <w:sz w:val="22"/>
                <w:szCs w:val="22"/>
                <w:lang w:val="fr-CA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848128" behindDoc="0" locked="0" layoutInCell="1" allowOverlap="1" wp14:anchorId="216B5E3B" wp14:editId="2C1C8FEB">
                      <wp:simplePos x="0" y="0"/>
                      <wp:positionH relativeFrom="column">
                        <wp:posOffset>81280</wp:posOffset>
                      </wp:positionH>
                      <wp:positionV relativeFrom="paragraph">
                        <wp:posOffset>1801495</wp:posOffset>
                      </wp:positionV>
                      <wp:extent cx="2364410" cy="493200"/>
                      <wp:effectExtent l="57150" t="38100" r="55245" b="40640"/>
                      <wp:wrapNone/>
                      <wp:docPr id="172" name="Ink 1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64410" cy="493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660DD6" id="Ink 172" o:spid="_x0000_s1026" type="#_x0000_t75" style="position:absolute;margin-left:5.7pt;margin-top:141.15pt;width:187.55pt;height:40.2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">
                      <v:imagedata r:id="rId317" o:title="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0768" behindDoc="0" locked="0" layoutInCell="1" allowOverlap="1" wp14:anchorId="0FEC1AEA" wp14:editId="6FD12ADE">
                      <wp:simplePos x="0" y="0"/>
                      <wp:positionH relativeFrom="column">
                        <wp:posOffset>821055</wp:posOffset>
                      </wp:positionH>
                      <wp:positionV relativeFrom="paragraph">
                        <wp:posOffset>1614170</wp:posOffset>
                      </wp:positionV>
                      <wp:extent cx="250825" cy="181610"/>
                      <wp:effectExtent l="48895" t="60325" r="52705" b="53340"/>
                      <wp:wrapNone/>
                      <wp:docPr id="63" name="Ink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18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250825" cy="18161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315A4B" id="Ink 63" o:spid="_x0000_s1026" type="#_x0000_t75" style="position:absolute;margin-left:63.7pt;margin-top:126.15pt;width:21.6pt;height:16.1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">
                      <v:imagedata r:id="rId319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9744" behindDoc="0" locked="0" layoutInCell="1" allowOverlap="1" wp14:anchorId="466678C4" wp14:editId="6433C341">
                      <wp:simplePos x="0" y="0"/>
                      <wp:positionH relativeFrom="column">
                        <wp:posOffset>658495</wp:posOffset>
                      </wp:positionH>
                      <wp:positionV relativeFrom="paragraph">
                        <wp:posOffset>1546860</wp:posOffset>
                      </wp:positionV>
                      <wp:extent cx="142875" cy="241300"/>
                      <wp:effectExtent l="57785" t="59690" r="56515" b="51435"/>
                      <wp:wrapNone/>
                      <wp:docPr id="62" name="Ink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0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42875" cy="24130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F9756F" id="Ink 62" o:spid="_x0000_s1026" type="#_x0000_t75" style="position:absolute;margin-left:50.9pt;margin-top:120.85pt;width:13.1pt;height:20.8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">
                      <v:imagedata r:id="rId321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7696" behindDoc="0" locked="0" layoutInCell="1" allowOverlap="1" wp14:anchorId="30D67C77" wp14:editId="2F71B1A1">
                      <wp:simplePos x="0" y="0"/>
                      <wp:positionH relativeFrom="column">
                        <wp:posOffset>603885</wp:posOffset>
                      </wp:positionH>
                      <wp:positionV relativeFrom="paragraph">
                        <wp:posOffset>1687830</wp:posOffset>
                      </wp:positionV>
                      <wp:extent cx="64135" cy="135890"/>
                      <wp:effectExtent l="60325" t="48260" r="56515" b="53975"/>
                      <wp:wrapNone/>
                      <wp:docPr id="61" name="Ink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2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64135" cy="13589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C41D85" id="Ink 61" o:spid="_x0000_s1026" type="#_x0000_t75" style="position:absolute;margin-left:46.6pt;margin-top:131.95pt;width:6.9pt;height:12.5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">
                      <v:imagedata r:id="rId323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5648" behindDoc="0" locked="0" layoutInCell="1" allowOverlap="1" wp14:anchorId="37B84382" wp14:editId="330299C9">
                      <wp:simplePos x="0" y="0"/>
                      <wp:positionH relativeFrom="column">
                        <wp:posOffset>537210</wp:posOffset>
                      </wp:positionH>
                      <wp:positionV relativeFrom="paragraph">
                        <wp:posOffset>1570990</wp:posOffset>
                      </wp:positionV>
                      <wp:extent cx="70485" cy="210185"/>
                      <wp:effectExtent l="60325" t="55245" r="50165" b="39370"/>
                      <wp:wrapNone/>
                      <wp:docPr id="60" name="Ink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4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70485" cy="21018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325955" id="Ink 60" o:spid="_x0000_s1026" type="#_x0000_t75" style="position:absolute;margin-left:41.35pt;margin-top:122.75pt;width:7.45pt;height:18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">
                      <v:imagedata r:id="rId325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4624" behindDoc="0" locked="0" layoutInCell="1" allowOverlap="1" wp14:anchorId="05D27968" wp14:editId="768845E6">
                      <wp:simplePos x="0" y="0"/>
                      <wp:positionH relativeFrom="column">
                        <wp:posOffset>447040</wp:posOffset>
                      </wp:positionH>
                      <wp:positionV relativeFrom="paragraph">
                        <wp:posOffset>1529715</wp:posOffset>
                      </wp:positionV>
                      <wp:extent cx="160020" cy="178435"/>
                      <wp:effectExtent l="65405" t="61595" r="50800" b="55245"/>
                      <wp:wrapNone/>
                      <wp:docPr id="59" name="Ink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6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60020" cy="17843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FEE11F" id="Ink 59" o:spid="_x0000_s1026" type="#_x0000_t75" style="position:absolute;margin-left:34.25pt;margin-top:119.5pt;width:14.45pt;height:15.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">
                      <v:imagedata r:id="rId327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3600" behindDoc="0" locked="0" layoutInCell="1" allowOverlap="1" wp14:anchorId="64EE6E75" wp14:editId="2A10598B">
                      <wp:simplePos x="0" y="0"/>
                      <wp:positionH relativeFrom="column">
                        <wp:posOffset>1156335</wp:posOffset>
                      </wp:positionH>
                      <wp:positionV relativeFrom="paragraph">
                        <wp:posOffset>1323340</wp:posOffset>
                      </wp:positionV>
                      <wp:extent cx="198755" cy="260985"/>
                      <wp:effectExtent l="60325" t="64770" r="64770" b="55245"/>
                      <wp:wrapNone/>
                      <wp:docPr id="58" name="Ink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28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98755" cy="26098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F75AAF" id="Ink 58" o:spid="_x0000_s1026" type="#_x0000_t75" style="position:absolute;margin-left:90.1pt;margin-top:103.25pt;width:17.5pt;height:22.4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">
                      <v:imagedata r:id="rId329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1552" behindDoc="0" locked="0" layoutInCell="1" allowOverlap="1" wp14:anchorId="5047F792" wp14:editId="73F18037">
                      <wp:simplePos x="0" y="0"/>
                      <wp:positionH relativeFrom="column">
                        <wp:posOffset>128270</wp:posOffset>
                      </wp:positionH>
                      <wp:positionV relativeFrom="paragraph">
                        <wp:posOffset>1398905</wp:posOffset>
                      </wp:positionV>
                      <wp:extent cx="1155065" cy="81280"/>
                      <wp:effectExtent l="51435" t="64135" r="60325" b="54610"/>
                      <wp:wrapNone/>
                      <wp:docPr id="57" name="Ink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0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155065" cy="8128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1A3714" id="Ink 57" o:spid="_x0000_s1026" type="#_x0000_t75" style="position:absolute;margin-left:9.15pt;margin-top:109.25pt;width:92.8pt;height:8.3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">
                      <v:imagedata r:id="rId331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0528" behindDoc="0" locked="0" layoutInCell="1" allowOverlap="1" wp14:anchorId="12D0B891" wp14:editId="6C454C71">
                      <wp:simplePos x="0" y="0"/>
                      <wp:positionH relativeFrom="column">
                        <wp:posOffset>74295</wp:posOffset>
                      </wp:positionH>
                      <wp:positionV relativeFrom="paragraph">
                        <wp:posOffset>1311910</wp:posOffset>
                      </wp:positionV>
                      <wp:extent cx="125095" cy="248285"/>
                      <wp:effectExtent l="64135" t="62865" r="48895" b="50800"/>
                      <wp:wrapNone/>
                      <wp:docPr id="56" name="Ink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2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25095" cy="24828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786ADF" id="Ink 56" o:spid="_x0000_s1026" type="#_x0000_t75" style="position:absolute;margin-left:4.9pt;margin-top:102.35pt;width:11.7pt;height:21.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">
                      <v:imagedata r:id="rId333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9504" behindDoc="0" locked="0" layoutInCell="1" allowOverlap="1" wp14:anchorId="39928CFA" wp14:editId="46372B76">
                      <wp:simplePos x="0" y="0"/>
                      <wp:positionH relativeFrom="column">
                        <wp:posOffset>655955</wp:posOffset>
                      </wp:positionH>
                      <wp:positionV relativeFrom="paragraph">
                        <wp:posOffset>1075690</wp:posOffset>
                      </wp:positionV>
                      <wp:extent cx="76835" cy="255905"/>
                      <wp:effectExtent l="64770" t="64770" r="48895" b="60325"/>
                      <wp:wrapNone/>
                      <wp:docPr id="55" name="Ink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4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76835" cy="25590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141CF4" id="Ink 55" o:spid="_x0000_s1026" type="#_x0000_t75" style="position:absolute;margin-left:50.75pt;margin-top:83.75pt;width:7.9pt;height:2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">
                      <v:imagedata r:id="rId335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7456" behindDoc="0" locked="0" layoutInCell="1" allowOverlap="1" wp14:anchorId="4D8B2323" wp14:editId="6DCFC450">
                      <wp:simplePos x="0" y="0"/>
                      <wp:positionH relativeFrom="column">
                        <wp:posOffset>11430</wp:posOffset>
                      </wp:positionH>
                      <wp:positionV relativeFrom="paragraph">
                        <wp:posOffset>643255</wp:posOffset>
                      </wp:positionV>
                      <wp:extent cx="243840" cy="76200"/>
                      <wp:effectExtent l="48895" t="60960" r="40640" b="53340"/>
                      <wp:wrapNone/>
                      <wp:docPr id="54" name="Ink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6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243840" cy="7620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9791B4" id="Ink 54" o:spid="_x0000_s1026" type="#_x0000_t75" style="position:absolute;margin-left:-.05pt;margin-top:49.7pt;width:21.05pt;height:7.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">
                      <v:imagedata r:id="rId337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5408" behindDoc="0" locked="0" layoutInCell="1" allowOverlap="1" wp14:anchorId="56AB1FA8" wp14:editId="7DEA4DC3">
                      <wp:simplePos x="0" y="0"/>
                      <wp:positionH relativeFrom="column">
                        <wp:posOffset>1229360</wp:posOffset>
                      </wp:positionH>
                      <wp:positionV relativeFrom="paragraph">
                        <wp:posOffset>633730</wp:posOffset>
                      </wp:positionV>
                      <wp:extent cx="189230" cy="67310"/>
                      <wp:effectExtent l="57150" t="60960" r="48895" b="43180"/>
                      <wp:wrapNone/>
                      <wp:docPr id="53" name="Ink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38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89230" cy="6731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F70A54" id="Ink 53" o:spid="_x0000_s1026" type="#_x0000_t75" style="position:absolute;margin-left:95.85pt;margin-top:48.95pt;width:16.75pt;height:7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">
                      <v:imagedata r:id="rId339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3360" behindDoc="0" locked="0" layoutInCell="1" allowOverlap="1" wp14:anchorId="20B63AF6" wp14:editId="0A00B26E">
                      <wp:simplePos x="0" y="0"/>
                      <wp:positionH relativeFrom="column">
                        <wp:posOffset>688340</wp:posOffset>
                      </wp:positionH>
                      <wp:positionV relativeFrom="paragraph">
                        <wp:posOffset>9525</wp:posOffset>
                      </wp:positionV>
                      <wp:extent cx="75565" cy="237490"/>
                      <wp:effectExtent l="59055" t="65405" r="55880" b="49530"/>
                      <wp:wrapNone/>
                      <wp:docPr id="52" name="Ink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0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75565" cy="23749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EDB239" id="Ink 52" o:spid="_x0000_s1026" type="#_x0000_t75" style="position:absolute;margin-left:53.3pt;margin-top:-.2pt;width:7.8pt;height:20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">
                      <v:imagedata r:id="rId341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57C9EF3D" wp14:editId="78EBE9B9">
                      <wp:simplePos x="0" y="0"/>
                      <wp:positionH relativeFrom="column">
                        <wp:posOffset>134620</wp:posOffset>
                      </wp:positionH>
                      <wp:positionV relativeFrom="paragraph">
                        <wp:posOffset>137795</wp:posOffset>
                      </wp:positionV>
                      <wp:extent cx="1185545" cy="1058545"/>
                      <wp:effectExtent l="0" t="0" r="14605" b="27305"/>
                      <wp:wrapNone/>
                      <wp:docPr id="19" name="Rectangl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185545" cy="10585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44546A">
                                  <a:lumMod val="20000"/>
                                  <a:lumOff val="80000"/>
                                </a:srgbClr>
                              </a:solidFill>
                              <a:ln w="12700" cap="flat" cmpd="sng" algn="ctr">
                                <a:solidFill>
                                  <a:srgbClr val="4472C4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E0CD109" id="Rectangle 19" o:spid="_x0000_s1026" style="position:absolute;margin-left:10.6pt;margin-top:10.85pt;width:93.35pt;height:83.3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" fillcolor="#d6dce5" strokecolor="#2f528f" strokeweight="1pt">
                      <v:path arrowok="t"/>
                    </v:rect>
                  </w:pict>
                </mc:Fallback>
              </mc:AlternateContent>
            </w:r>
          </w:p>
        </w:tc>
        <w:tc>
          <w:tcPr>
            <w:tcW w:w="0" w:type="auto"/>
            <w:shd w:val="clear" w:color="auto" w:fill="auto"/>
          </w:tcPr>
          <w:p w14:paraId="187DFD7E" w14:textId="4B457FED" w:rsidR="00801904" w:rsidRPr="006C7040" w:rsidRDefault="002E4DA2" w:rsidP="00C0244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  <w:sz w:val="22"/>
                <w:szCs w:val="22"/>
                <w:lang w:val="fr-CA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919808" behindDoc="0" locked="0" layoutInCell="1" allowOverlap="1" wp14:anchorId="44498EA6" wp14:editId="4631173D">
                      <wp:simplePos x="0" y="0"/>
                      <wp:positionH relativeFrom="column">
                        <wp:posOffset>443283</wp:posOffset>
                      </wp:positionH>
                      <wp:positionV relativeFrom="paragraph">
                        <wp:posOffset>1764922</wp:posOffset>
                      </wp:positionV>
                      <wp:extent cx="1014120" cy="477360"/>
                      <wp:effectExtent l="38100" t="38100" r="33655" b="56515"/>
                      <wp:wrapNone/>
                      <wp:docPr id="270" name="Ink 2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4120" cy="47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C7A99C" id="Ink 270" o:spid="_x0000_s1026" type="#_x0000_t75" style="position:absolute;margin-left:34.2pt;margin-top:138.25pt;width:81.25pt;height:39.0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">
                      <v:imagedata r:id="rId34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878848" behindDoc="0" locked="0" layoutInCell="1" allowOverlap="1" wp14:anchorId="1E82A13E" wp14:editId="6A8DCC22">
                      <wp:simplePos x="0" y="0"/>
                      <wp:positionH relativeFrom="column">
                        <wp:posOffset>24130</wp:posOffset>
                      </wp:positionH>
                      <wp:positionV relativeFrom="paragraph">
                        <wp:posOffset>1464945</wp:posOffset>
                      </wp:positionV>
                      <wp:extent cx="1356050" cy="665810"/>
                      <wp:effectExtent l="38100" t="38100" r="15875" b="58420"/>
                      <wp:wrapNone/>
                      <wp:docPr id="209" name="Ink 2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56050" cy="6658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A8BDF1" id="Ink 209" o:spid="_x0000_s1026" type="#_x0000_t75" style="position:absolute;margin-left:1.2pt;margin-top:114.65pt;width:108.2pt;height:53.85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">
                      <v:imagedata r:id="rId345" o:title="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3296" behindDoc="0" locked="0" layoutInCell="1" allowOverlap="1" wp14:anchorId="0D7253FF" wp14:editId="760D25CA">
                      <wp:simplePos x="0" y="0"/>
                      <wp:positionH relativeFrom="column">
                        <wp:posOffset>1223645</wp:posOffset>
                      </wp:positionH>
                      <wp:positionV relativeFrom="paragraph">
                        <wp:posOffset>763270</wp:posOffset>
                      </wp:positionV>
                      <wp:extent cx="218440" cy="172720"/>
                      <wp:effectExtent l="66675" t="57150" r="48260" b="55880"/>
                      <wp:wrapNone/>
                      <wp:docPr id="51" name="Ink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6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218440" cy="17272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AF1B96" id="Ink 51" o:spid="_x0000_s1026" type="#_x0000_t75" style="position:absolute;margin-left:95.4pt;margin-top:59.15pt;width:19.05pt;height:15.4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">
                      <v:imagedata r:id="rId347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2272" behindDoc="0" locked="0" layoutInCell="1" allowOverlap="1" wp14:anchorId="716FB383" wp14:editId="65468F9D">
                      <wp:simplePos x="0" y="0"/>
                      <wp:positionH relativeFrom="column">
                        <wp:posOffset>1045210</wp:posOffset>
                      </wp:positionH>
                      <wp:positionV relativeFrom="paragraph">
                        <wp:posOffset>758190</wp:posOffset>
                      </wp:positionV>
                      <wp:extent cx="158750" cy="179070"/>
                      <wp:effectExtent l="59690" t="61595" r="38735" b="54610"/>
                      <wp:wrapNone/>
                      <wp:docPr id="50" name="Ink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48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58750" cy="17907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089259" id="Ink 50" o:spid="_x0000_s1026" type="#_x0000_t75" style="position:absolute;margin-left:81.35pt;margin-top:58.75pt;width:14.35pt;height:15.9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">
                      <v:imagedata r:id="rId349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0224" behindDoc="0" locked="0" layoutInCell="1" allowOverlap="1" wp14:anchorId="5F0070F2" wp14:editId="2EF9D7DF">
                      <wp:simplePos x="0" y="0"/>
                      <wp:positionH relativeFrom="column">
                        <wp:posOffset>913130</wp:posOffset>
                      </wp:positionH>
                      <wp:positionV relativeFrom="paragraph">
                        <wp:posOffset>711835</wp:posOffset>
                      </wp:positionV>
                      <wp:extent cx="126365" cy="185420"/>
                      <wp:effectExtent l="51435" t="62865" r="50800" b="46990"/>
                      <wp:wrapNone/>
                      <wp:docPr id="49" name="Ink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0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26365" cy="18542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FBCF1F" id="Ink 49" o:spid="_x0000_s1026" type="#_x0000_t75" style="position:absolute;margin-left:70.8pt;margin-top:55pt;width:12.2pt;height:16.7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">
                      <v:imagedata r:id="rId351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9200" behindDoc="0" locked="0" layoutInCell="1" allowOverlap="1" wp14:anchorId="41DB4554" wp14:editId="13FF6DA7">
                      <wp:simplePos x="0" y="0"/>
                      <wp:positionH relativeFrom="column">
                        <wp:posOffset>854710</wp:posOffset>
                      </wp:positionH>
                      <wp:positionV relativeFrom="paragraph">
                        <wp:posOffset>816610</wp:posOffset>
                      </wp:positionV>
                      <wp:extent cx="67945" cy="119380"/>
                      <wp:effectExtent l="50165" t="62865" r="53340" b="46355"/>
                      <wp:wrapNone/>
                      <wp:docPr id="48" name="Ink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2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67945" cy="11938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28A898" id="Ink 48" o:spid="_x0000_s1026" type="#_x0000_t75" style="position:absolute;margin-left:65.9pt;margin-top:63.15pt;width:8.15pt;height:11.6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">
                      <v:imagedata r:id="rId353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7152" behindDoc="0" locked="0" layoutInCell="1" allowOverlap="1" wp14:anchorId="491E53BE" wp14:editId="2B7F8315">
                      <wp:simplePos x="0" y="0"/>
                      <wp:positionH relativeFrom="column">
                        <wp:posOffset>721360</wp:posOffset>
                      </wp:positionH>
                      <wp:positionV relativeFrom="paragraph">
                        <wp:posOffset>712470</wp:posOffset>
                      </wp:positionV>
                      <wp:extent cx="137795" cy="172720"/>
                      <wp:effectExtent l="59690" t="63500" r="50165" b="49530"/>
                      <wp:wrapNone/>
                      <wp:docPr id="47" name="Ink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4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37795" cy="17272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F04550" id="Ink 47" o:spid="_x0000_s1026" type="#_x0000_t75" style="position:absolute;margin-left:55.85pt;margin-top:55.15pt;width:12.7pt;height:15.4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">
                      <v:imagedata r:id="rId355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6128" behindDoc="0" locked="0" layoutInCell="1" allowOverlap="1" wp14:anchorId="55D4750D" wp14:editId="529B44F2">
                      <wp:simplePos x="0" y="0"/>
                      <wp:positionH relativeFrom="column">
                        <wp:posOffset>1147445</wp:posOffset>
                      </wp:positionH>
                      <wp:positionV relativeFrom="paragraph">
                        <wp:posOffset>568960</wp:posOffset>
                      </wp:positionV>
                      <wp:extent cx="38735" cy="42545"/>
                      <wp:effectExtent l="47625" t="62865" r="46990" b="46990"/>
                      <wp:wrapNone/>
                      <wp:docPr id="46" name="Ink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6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38735" cy="4254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9E3E4E" id="Ink 46" o:spid="_x0000_s1026" type="#_x0000_t75" style="position:absolute;margin-left:88.9pt;margin-top:43.2pt;width:5.95pt;height:6.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">
                      <v:imagedata r:id="rId357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4080" behindDoc="0" locked="0" layoutInCell="1" allowOverlap="1" wp14:anchorId="29B0CDDC" wp14:editId="7ED63182">
                      <wp:simplePos x="0" y="0"/>
                      <wp:positionH relativeFrom="column">
                        <wp:posOffset>1132840</wp:posOffset>
                      </wp:positionH>
                      <wp:positionV relativeFrom="paragraph">
                        <wp:posOffset>562610</wp:posOffset>
                      </wp:positionV>
                      <wp:extent cx="40005" cy="49530"/>
                      <wp:effectExtent l="52070" t="66040" r="41275" b="46355"/>
                      <wp:wrapNone/>
                      <wp:docPr id="45" name="Ink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58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0005" cy="4953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30443A" id="Ink 45" o:spid="_x0000_s1026" type="#_x0000_t75" style="position:absolute;margin-left:87.75pt;margin-top:42.95pt;width:6.1pt;height:6.6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">
                      <v:imagedata r:id="rId359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3056" behindDoc="0" locked="0" layoutInCell="1" allowOverlap="1" wp14:anchorId="7A363817" wp14:editId="0D12D1E7">
                      <wp:simplePos x="0" y="0"/>
                      <wp:positionH relativeFrom="column">
                        <wp:posOffset>1062355</wp:posOffset>
                      </wp:positionH>
                      <wp:positionV relativeFrom="paragraph">
                        <wp:posOffset>568960</wp:posOffset>
                      </wp:positionV>
                      <wp:extent cx="49530" cy="45720"/>
                      <wp:effectExtent l="48260" t="62865" r="45085" b="43815"/>
                      <wp:wrapNone/>
                      <wp:docPr id="44" name="Ink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0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9530" cy="4572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FA03F3" id="Ink 44" o:spid="_x0000_s1026" type="#_x0000_t75" style="position:absolute;margin-left:82.4pt;margin-top:43.4pt;width:6.45pt;height:6.4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">
                      <v:imagedata r:id="rId361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1008" behindDoc="0" locked="0" layoutInCell="1" allowOverlap="1" wp14:anchorId="260B5506" wp14:editId="1BC9934F">
                      <wp:simplePos x="0" y="0"/>
                      <wp:positionH relativeFrom="column">
                        <wp:posOffset>1016635</wp:posOffset>
                      </wp:positionH>
                      <wp:positionV relativeFrom="paragraph">
                        <wp:posOffset>579120</wp:posOffset>
                      </wp:positionV>
                      <wp:extent cx="45085" cy="34925"/>
                      <wp:effectExtent l="50165" t="53975" r="47625" b="44450"/>
                      <wp:wrapNone/>
                      <wp:docPr id="43" name="Ink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2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5085" cy="3492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4A4271" id="Ink 43" o:spid="_x0000_s1026" type="#_x0000_t75" style="position:absolute;margin-left:78.8pt;margin-top:44.15pt;width:6.05pt;height:5.7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">
                      <v:imagedata r:id="rId363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9984" behindDoc="0" locked="0" layoutInCell="1" allowOverlap="1" wp14:anchorId="1F250628" wp14:editId="6A69F8CE">
                      <wp:simplePos x="0" y="0"/>
                      <wp:positionH relativeFrom="column">
                        <wp:posOffset>964565</wp:posOffset>
                      </wp:positionH>
                      <wp:positionV relativeFrom="paragraph">
                        <wp:posOffset>570230</wp:posOffset>
                      </wp:positionV>
                      <wp:extent cx="44450" cy="44450"/>
                      <wp:effectExtent l="55245" t="64135" r="43180" b="43815"/>
                      <wp:wrapNone/>
                      <wp:docPr id="42" name="Ink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4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4450" cy="4445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817693" id="Ink 42" o:spid="_x0000_s1026" type="#_x0000_t75" style="position:absolute;margin-left:74.55pt;margin-top:43.25pt;width:6.3pt;height:6.7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">
                      <v:imagedata r:id="rId365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8960" behindDoc="0" locked="0" layoutInCell="1" allowOverlap="1" wp14:anchorId="7E7AF397" wp14:editId="4DDFD241">
                      <wp:simplePos x="0" y="0"/>
                      <wp:positionH relativeFrom="column">
                        <wp:posOffset>891540</wp:posOffset>
                      </wp:positionH>
                      <wp:positionV relativeFrom="paragraph">
                        <wp:posOffset>573405</wp:posOffset>
                      </wp:positionV>
                      <wp:extent cx="53975" cy="48260"/>
                      <wp:effectExtent l="48895" t="57785" r="40005" b="46355"/>
                      <wp:wrapNone/>
                      <wp:docPr id="41" name="Ink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6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53975" cy="4826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F5B080" id="Ink 41" o:spid="_x0000_s1026" type="#_x0000_t75" style="position:absolute;margin-left:68.8pt;margin-top:43.8pt;width:7pt;height:6.5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">
                      <v:imagedata r:id="rId367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6912" behindDoc="0" locked="0" layoutInCell="1" allowOverlap="1" wp14:anchorId="1E91DEC2" wp14:editId="5D1B7577">
                      <wp:simplePos x="0" y="0"/>
                      <wp:positionH relativeFrom="column">
                        <wp:posOffset>844550</wp:posOffset>
                      </wp:positionH>
                      <wp:positionV relativeFrom="paragraph">
                        <wp:posOffset>568325</wp:posOffset>
                      </wp:positionV>
                      <wp:extent cx="45085" cy="58420"/>
                      <wp:effectExtent l="49530" t="62230" r="38735" b="41275"/>
                      <wp:wrapNone/>
                      <wp:docPr id="40" name="Ink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68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5085" cy="5842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A540F6" id="Ink 40" o:spid="_x0000_s1026" type="#_x0000_t75" style="position:absolute;margin-left:65.15pt;margin-top:43.35pt;width:6.25pt;height:7.3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">
                      <v:imagedata r:id="rId369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5888" behindDoc="0" locked="0" layoutInCell="1" allowOverlap="1" wp14:anchorId="017650E4" wp14:editId="3309FB91">
                      <wp:simplePos x="0" y="0"/>
                      <wp:positionH relativeFrom="column">
                        <wp:posOffset>758190</wp:posOffset>
                      </wp:positionH>
                      <wp:positionV relativeFrom="paragraph">
                        <wp:posOffset>582930</wp:posOffset>
                      </wp:positionV>
                      <wp:extent cx="62230" cy="45720"/>
                      <wp:effectExtent l="48895" t="48260" r="41275" b="39370"/>
                      <wp:wrapNone/>
                      <wp:docPr id="39" name="Ink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0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62230" cy="4572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6F56C7" id="Ink 39" o:spid="_x0000_s1026" type="#_x0000_t75" style="position:absolute;margin-left:58.5pt;margin-top:44.4pt;width:7.3pt;height:6.5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">
                      <v:imagedata r:id="rId371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3840" behindDoc="0" locked="0" layoutInCell="1" allowOverlap="1" wp14:anchorId="2104C11F" wp14:editId="4E718044">
                      <wp:simplePos x="0" y="0"/>
                      <wp:positionH relativeFrom="column">
                        <wp:posOffset>697230</wp:posOffset>
                      </wp:positionH>
                      <wp:positionV relativeFrom="paragraph">
                        <wp:posOffset>598170</wp:posOffset>
                      </wp:positionV>
                      <wp:extent cx="52070" cy="50165"/>
                      <wp:effectExtent l="54610" t="53975" r="45720" b="38735"/>
                      <wp:wrapNone/>
                      <wp:docPr id="38" name="Ink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2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52070" cy="5016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770208" id="Ink 38" o:spid="_x0000_s1026" type="#_x0000_t75" style="position:absolute;margin-left:53.55pt;margin-top:45.75pt;width:6.8pt;height:6.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">
                      <v:imagedata r:id="rId373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2816" behindDoc="0" locked="0" layoutInCell="1" allowOverlap="1" wp14:anchorId="73528329" wp14:editId="3F7EA4F2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561340</wp:posOffset>
                      </wp:positionV>
                      <wp:extent cx="85090" cy="113030"/>
                      <wp:effectExtent l="60325" t="64770" r="54610" b="50800"/>
                      <wp:wrapNone/>
                      <wp:docPr id="37" name="Ink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4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85090" cy="11303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B6F6B7" id="Ink 37" o:spid="_x0000_s1026" type="#_x0000_t75" style="position:absolute;margin-left:48.4pt;margin-top:43.25pt;width:8.6pt;height:10.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">
                      <v:imagedata r:id="rId375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6432" behindDoc="0" locked="0" layoutInCell="1" allowOverlap="1" wp14:anchorId="788AA4DD" wp14:editId="79E3A107">
                      <wp:simplePos x="0" y="0"/>
                      <wp:positionH relativeFrom="column">
                        <wp:posOffset>2216785</wp:posOffset>
                      </wp:positionH>
                      <wp:positionV relativeFrom="paragraph">
                        <wp:posOffset>2441575</wp:posOffset>
                      </wp:positionV>
                      <wp:extent cx="24765" cy="24765"/>
                      <wp:effectExtent l="2540" t="1905" r="1270" b="1905"/>
                      <wp:wrapNone/>
                      <wp:docPr id="36" name="Ink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76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24765" cy="2476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056BA23" id="Ink 36" o:spid="_x0000_s1026" type="#_x0000_t75" style="position:absolute;margin-left:-60873377.7pt;margin-top:-60873360pt;width:60873554.2pt;height:60873554.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">
                      <v:imagedata r:id="rId377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39" behindDoc="0" locked="0" layoutInCell="1" allowOverlap="1" wp14:anchorId="2CA5755E" wp14:editId="213A2C72">
                      <wp:simplePos x="0" y="0"/>
                      <wp:positionH relativeFrom="column">
                        <wp:posOffset>166370</wp:posOffset>
                      </wp:positionH>
                      <wp:positionV relativeFrom="paragraph">
                        <wp:posOffset>105410</wp:posOffset>
                      </wp:positionV>
                      <wp:extent cx="1049655" cy="1058545"/>
                      <wp:effectExtent l="0" t="0" r="17145" b="27305"/>
                      <wp:wrapNone/>
                      <wp:docPr id="10" name="Oval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049655" cy="105854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44546A">
                                  <a:lumMod val="20000"/>
                                  <a:lumOff val="80000"/>
                                </a:srgbClr>
                              </a:solidFill>
                              <a:ln w="12700" cap="flat" cmpd="sng" algn="ctr">
                                <a:solidFill>
                                  <a:srgbClr val="4472C4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6CF87CF" id="Oval 10" o:spid="_x0000_s1026" style="position:absolute;margin-left:13.1pt;margin-top:8.3pt;width:82.65pt;height:83.35pt;z-index:2516582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" fillcolor="#d6dce5" strokecolor="#2f528f" strokeweight="1pt">
                      <v:stroke joinstyle="miter"/>
                      <v:path arrowok="t"/>
                    </v:oval>
                  </w:pict>
                </mc:Fallback>
              </mc:AlternateContent>
            </w:r>
          </w:p>
        </w:tc>
      </w:tr>
      <w:tr w:rsidR="00801904" w:rsidRPr="006C7040" w14:paraId="2B878F3D" w14:textId="77777777" w:rsidTr="00C0244C">
        <w:trPr>
          <w:trHeight w:val="6069"/>
        </w:trPr>
        <w:tc>
          <w:tcPr>
            <w:tcW w:w="0" w:type="auto"/>
            <w:tcBorders>
              <w:right w:val="nil"/>
            </w:tcBorders>
            <w:shd w:val="clear" w:color="auto" w:fill="auto"/>
          </w:tcPr>
          <w:p w14:paraId="28F49CD1" w14:textId="6A4E0BC3" w:rsidR="00801904" w:rsidRPr="006C7040" w:rsidRDefault="002E4DA2" w:rsidP="00C0244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  <w:sz w:val="22"/>
                <w:szCs w:val="22"/>
                <w:lang w:val="fr-CA"/>
              </w:rPr>
            </w:pPr>
            <w:r>
              <w:rPr>
                <w:noProof/>
              </w:rPr>
              <w:lastRenderedPageBreak/>
              <mc:AlternateContent>
                <mc:Choice Requires="wpi">
                  <w:drawing>
                    <wp:anchor distT="0" distB="0" distL="114300" distR="114300" simplePos="0" relativeHeight="252918784" behindDoc="0" locked="0" layoutInCell="1" allowOverlap="1" wp14:anchorId="4318D3B8" wp14:editId="2035A341">
                      <wp:simplePos x="0" y="0"/>
                      <wp:positionH relativeFrom="column">
                        <wp:posOffset>248920</wp:posOffset>
                      </wp:positionH>
                      <wp:positionV relativeFrom="paragraph">
                        <wp:posOffset>3391535</wp:posOffset>
                      </wp:positionV>
                      <wp:extent cx="1094040" cy="401040"/>
                      <wp:effectExtent l="38100" t="38100" r="49530" b="56515"/>
                      <wp:wrapNone/>
                      <wp:docPr id="269" name="Ink 2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4040" cy="40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BADEF5" id="Ink 269" o:spid="_x0000_s1026" type="#_x0000_t75" style="position:absolute;margin-left:18.9pt;margin-top:266.35pt;width:87.6pt;height:33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">
                      <v:imagedata r:id="rId37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913664" behindDoc="0" locked="0" layoutInCell="1" allowOverlap="1" wp14:anchorId="74FE8037" wp14:editId="6625005D">
                      <wp:simplePos x="0" y="0"/>
                      <wp:positionH relativeFrom="column">
                        <wp:posOffset>22225</wp:posOffset>
                      </wp:positionH>
                      <wp:positionV relativeFrom="paragraph">
                        <wp:posOffset>3613785</wp:posOffset>
                      </wp:positionV>
                      <wp:extent cx="112925" cy="82550"/>
                      <wp:effectExtent l="38100" t="57150" r="40005" b="50800"/>
                      <wp:wrapNone/>
                      <wp:docPr id="261" name="Ink 2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925" cy="825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B26148" id="Ink 261" o:spid="_x0000_s1026" type="#_x0000_t75" style="position:absolute;margin-left:1.05pt;margin-top:283.85pt;width:10.35pt;height:7.9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">
                      <v:imagedata r:id="rId38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914688" behindDoc="0" locked="0" layoutInCell="1" allowOverlap="1" wp14:anchorId="31B3A8F3" wp14:editId="348BD218">
                      <wp:simplePos x="0" y="0"/>
                      <wp:positionH relativeFrom="column">
                        <wp:posOffset>382270</wp:posOffset>
                      </wp:positionH>
                      <wp:positionV relativeFrom="paragraph">
                        <wp:posOffset>3101340</wp:posOffset>
                      </wp:positionV>
                      <wp:extent cx="1682585" cy="309240"/>
                      <wp:effectExtent l="57150" t="38100" r="13335" b="53340"/>
                      <wp:wrapNone/>
                      <wp:docPr id="262" name="Ink 2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82585" cy="309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8986A3" id="Ink 262" o:spid="_x0000_s1026" type="#_x0000_t75" style="position:absolute;margin-left:29.4pt;margin-top:243.5pt;width:133.95pt;height:25.8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">
                      <v:imagedata r:id="rId38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894208" behindDoc="0" locked="0" layoutInCell="1" allowOverlap="1" wp14:anchorId="3621F439" wp14:editId="0F4938D5">
                      <wp:simplePos x="0" y="0"/>
                      <wp:positionH relativeFrom="column">
                        <wp:posOffset>128905</wp:posOffset>
                      </wp:positionH>
                      <wp:positionV relativeFrom="paragraph">
                        <wp:posOffset>2563495</wp:posOffset>
                      </wp:positionV>
                      <wp:extent cx="1026360" cy="734040"/>
                      <wp:effectExtent l="38100" t="57150" r="40640" b="47625"/>
                      <wp:wrapNone/>
                      <wp:docPr id="234" name="Ink 2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6360" cy="734040"/>
                            </w14:xfrm>
                          </w14:contentPart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F17383" id="Ink 234" o:spid="_x0000_s1026" type="#_x0000_t75" style="position:absolute;margin-left:9.45pt;margin-top:201.15pt;width:82.2pt;height:59.25pt;z-index:2528942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">
                      <v:imagedata r:id="rId385" o:title="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1488" behindDoc="0" locked="0" layoutInCell="1" allowOverlap="1" wp14:anchorId="70331472" wp14:editId="72A45711">
                      <wp:simplePos x="0" y="0"/>
                      <wp:positionH relativeFrom="column">
                        <wp:posOffset>2801620</wp:posOffset>
                      </wp:positionH>
                      <wp:positionV relativeFrom="paragraph">
                        <wp:posOffset>1322705</wp:posOffset>
                      </wp:positionV>
                      <wp:extent cx="746305" cy="272225"/>
                      <wp:effectExtent l="38100" t="38100" r="0" b="33020"/>
                      <wp:wrapNone/>
                      <wp:docPr id="81" name="Ink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6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746305" cy="2722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3BFD27" id="Ink 81" o:spid="_x0000_s1026" type="#_x0000_t75" style="position:absolute;margin-left:219.9pt;margin-top:103.45pt;width:60.15pt;height:22.8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">
                      <v:imagedata r:id="rId387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10464" behindDoc="0" locked="0" layoutInCell="1" allowOverlap="1" wp14:anchorId="25AD188B" wp14:editId="7C935F97">
                      <wp:simplePos x="0" y="0"/>
                      <wp:positionH relativeFrom="column">
                        <wp:posOffset>1148715</wp:posOffset>
                      </wp:positionH>
                      <wp:positionV relativeFrom="paragraph">
                        <wp:posOffset>836930</wp:posOffset>
                      </wp:positionV>
                      <wp:extent cx="579065" cy="242570"/>
                      <wp:effectExtent l="57150" t="38100" r="0" b="24130"/>
                      <wp:wrapNone/>
                      <wp:docPr id="70" name="Ink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88">
                            <w14:nvContentPartPr>
                              <w14:cNvContentPartPr>
                                <a14:cpLocks xmlns:a14="http://schemas.microsoft.com/office/drawing/2010/main" noRot="1"/>
                              </w14:cNvContentPartPr>
                            </w14:nvContentPartPr>
                            <w14:xfrm>
                              <a:off x="0" y="0"/>
                              <a:ext cx="579065" cy="2425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DA3AF7" id="Ink 70" o:spid="_x0000_s1026" type="#_x0000_t75" style="position:absolute;margin-left:89.75pt;margin-top:65.2pt;width:47.05pt;height:20.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">
                      <v:imagedata r:id="rId389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6368" behindDoc="0" locked="0" layoutInCell="1" allowOverlap="1" wp14:anchorId="3CC70E8E" wp14:editId="3B862A3D">
                      <wp:simplePos x="0" y="0"/>
                      <wp:positionH relativeFrom="column">
                        <wp:posOffset>2626360</wp:posOffset>
                      </wp:positionH>
                      <wp:positionV relativeFrom="paragraph">
                        <wp:posOffset>2382520</wp:posOffset>
                      </wp:positionV>
                      <wp:extent cx="24765" cy="24765"/>
                      <wp:effectExtent l="0" t="2540" r="0" b="1270"/>
                      <wp:wrapNone/>
                      <wp:docPr id="30" name="Ink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0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24765" cy="2476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5C27A0" id="Ink 30" o:spid="_x0000_s1026" type="#_x0000_t75" style="position:absolute;margin-left:-60873345.45pt;margin-top:-60873364.65pt;width:60873554.2pt;height:60873554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">
                      <v:imagedata r:id="rId377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5344" behindDoc="0" locked="0" layoutInCell="1" allowOverlap="1" wp14:anchorId="250F3908" wp14:editId="540BBDB3">
                      <wp:simplePos x="0" y="0"/>
                      <wp:positionH relativeFrom="column">
                        <wp:posOffset>1642110</wp:posOffset>
                      </wp:positionH>
                      <wp:positionV relativeFrom="paragraph">
                        <wp:posOffset>1177925</wp:posOffset>
                      </wp:positionV>
                      <wp:extent cx="52070" cy="57150"/>
                      <wp:effectExtent l="50800" t="55245" r="40005" b="49530"/>
                      <wp:wrapNone/>
                      <wp:docPr id="29" name="Ink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1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52070" cy="5715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21CC97" id="Ink 29" o:spid="_x0000_s1026" type="#_x0000_t75" style="position:absolute;margin-left:128pt;margin-top:91.4pt;width:6.7pt;height:7.2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">
                      <v:imagedata r:id="rId392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4320" behindDoc="0" locked="0" layoutInCell="1" allowOverlap="1" wp14:anchorId="6179550A" wp14:editId="06C058BF">
                      <wp:simplePos x="0" y="0"/>
                      <wp:positionH relativeFrom="column">
                        <wp:posOffset>1588135</wp:posOffset>
                      </wp:positionH>
                      <wp:positionV relativeFrom="paragraph">
                        <wp:posOffset>1194435</wp:posOffset>
                      </wp:positionV>
                      <wp:extent cx="23495" cy="24130"/>
                      <wp:effectExtent l="0" t="0" r="0" b="0"/>
                      <wp:wrapNone/>
                      <wp:docPr id="28" name="Ink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3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23495" cy="2413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C2B039" id="Ink 28" o:spid="_x0000_s1026" type="#_x0000_t75" style="position:absolute;margin-left:-60873427.2pt;margin-top:-60873458.2pt;width:60873554.1pt;height:60873554.1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">
                      <v:imagedata r:id="rId394" o:title="" cropright="-1407374884f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01248" behindDoc="0" locked="0" layoutInCell="1" allowOverlap="1" wp14:anchorId="1C195162" wp14:editId="1253E6B5">
                      <wp:simplePos x="0" y="0"/>
                      <wp:positionH relativeFrom="column">
                        <wp:posOffset>1516380</wp:posOffset>
                      </wp:positionH>
                      <wp:positionV relativeFrom="paragraph">
                        <wp:posOffset>1182370</wp:posOffset>
                      </wp:positionV>
                      <wp:extent cx="39370" cy="50800"/>
                      <wp:effectExtent l="48895" t="59690" r="45085" b="41910"/>
                      <wp:wrapNone/>
                      <wp:docPr id="27" name="Ink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5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39370" cy="5080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56A8A5" id="Ink 27" o:spid="_x0000_s1026" type="#_x0000_t75" style="position:absolute;margin-left:117.9pt;margin-top:91.7pt;width:6.05pt;height:6.8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">
                      <v:imagedata r:id="rId396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8176" behindDoc="0" locked="0" layoutInCell="1" allowOverlap="1" wp14:anchorId="37C679E2" wp14:editId="543E9B8E">
                      <wp:simplePos x="0" y="0"/>
                      <wp:positionH relativeFrom="column">
                        <wp:posOffset>1433830</wp:posOffset>
                      </wp:positionH>
                      <wp:positionV relativeFrom="paragraph">
                        <wp:posOffset>1203960</wp:posOffset>
                      </wp:positionV>
                      <wp:extent cx="48260" cy="35560"/>
                      <wp:effectExtent l="52070" t="52705" r="42545" b="45085"/>
                      <wp:wrapNone/>
                      <wp:docPr id="26" name="Ink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7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8260" cy="3556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211F1A" id="Ink 26" o:spid="_x0000_s1026" type="#_x0000_t75" style="position:absolute;margin-left:111.6pt;margin-top:93.4pt;width:6.4pt;height:5.5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">
                      <v:imagedata r:id="rId398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 wp14:anchorId="00E2893B" wp14:editId="0DB74C77">
                      <wp:simplePos x="0" y="0"/>
                      <wp:positionH relativeFrom="column">
                        <wp:posOffset>1380490</wp:posOffset>
                      </wp:positionH>
                      <wp:positionV relativeFrom="paragraph">
                        <wp:posOffset>1204595</wp:posOffset>
                      </wp:positionV>
                      <wp:extent cx="38735" cy="41910"/>
                      <wp:effectExtent l="55880" t="62865" r="38735" b="38100"/>
                      <wp:wrapNone/>
                      <wp:docPr id="25" name="Ink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399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38735" cy="4191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22ACDD" id="Ink 25" o:spid="_x0000_s1026" type="#_x0000_t75" style="position:absolute;margin-left:107.3pt;margin-top:93.3pt;width:5.85pt;height:6.3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">
                      <v:imagedata r:id="rId400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92032" behindDoc="0" locked="0" layoutInCell="1" allowOverlap="1" wp14:anchorId="4BFD3544" wp14:editId="4BF15459">
                      <wp:simplePos x="0" y="0"/>
                      <wp:positionH relativeFrom="column">
                        <wp:posOffset>1333500</wp:posOffset>
                      </wp:positionH>
                      <wp:positionV relativeFrom="paragraph">
                        <wp:posOffset>1203960</wp:posOffset>
                      </wp:positionV>
                      <wp:extent cx="40005" cy="38735"/>
                      <wp:effectExtent l="56515" t="62230" r="46355" b="41910"/>
                      <wp:wrapNone/>
                      <wp:docPr id="24" name="Ink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1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0005" cy="3873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175BC8" id="Ink 24" o:spid="_x0000_s1026" type="#_x0000_t75" style="position:absolute;margin-left:103.55pt;margin-top:93.25pt;width:6.05pt;height:6.2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">
                      <v:imagedata r:id="rId402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7936" behindDoc="0" locked="0" layoutInCell="1" allowOverlap="1" wp14:anchorId="043DA603" wp14:editId="4C168619">
                      <wp:simplePos x="0" y="0"/>
                      <wp:positionH relativeFrom="column">
                        <wp:posOffset>1273810</wp:posOffset>
                      </wp:positionH>
                      <wp:positionV relativeFrom="paragraph">
                        <wp:posOffset>1207135</wp:posOffset>
                      </wp:positionV>
                      <wp:extent cx="48260" cy="42545"/>
                      <wp:effectExtent l="53975" t="55880" r="40640" b="44450"/>
                      <wp:wrapNone/>
                      <wp:docPr id="23" name="Ink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3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8260" cy="4254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14D0F0" id="Ink 23" o:spid="_x0000_s1026" type="#_x0000_t75" style="position:absolute;margin-left:98.95pt;margin-top:93.6pt;width:6.45pt;height:6.3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">
                      <v:imagedata r:id="rId404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4864" behindDoc="0" locked="0" layoutInCell="1" allowOverlap="1" wp14:anchorId="17235217" wp14:editId="4110EA23">
                      <wp:simplePos x="0" y="0"/>
                      <wp:positionH relativeFrom="column">
                        <wp:posOffset>1224915</wp:posOffset>
                      </wp:positionH>
                      <wp:positionV relativeFrom="paragraph">
                        <wp:posOffset>1209040</wp:posOffset>
                      </wp:positionV>
                      <wp:extent cx="40640" cy="41275"/>
                      <wp:effectExtent l="52705" t="57785" r="40005" b="43815"/>
                      <wp:wrapNone/>
                      <wp:docPr id="22" name="Ink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5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40640" cy="4127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2893DE8" id="Ink 22" o:spid="_x0000_s1026" type="#_x0000_t75" style="position:absolute;margin-left:95.2pt;margin-top:93.7pt;width:5.7pt;height:6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">
                      <v:imagedata r:id="rId406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 wp14:anchorId="40F319E1" wp14:editId="4934AC6C">
                      <wp:simplePos x="0" y="0"/>
                      <wp:positionH relativeFrom="column">
                        <wp:posOffset>1183005</wp:posOffset>
                      </wp:positionH>
                      <wp:positionV relativeFrom="paragraph">
                        <wp:posOffset>1210945</wp:posOffset>
                      </wp:positionV>
                      <wp:extent cx="50800" cy="43815"/>
                      <wp:effectExtent l="58420" t="59690" r="43180" b="39370"/>
                      <wp:wrapNone/>
                      <wp:docPr id="21" name="Ink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7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50800" cy="4381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6AE46A" id="Ink 21" o:spid="_x0000_s1026" type="#_x0000_t75" style="position:absolute;margin-left:91.7pt;margin-top:93.95pt;width:6.9pt;height:6.3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">
                      <v:imagedata r:id="rId408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8720" behindDoc="0" locked="0" layoutInCell="1" allowOverlap="1" wp14:anchorId="04C7835B" wp14:editId="7506DE8C">
                      <wp:simplePos x="0" y="0"/>
                      <wp:positionH relativeFrom="column">
                        <wp:posOffset>1104265</wp:posOffset>
                      </wp:positionH>
                      <wp:positionV relativeFrom="paragraph">
                        <wp:posOffset>1182370</wp:posOffset>
                      </wp:positionV>
                      <wp:extent cx="95885" cy="99060"/>
                      <wp:effectExtent l="55880" t="59690" r="48260" b="50800"/>
                      <wp:wrapNone/>
                      <wp:docPr id="20" name="Ink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09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95885" cy="9906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EE0C84" id="Ink 20" o:spid="_x0000_s1026" type="#_x0000_t75" style="position:absolute;margin-left:86pt;margin-top:92.15pt;width:9.4pt;height:9.6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">
                      <v:imagedata r:id="rId410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6672" behindDoc="0" locked="0" layoutInCell="1" allowOverlap="1" wp14:anchorId="23948C4F" wp14:editId="14D77876">
                      <wp:simplePos x="0" y="0"/>
                      <wp:positionH relativeFrom="column">
                        <wp:posOffset>2739390</wp:posOffset>
                      </wp:positionH>
                      <wp:positionV relativeFrom="paragraph">
                        <wp:posOffset>403860</wp:posOffset>
                      </wp:positionV>
                      <wp:extent cx="86995" cy="870585"/>
                      <wp:effectExtent l="71755" t="62230" r="50800" b="48260"/>
                      <wp:wrapNone/>
                      <wp:docPr id="18" name="Ink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1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86995" cy="87058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5708D2D" id="Ink 18" o:spid="_x0000_s1026" type="#_x0000_t75" style="position:absolute;margin-left:214.75pt;margin-top:30.85pt;width:8.75pt;height:70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">
                      <v:imagedata r:id="rId412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2576" behindDoc="0" locked="0" layoutInCell="1" allowOverlap="1" wp14:anchorId="2934FE77" wp14:editId="7112EC86">
                      <wp:simplePos x="0" y="0"/>
                      <wp:positionH relativeFrom="column">
                        <wp:posOffset>2717800</wp:posOffset>
                      </wp:positionH>
                      <wp:positionV relativeFrom="paragraph">
                        <wp:posOffset>1828800</wp:posOffset>
                      </wp:positionV>
                      <wp:extent cx="74295" cy="537210"/>
                      <wp:effectExtent l="59690" t="58420" r="56515" b="42545"/>
                      <wp:wrapNone/>
                      <wp:docPr id="17" name="Ink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3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74295" cy="53721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EF8973" id="Ink 17" o:spid="_x0000_s1026" type="#_x0000_t75" style="position:absolute;margin-left:212.7pt;margin-top:143.05pt;width:8.45pt;height:44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">
                      <v:imagedata r:id="rId414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8480" behindDoc="0" locked="0" layoutInCell="1" allowOverlap="1" wp14:anchorId="7E08D3F3" wp14:editId="33B81A79">
                      <wp:simplePos x="0" y="0"/>
                      <wp:positionH relativeFrom="column">
                        <wp:posOffset>2654935</wp:posOffset>
                      </wp:positionH>
                      <wp:positionV relativeFrom="paragraph">
                        <wp:posOffset>2244090</wp:posOffset>
                      </wp:positionV>
                      <wp:extent cx="165100" cy="187325"/>
                      <wp:effectExtent l="63500" t="64135" r="47625" b="53340"/>
                      <wp:wrapNone/>
                      <wp:docPr id="16" name="Ink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5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65100" cy="18732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98D077" id="Ink 16" o:spid="_x0000_s1026" type="#_x0000_t75" style="position:absolute;margin-left:208.1pt;margin-top:175.75pt;width:14.85pt;height:16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">
                      <v:imagedata r:id="rId416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4384" behindDoc="0" locked="0" layoutInCell="1" allowOverlap="1" wp14:anchorId="38DC5DE9" wp14:editId="790B9832">
                      <wp:simplePos x="0" y="0"/>
                      <wp:positionH relativeFrom="column">
                        <wp:posOffset>1381760</wp:posOffset>
                      </wp:positionH>
                      <wp:positionV relativeFrom="paragraph">
                        <wp:posOffset>2326640</wp:posOffset>
                      </wp:positionV>
                      <wp:extent cx="61595" cy="177165"/>
                      <wp:effectExtent l="57150" t="51435" r="43180" b="47625"/>
                      <wp:wrapNone/>
                      <wp:docPr id="15" name="Ink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7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61595" cy="17716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6D4A86" id="Ink 15" o:spid="_x0000_s1026" type="#_x0000_t75" style="position:absolute;margin-left:107.4pt;margin-top:182.15pt;width:7.6pt;height:16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">
                      <v:imagedata r:id="rId418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2336" behindDoc="0" locked="0" layoutInCell="1" allowOverlap="1" wp14:anchorId="4CDAAD3A" wp14:editId="7C3455AB">
                      <wp:simplePos x="0" y="0"/>
                      <wp:positionH relativeFrom="column">
                        <wp:posOffset>185420</wp:posOffset>
                      </wp:positionH>
                      <wp:positionV relativeFrom="paragraph">
                        <wp:posOffset>1326515</wp:posOffset>
                      </wp:positionV>
                      <wp:extent cx="168275" cy="73660"/>
                      <wp:effectExtent l="60960" t="60960" r="56515" b="55880"/>
                      <wp:wrapNone/>
                      <wp:docPr id="14" name="Ink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19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68275" cy="7366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C727C4" id="Ink 14" o:spid="_x0000_s1026" type="#_x0000_t75" style="position:absolute;margin-left:13.65pt;margin-top:103.5pt;width:15.1pt;height:7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">
                      <v:imagedata r:id="rId420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1312" behindDoc="0" locked="0" layoutInCell="1" allowOverlap="1" wp14:anchorId="7EC78BE3" wp14:editId="484E6C97">
                      <wp:simplePos x="0" y="0"/>
                      <wp:positionH relativeFrom="column">
                        <wp:posOffset>2526665</wp:posOffset>
                      </wp:positionH>
                      <wp:positionV relativeFrom="paragraph">
                        <wp:posOffset>1372870</wp:posOffset>
                      </wp:positionV>
                      <wp:extent cx="146050" cy="68580"/>
                      <wp:effectExtent l="59055" t="59690" r="52070" b="43180"/>
                      <wp:wrapNone/>
                      <wp:docPr id="13" name="Ink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21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146050" cy="6858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78A64F" id="Ink 13" o:spid="_x0000_s1026" type="#_x0000_t75" style="position:absolute;margin-left:198pt;margin-top:107.15pt;width:13.35pt;height:7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">
                      <v:imagedata r:id="rId422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0288" behindDoc="0" locked="0" layoutInCell="1" allowOverlap="1" wp14:anchorId="03A8B0B4" wp14:editId="798FA6AE">
                      <wp:simplePos x="0" y="0"/>
                      <wp:positionH relativeFrom="column">
                        <wp:posOffset>1362710</wp:posOffset>
                      </wp:positionH>
                      <wp:positionV relativeFrom="paragraph">
                        <wp:posOffset>219075</wp:posOffset>
                      </wp:positionV>
                      <wp:extent cx="69215" cy="162560"/>
                      <wp:effectExtent l="57150" t="58420" r="54610" b="55245"/>
                      <wp:wrapNone/>
                      <wp:docPr id="12" name="Ink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23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69215" cy="162560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C1A3C5" id="Ink 12" o:spid="_x0000_s1026" type="#_x0000_t75" style="position:absolute;margin-left:106.35pt;margin-top:16.3pt;width:7.3pt;height:14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">
                      <v:imagedata r:id="rId424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59264" behindDoc="0" locked="0" layoutInCell="1" allowOverlap="1" wp14:anchorId="16FA5162" wp14:editId="1C10CCEF">
                      <wp:simplePos x="0" y="0"/>
                      <wp:positionH relativeFrom="column">
                        <wp:posOffset>2666365</wp:posOffset>
                      </wp:positionH>
                      <wp:positionV relativeFrom="paragraph">
                        <wp:posOffset>305435</wp:posOffset>
                      </wp:positionV>
                      <wp:extent cx="230505" cy="158115"/>
                      <wp:effectExtent l="65405" t="59055" r="56515" b="40005"/>
                      <wp:wrapNone/>
                      <wp:docPr id="11" name="Ink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Ink">
                          <w14:contentPart bwMode="auto" r:id="rId425">
                            <w14:nvContentPartPr>
                              <w14:cNvContentPartPr>
                                <a14:cpLocks xmlns:a14="http://schemas.microsoft.com/office/drawing/2010/main" noRot="1" noChangeArrowheads="1"/>
                              </w14:cNvContentPartPr>
                            </w14:nvContentPartPr>
                            <w14:xfrm>
                              <a:off x="0" y="0"/>
                              <a:ext cx="230505" cy="158115"/>
                            </w14:xfrm>
                          </w14:contentPart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2DC9EA" id="Ink 11" o:spid="_x0000_s1026" type="#_x0000_t75" style="position:absolute;margin-left:209pt;margin-top:23.1pt;width:20pt;height:14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">
                      <v:imagedata r:id="rId426" o:title=""/>
                      <o:lock v:ext="edit" rotation="t" aspectratio="f"/>
                    </v:shape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89" behindDoc="0" locked="0" layoutInCell="1" allowOverlap="1" wp14:anchorId="4B92A65E" wp14:editId="30C8781C">
                      <wp:simplePos x="0" y="0"/>
                      <wp:positionH relativeFrom="column">
                        <wp:posOffset>592455</wp:posOffset>
                      </wp:positionH>
                      <wp:positionV relativeFrom="paragraph">
                        <wp:posOffset>650875</wp:posOffset>
                      </wp:positionV>
                      <wp:extent cx="1151255" cy="1143000"/>
                      <wp:effectExtent l="0" t="0" r="10795" b="19050"/>
                      <wp:wrapNone/>
                      <wp:docPr id="9" name="Oval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151255" cy="114300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4472C4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7C6F5B6" id="Oval 9" o:spid="_x0000_s1026" style="position:absolute;margin-left:46.65pt;margin-top:51.25pt;width:90.65pt;height:90pt;z-index:251656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" fillcolor="window" strokecolor="#2f528f" strokeweight="1pt">
                      <v:stroke joinstyle="miter"/>
                      <v:path arrowok="t"/>
                    </v:oval>
                  </w:pict>
                </mc:Fallback>
              </mc:AlternateContent>
            </w:r>
            <w:r w:rsidR="00801904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4" behindDoc="0" locked="0" layoutInCell="1" allowOverlap="1" wp14:anchorId="6B07C379" wp14:editId="15B49C39">
                      <wp:simplePos x="0" y="0"/>
                      <wp:positionH relativeFrom="column">
                        <wp:posOffset>262255</wp:posOffset>
                      </wp:positionH>
                      <wp:positionV relativeFrom="paragraph">
                        <wp:posOffset>337820</wp:posOffset>
                      </wp:positionV>
                      <wp:extent cx="2353945" cy="2091055"/>
                      <wp:effectExtent l="0" t="0" r="27305" b="23495"/>
                      <wp:wrapNone/>
                      <wp:docPr id="8" name="Rectangl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353945" cy="20910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44546A">
                                  <a:lumMod val="20000"/>
                                  <a:lumOff val="80000"/>
                                </a:srgbClr>
                              </a:solidFill>
                              <a:ln w="12700" cap="flat" cmpd="sng" algn="ctr">
                                <a:solidFill>
                                  <a:srgbClr val="4472C4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4D60825" id="Rectangle 8" o:spid="_x0000_s1026" style="position:absolute;margin-left:20.65pt;margin-top:26.6pt;width:185.35pt;height:164.65pt;z-index:2516551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" fillcolor="#d6dce5" strokecolor="#2f528f" strokeweight="1pt">
                      <v:path arrowok="t"/>
                    </v:rect>
                  </w:pict>
                </mc:Fallback>
              </mc:AlternateContent>
            </w:r>
          </w:p>
        </w:tc>
        <w:tc>
          <w:tcPr>
            <w:tcW w:w="0" w:type="auto"/>
            <w:tcBorders>
              <w:left w:val="nil"/>
            </w:tcBorders>
            <w:shd w:val="clear" w:color="auto" w:fill="auto"/>
          </w:tcPr>
          <w:p w14:paraId="4B30D5D1" w14:textId="77777777" w:rsidR="00801904" w:rsidRPr="006C7040" w:rsidRDefault="00801904" w:rsidP="00C0244C">
            <w:pPr>
              <w:keepLines/>
              <w:suppressAutoHyphens/>
              <w:autoSpaceDE w:val="0"/>
              <w:autoSpaceDN w:val="0"/>
              <w:adjustRightInd w:val="0"/>
              <w:rPr>
                <w:color w:val="000000"/>
                <w:sz w:val="22"/>
                <w:szCs w:val="22"/>
                <w:lang w:val="fr-CA"/>
              </w:rPr>
            </w:pPr>
          </w:p>
        </w:tc>
      </w:tr>
    </w:tbl>
    <w:p w14:paraId="0A8EE89C" w14:textId="77777777" w:rsidR="00801904" w:rsidRDefault="00801904" w:rsidP="00801904">
      <w:pPr>
        <w:rPr>
          <w:lang w:val="fr-FR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528C4D86" wp14:editId="6B86F394">
                <wp:simplePos x="0" y="0"/>
                <wp:positionH relativeFrom="column">
                  <wp:posOffset>5866765</wp:posOffset>
                </wp:positionH>
                <wp:positionV relativeFrom="paragraph">
                  <wp:posOffset>-826135</wp:posOffset>
                </wp:positionV>
                <wp:extent cx="24765" cy="24765"/>
                <wp:effectExtent l="0" t="0" r="0" b="0"/>
                <wp:wrapNone/>
                <wp:docPr id="3" name="Ink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24765" cy="247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8D4BDE" id="Ink 3" o:spid="_x0000_s1026" type="#_x0000_t75" style="position:absolute;margin-left:-60873090.3pt;margin-top:-60873617.3pt;width:60873554.2pt;height:60873554.2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">
                <v:imagedata r:id="rId377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333B762B" wp14:editId="0B311DC6">
                <wp:simplePos x="0" y="0"/>
                <wp:positionH relativeFrom="column">
                  <wp:posOffset>5715000</wp:posOffset>
                </wp:positionH>
                <wp:positionV relativeFrom="paragraph">
                  <wp:posOffset>-1020445</wp:posOffset>
                </wp:positionV>
                <wp:extent cx="24765" cy="24765"/>
                <wp:effectExtent l="0" t="2540" r="4445" b="1270"/>
                <wp:wrapNone/>
                <wp:docPr id="2" name="In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24765" cy="247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542FA5" id="Ink 2" o:spid="_x0000_s1026" type="#_x0000_t75" style="position:absolute;margin-left:-60873102.25pt;margin-top:-60873632.6pt;width:60873554.2pt;height:60873554.2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">
                <v:imagedata r:id="rId377" o:title=""/>
                <o:lock v:ext="edit" rotation="t" aspectratio="f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764FF9B6" wp14:editId="752BB193">
                <wp:simplePos x="0" y="0"/>
                <wp:positionH relativeFrom="column">
                  <wp:posOffset>5802630</wp:posOffset>
                </wp:positionH>
                <wp:positionV relativeFrom="paragraph">
                  <wp:posOffset>-847090</wp:posOffset>
                </wp:positionV>
                <wp:extent cx="24765" cy="24765"/>
                <wp:effectExtent l="1270" t="4445" r="2540" b="0"/>
                <wp:wrapNone/>
                <wp:docPr id="1" name="Ink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>
                          <a14:cpLocks xmlns:a14="http://schemas.microsoft.com/office/drawing/2010/main" noRot="1" noChangeArrowheads="1"/>
                        </w14:cNvContentPartPr>
                      </w14:nvContentPartPr>
                      <w14:xfrm>
                        <a:off x="0" y="0"/>
                        <a:ext cx="24765" cy="247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182E16" id="Ink 1" o:spid="_x0000_s1026" type="#_x0000_t75" style="position:absolute;margin-left:-60873095.35pt;margin-top:-60873618.95pt;width:60873554.2pt;height:60873554.2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">
                <v:imagedata r:id="rId377" o:title=""/>
                <o:lock v:ext="edit" rotation="t" aspectratio="f"/>
              </v:shape>
            </w:pict>
          </mc:Fallback>
        </mc:AlternateContent>
      </w:r>
    </w:p>
    <w:p w14:paraId="277E6D28" w14:textId="77777777" w:rsidR="00801904" w:rsidRDefault="00801904" w:rsidP="00801904">
      <w:pPr>
        <w:rPr>
          <w:lang w:val="fr-FR"/>
        </w:rPr>
      </w:pPr>
    </w:p>
    <w:p w14:paraId="382E721F" w14:textId="77777777" w:rsidR="00801904" w:rsidRDefault="00801904" w:rsidP="00801904">
      <w:pPr>
        <w:rPr>
          <w:rFonts w:ascii="Arial" w:hAnsi="Arial" w:cs="Arial"/>
          <w:sz w:val="28"/>
          <w:szCs w:val="28"/>
          <w:lang w:val="fr-FR"/>
        </w:rPr>
      </w:pPr>
      <w:r>
        <w:rPr>
          <w:rFonts w:ascii="Arial" w:hAnsi="Arial" w:cs="Arial"/>
          <w:sz w:val="28"/>
          <w:szCs w:val="28"/>
          <w:lang w:val="fr-FR"/>
        </w:rPr>
        <w:t>Je peux…</w:t>
      </w:r>
    </w:p>
    <w:tbl>
      <w:tblPr>
        <w:tblpPr w:leftFromText="180" w:rightFromText="180" w:vertAnchor="text" w:horzAnchor="margin" w:tblpXSpec="center" w:tblpY="531"/>
        <w:tblW w:w="10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87"/>
        <w:gridCol w:w="2126"/>
        <w:gridCol w:w="1927"/>
      </w:tblGrid>
      <w:tr w:rsidR="00801904" w:rsidRPr="003D1A7F" w14:paraId="33848019" w14:textId="77777777" w:rsidTr="00C0244C">
        <w:trPr>
          <w:trHeight w:val="460"/>
        </w:trPr>
        <w:tc>
          <w:tcPr>
            <w:tcW w:w="6487" w:type="dxa"/>
            <w:shd w:val="clear" w:color="auto" w:fill="auto"/>
          </w:tcPr>
          <w:p w14:paraId="68DCD9E3" w14:textId="77777777" w:rsidR="00801904" w:rsidRPr="00D84EA9" w:rsidRDefault="00801904" w:rsidP="00C0244C">
            <w:pPr>
              <w:jc w:val="center"/>
              <w:rPr>
                <w:rFonts w:ascii="Arial" w:hAnsi="Arial" w:cs="Arial"/>
                <w:szCs w:val="28"/>
                <w:lang w:val="fr-FR"/>
              </w:rPr>
            </w:pPr>
          </w:p>
        </w:tc>
        <w:tc>
          <w:tcPr>
            <w:tcW w:w="2126" w:type="dxa"/>
            <w:shd w:val="clear" w:color="auto" w:fill="auto"/>
          </w:tcPr>
          <w:p w14:paraId="7B9FD65E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  <w:r>
              <w:rPr>
                <w:rFonts w:ascii="Arial" w:hAnsi="Arial" w:cs="Arial"/>
                <w:sz w:val="28"/>
                <w:szCs w:val="28"/>
                <w:lang w:val="fr-FR"/>
              </w:rPr>
              <w:t>Élève</w:t>
            </w:r>
          </w:p>
        </w:tc>
        <w:tc>
          <w:tcPr>
            <w:tcW w:w="1927" w:type="dxa"/>
            <w:shd w:val="clear" w:color="auto" w:fill="auto"/>
          </w:tcPr>
          <w:p w14:paraId="3DEFCC7C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  <w:r>
              <w:rPr>
                <w:rFonts w:ascii="Arial" w:hAnsi="Arial" w:cs="Arial"/>
                <w:sz w:val="28"/>
                <w:szCs w:val="28"/>
                <w:lang w:val="fr-FR"/>
              </w:rPr>
              <w:t>Enseignant</w:t>
            </w:r>
          </w:p>
        </w:tc>
      </w:tr>
      <w:tr w:rsidR="00801904" w:rsidRPr="002E4DA2" w14:paraId="5ED4C1C1" w14:textId="77777777" w:rsidTr="00C0244C">
        <w:trPr>
          <w:trHeight w:val="460"/>
        </w:trPr>
        <w:tc>
          <w:tcPr>
            <w:tcW w:w="6487" w:type="dxa"/>
            <w:shd w:val="clear" w:color="auto" w:fill="auto"/>
          </w:tcPr>
          <w:p w14:paraId="7D330AC2" w14:textId="77777777" w:rsidR="00801904" w:rsidRPr="002D7A8D" w:rsidRDefault="00801904" w:rsidP="00C0244C">
            <w:pPr>
              <w:jc w:val="center"/>
              <w:rPr>
                <w:rFonts w:ascii="Arial" w:hAnsi="Arial" w:cs="Arial"/>
                <w:b/>
                <w:szCs w:val="28"/>
                <w:lang w:val="fr-FR"/>
              </w:rPr>
            </w:pPr>
            <w:proofErr w:type="gramStart"/>
            <w:r>
              <w:rPr>
                <w:sz w:val="28"/>
                <w:szCs w:val="28"/>
                <w:lang w:val="fr-CA"/>
              </w:rPr>
              <w:t>m</w:t>
            </w:r>
            <w:r w:rsidRPr="004947FA">
              <w:rPr>
                <w:sz w:val="28"/>
                <w:szCs w:val="28"/>
                <w:lang w:val="fr-CA"/>
              </w:rPr>
              <w:t>ontre</w:t>
            </w:r>
            <w:r>
              <w:rPr>
                <w:sz w:val="28"/>
                <w:szCs w:val="28"/>
                <w:lang w:val="fr-CA"/>
              </w:rPr>
              <w:t>r</w:t>
            </w:r>
            <w:proofErr w:type="gramEnd"/>
            <w:r w:rsidRPr="004947FA">
              <w:rPr>
                <w:sz w:val="28"/>
                <w:szCs w:val="28"/>
                <w:lang w:val="fr-CA"/>
              </w:rPr>
              <w:t xml:space="preserve"> </w:t>
            </w:r>
            <w:r>
              <w:rPr>
                <w:sz w:val="28"/>
                <w:szCs w:val="28"/>
                <w:lang w:val="fr-CA"/>
              </w:rPr>
              <w:t>mes</w:t>
            </w:r>
            <w:r w:rsidRPr="004947FA">
              <w:rPr>
                <w:sz w:val="28"/>
                <w:szCs w:val="28"/>
                <w:lang w:val="fr-CA"/>
              </w:rPr>
              <w:t xml:space="preserve"> connaissances des puissances ayant des bases qui sont des nombres entiers</w:t>
            </w:r>
            <w:r>
              <w:rPr>
                <w:rFonts w:ascii="Arial" w:hAnsi="Arial" w:cs="Arial"/>
                <w:szCs w:val="28"/>
                <w:lang w:val="fr-FR"/>
              </w:rPr>
              <w:t xml:space="preserve"> (</w:t>
            </w:r>
            <w:r>
              <w:rPr>
                <w:rFonts w:ascii="Arial" w:hAnsi="Arial" w:cs="Arial"/>
                <w:b/>
                <w:szCs w:val="28"/>
                <w:lang w:val="fr-FR"/>
              </w:rPr>
              <w:t>Partie A)</w:t>
            </w:r>
          </w:p>
        </w:tc>
        <w:tc>
          <w:tcPr>
            <w:tcW w:w="2126" w:type="dxa"/>
            <w:shd w:val="clear" w:color="auto" w:fill="auto"/>
          </w:tcPr>
          <w:p w14:paraId="2A309FDA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  <w:tc>
          <w:tcPr>
            <w:tcW w:w="1927" w:type="dxa"/>
            <w:shd w:val="clear" w:color="auto" w:fill="auto"/>
          </w:tcPr>
          <w:p w14:paraId="26712CEA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</w:tr>
      <w:tr w:rsidR="00801904" w:rsidRPr="002E4DA2" w14:paraId="03A5A536" w14:textId="77777777" w:rsidTr="00C0244C">
        <w:trPr>
          <w:trHeight w:val="460"/>
        </w:trPr>
        <w:tc>
          <w:tcPr>
            <w:tcW w:w="6487" w:type="dxa"/>
            <w:shd w:val="clear" w:color="auto" w:fill="auto"/>
          </w:tcPr>
          <w:p w14:paraId="231A0486" w14:textId="77777777" w:rsidR="00801904" w:rsidRPr="00D84EA9" w:rsidRDefault="00801904" w:rsidP="00C0244C">
            <w:pPr>
              <w:jc w:val="center"/>
              <w:rPr>
                <w:rFonts w:ascii="Arial" w:hAnsi="Arial" w:cs="Arial"/>
                <w:szCs w:val="28"/>
                <w:lang w:val="fr-FR"/>
              </w:rPr>
            </w:pPr>
            <w:proofErr w:type="gramStart"/>
            <w:r>
              <w:rPr>
                <w:lang w:val="fr-CA"/>
              </w:rPr>
              <w:t>démontrer</w:t>
            </w:r>
            <w:proofErr w:type="gramEnd"/>
            <w:r>
              <w:rPr>
                <w:lang w:val="fr-CA"/>
              </w:rPr>
              <w:t xml:space="preserve"> ma compréhension des opérations des puissances</w:t>
            </w:r>
            <w:r>
              <w:rPr>
                <w:rFonts w:ascii="Arial" w:hAnsi="Arial" w:cs="Arial"/>
                <w:b/>
                <w:szCs w:val="28"/>
                <w:lang w:val="fr-FR"/>
              </w:rPr>
              <w:t xml:space="preserve"> (Partie B)</w:t>
            </w:r>
          </w:p>
        </w:tc>
        <w:tc>
          <w:tcPr>
            <w:tcW w:w="2126" w:type="dxa"/>
            <w:shd w:val="clear" w:color="auto" w:fill="auto"/>
          </w:tcPr>
          <w:p w14:paraId="382C4260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  <w:tc>
          <w:tcPr>
            <w:tcW w:w="1927" w:type="dxa"/>
            <w:shd w:val="clear" w:color="auto" w:fill="auto"/>
          </w:tcPr>
          <w:p w14:paraId="14FB3179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</w:tr>
      <w:tr w:rsidR="00801904" w:rsidRPr="002E4DA2" w14:paraId="2187B4F9" w14:textId="77777777" w:rsidTr="00C0244C">
        <w:trPr>
          <w:trHeight w:val="460"/>
        </w:trPr>
        <w:tc>
          <w:tcPr>
            <w:tcW w:w="6487" w:type="dxa"/>
            <w:shd w:val="clear" w:color="auto" w:fill="auto"/>
          </w:tcPr>
          <w:p w14:paraId="04BFA937" w14:textId="77777777" w:rsidR="00801904" w:rsidRPr="000D7205" w:rsidRDefault="00801904" w:rsidP="00C0244C">
            <w:pPr>
              <w:jc w:val="center"/>
              <w:rPr>
                <w:rFonts w:ascii="Arial" w:hAnsi="Arial" w:cs="Arial"/>
                <w:b/>
                <w:szCs w:val="28"/>
                <w:lang w:val="fr-FR"/>
              </w:rPr>
            </w:pPr>
            <w:proofErr w:type="gramStart"/>
            <w:r>
              <w:rPr>
                <w:rFonts w:ascii="Arial" w:hAnsi="Arial" w:cs="Arial"/>
                <w:szCs w:val="28"/>
                <w:lang w:val="fr-FR"/>
              </w:rPr>
              <w:t>les</w:t>
            </w:r>
            <w:proofErr w:type="gramEnd"/>
            <w:r>
              <w:rPr>
                <w:rFonts w:ascii="Arial" w:hAnsi="Arial" w:cs="Arial"/>
                <w:szCs w:val="28"/>
                <w:lang w:val="fr-FR"/>
              </w:rPr>
              <w:t xml:space="preserve"> grandes problèmes écrites </w:t>
            </w:r>
            <w:r>
              <w:rPr>
                <w:rFonts w:ascii="Arial" w:hAnsi="Arial" w:cs="Arial"/>
                <w:b/>
                <w:szCs w:val="28"/>
                <w:lang w:val="fr-FR"/>
              </w:rPr>
              <w:t>(Partie C)</w:t>
            </w:r>
          </w:p>
        </w:tc>
        <w:tc>
          <w:tcPr>
            <w:tcW w:w="2126" w:type="dxa"/>
            <w:shd w:val="clear" w:color="auto" w:fill="auto"/>
          </w:tcPr>
          <w:p w14:paraId="47CB56FB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  <w:tc>
          <w:tcPr>
            <w:tcW w:w="1927" w:type="dxa"/>
            <w:shd w:val="clear" w:color="auto" w:fill="auto"/>
          </w:tcPr>
          <w:p w14:paraId="5ED4B745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</w:tr>
      <w:tr w:rsidR="00801904" w:rsidRPr="002E4DA2" w14:paraId="694D8A7E" w14:textId="77777777" w:rsidTr="00C0244C">
        <w:trPr>
          <w:trHeight w:val="446"/>
        </w:trPr>
        <w:tc>
          <w:tcPr>
            <w:tcW w:w="6487" w:type="dxa"/>
            <w:shd w:val="clear" w:color="auto" w:fill="auto"/>
          </w:tcPr>
          <w:p w14:paraId="6E36854D" w14:textId="77777777" w:rsidR="00801904" w:rsidRPr="000D7205" w:rsidRDefault="00801904" w:rsidP="00C0244C">
            <w:pPr>
              <w:jc w:val="center"/>
              <w:rPr>
                <w:rFonts w:ascii="Arial" w:hAnsi="Arial" w:cs="Arial"/>
                <w:b/>
                <w:szCs w:val="28"/>
                <w:lang w:val="fr-FR"/>
              </w:rPr>
            </w:pPr>
            <w:proofErr w:type="gramStart"/>
            <w:r>
              <w:rPr>
                <w:rFonts w:ascii="Arial" w:hAnsi="Arial" w:cs="Arial"/>
                <w:szCs w:val="28"/>
                <w:lang w:val="fr-FR"/>
              </w:rPr>
              <w:t>les</w:t>
            </w:r>
            <w:proofErr w:type="gramEnd"/>
            <w:r>
              <w:rPr>
                <w:rFonts w:ascii="Arial" w:hAnsi="Arial" w:cs="Arial"/>
                <w:szCs w:val="28"/>
                <w:lang w:val="fr-FR"/>
              </w:rPr>
              <w:t xml:space="preserve"> calculs des Aires </w:t>
            </w:r>
            <w:r>
              <w:rPr>
                <w:rFonts w:ascii="Arial" w:hAnsi="Arial" w:cs="Arial"/>
                <w:b/>
                <w:szCs w:val="28"/>
                <w:lang w:val="fr-FR"/>
              </w:rPr>
              <w:t>(Partie D)</w:t>
            </w:r>
          </w:p>
        </w:tc>
        <w:tc>
          <w:tcPr>
            <w:tcW w:w="2126" w:type="dxa"/>
            <w:shd w:val="clear" w:color="auto" w:fill="auto"/>
          </w:tcPr>
          <w:p w14:paraId="3CA4DACD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  <w:tc>
          <w:tcPr>
            <w:tcW w:w="1927" w:type="dxa"/>
            <w:shd w:val="clear" w:color="auto" w:fill="auto"/>
          </w:tcPr>
          <w:p w14:paraId="1B6ABFD2" w14:textId="77777777" w:rsidR="00801904" w:rsidRPr="003D1A7F" w:rsidRDefault="00801904" w:rsidP="00C0244C">
            <w:pPr>
              <w:rPr>
                <w:rFonts w:ascii="Arial" w:hAnsi="Arial" w:cs="Arial"/>
                <w:sz w:val="28"/>
                <w:szCs w:val="28"/>
                <w:lang w:val="fr-FR"/>
              </w:rPr>
            </w:pPr>
          </w:p>
        </w:tc>
      </w:tr>
    </w:tbl>
    <w:p w14:paraId="5EC6EE3F" w14:textId="77777777" w:rsidR="00801904" w:rsidRDefault="00801904" w:rsidP="00801904">
      <w:pPr>
        <w:rPr>
          <w:rFonts w:ascii="Arial" w:hAnsi="Arial" w:cs="Arial"/>
          <w:sz w:val="28"/>
          <w:szCs w:val="28"/>
          <w:lang w:val="fr-FR"/>
        </w:rPr>
      </w:pPr>
      <w:r>
        <w:rPr>
          <w:rFonts w:ascii="Arial" w:hAnsi="Arial" w:cs="Arial"/>
          <w:sz w:val="28"/>
          <w:szCs w:val="28"/>
          <w:lang w:val="fr-FR"/>
        </w:rPr>
        <w:t xml:space="preserve"> (Répondez </w:t>
      </w:r>
      <w:r w:rsidRPr="003A4431">
        <w:rPr>
          <w:rFonts w:ascii="Arial" w:hAnsi="Arial" w:cs="Arial"/>
          <w:b/>
          <w:sz w:val="28"/>
          <w:szCs w:val="28"/>
          <w:lang w:val="fr-FR"/>
        </w:rPr>
        <w:t>Toujours / Souvent / Quelque fois / Jamais</w:t>
      </w:r>
      <w:r w:rsidRPr="003A4431">
        <w:rPr>
          <w:rFonts w:ascii="Arial" w:hAnsi="Arial" w:cs="Arial"/>
          <w:sz w:val="28"/>
          <w:szCs w:val="28"/>
          <w:lang w:val="fr-FR"/>
        </w:rPr>
        <w:t>)</w:t>
      </w:r>
      <w:r>
        <w:rPr>
          <w:rFonts w:ascii="Arial" w:hAnsi="Arial" w:cs="Arial"/>
          <w:sz w:val="28"/>
          <w:szCs w:val="28"/>
          <w:lang w:val="fr-FR"/>
        </w:rPr>
        <w:tab/>
      </w:r>
      <w:r>
        <w:rPr>
          <w:rFonts w:ascii="Arial" w:hAnsi="Arial" w:cs="Arial"/>
          <w:sz w:val="28"/>
          <w:szCs w:val="28"/>
          <w:lang w:val="fr-FR"/>
        </w:rPr>
        <w:tab/>
      </w:r>
      <w:r>
        <w:rPr>
          <w:rFonts w:ascii="Arial" w:hAnsi="Arial" w:cs="Arial"/>
          <w:sz w:val="28"/>
          <w:szCs w:val="28"/>
          <w:lang w:val="fr-FR"/>
        </w:rPr>
        <w:tab/>
      </w:r>
      <w:r w:rsidRPr="00452531">
        <w:rPr>
          <w:rFonts w:ascii="Arial" w:hAnsi="Arial" w:cs="Arial"/>
          <w:b/>
          <w:sz w:val="28"/>
          <w:szCs w:val="28"/>
          <w:lang w:val="fr-FR"/>
        </w:rPr>
        <w:t>/</w:t>
      </w:r>
      <w:r>
        <w:rPr>
          <w:rFonts w:ascii="Arial" w:hAnsi="Arial" w:cs="Arial"/>
          <w:b/>
          <w:sz w:val="28"/>
          <w:szCs w:val="28"/>
          <w:lang w:val="fr-FR"/>
        </w:rPr>
        <w:t>4</w:t>
      </w:r>
    </w:p>
    <w:p w14:paraId="10AEC500" w14:textId="77777777" w:rsidR="00801904" w:rsidRPr="00555D72" w:rsidRDefault="00801904" w:rsidP="00801904">
      <w:pPr>
        <w:rPr>
          <w:rFonts w:ascii="Arial" w:hAnsi="Arial" w:cs="Arial"/>
          <w:sz w:val="28"/>
          <w:szCs w:val="28"/>
          <w:lang w:val="fr-FR"/>
        </w:rPr>
      </w:pPr>
    </w:p>
    <w:p w14:paraId="1BC849E0" w14:textId="77777777" w:rsidR="00801904" w:rsidRPr="00555D72" w:rsidRDefault="00801904" w:rsidP="00801904">
      <w:pPr>
        <w:rPr>
          <w:rFonts w:ascii="Arial" w:hAnsi="Arial" w:cs="Arial"/>
          <w:sz w:val="28"/>
          <w:szCs w:val="28"/>
          <w:lang w:val="fr-FR"/>
        </w:rPr>
      </w:pPr>
      <w:r>
        <w:rPr>
          <w:rFonts w:ascii="Arial" w:hAnsi="Arial" w:cs="Arial"/>
          <w:sz w:val="28"/>
          <w:szCs w:val="28"/>
          <w:lang w:val="fr-FR"/>
        </w:rPr>
        <w:t>Une chose que j’ai bien fait/compris pendant cette unité est…</w:t>
      </w:r>
      <w:r>
        <w:rPr>
          <w:rFonts w:ascii="Arial" w:hAnsi="Arial" w:cs="Arial"/>
          <w:sz w:val="28"/>
          <w:szCs w:val="28"/>
          <w:lang w:val="fr-FR"/>
        </w:rPr>
        <w:tab/>
      </w:r>
      <w:r>
        <w:rPr>
          <w:rFonts w:ascii="Arial" w:hAnsi="Arial" w:cs="Arial"/>
          <w:sz w:val="28"/>
          <w:szCs w:val="28"/>
          <w:lang w:val="fr-FR"/>
        </w:rPr>
        <w:tab/>
      </w:r>
      <w:r w:rsidRPr="00452531">
        <w:rPr>
          <w:rFonts w:ascii="Arial" w:hAnsi="Arial" w:cs="Arial"/>
          <w:b/>
          <w:sz w:val="28"/>
          <w:szCs w:val="28"/>
          <w:lang w:val="fr-FR"/>
        </w:rPr>
        <w:t>/1</w:t>
      </w:r>
    </w:p>
    <w:p w14:paraId="6DC6C4AE" w14:textId="77777777" w:rsidR="00801904" w:rsidRPr="007779B4" w:rsidRDefault="00801904" w:rsidP="00801904">
      <w:pPr>
        <w:pStyle w:val="BodyTextIndent"/>
        <w:rPr>
          <w:rFonts w:ascii="Arial" w:hAnsi="Arial" w:cs="Arial"/>
          <w:lang w:val="fr-CA"/>
        </w:rPr>
      </w:pPr>
    </w:p>
    <w:p w14:paraId="7D742ACA" w14:textId="77777777" w:rsidR="00801904" w:rsidRPr="007779B4" w:rsidRDefault="00801904" w:rsidP="00801904">
      <w:pPr>
        <w:pStyle w:val="BodyTextIndent"/>
        <w:rPr>
          <w:rFonts w:ascii="Arial" w:hAnsi="Arial" w:cs="Arial"/>
          <w:lang w:val="fr-CA"/>
        </w:rPr>
      </w:pPr>
    </w:p>
    <w:p w14:paraId="6C9A70A8" w14:textId="77777777" w:rsidR="00801904" w:rsidRPr="00464AC7" w:rsidRDefault="00801904" w:rsidP="00801904">
      <w:pPr>
        <w:keepLines/>
        <w:suppressAutoHyphens/>
        <w:autoSpaceDE w:val="0"/>
        <w:autoSpaceDN w:val="0"/>
        <w:adjustRightInd w:val="0"/>
        <w:rPr>
          <w:lang w:val="fr-CA"/>
        </w:rPr>
      </w:pPr>
    </w:p>
    <w:p w14:paraId="7BE0BECF" w14:textId="77777777" w:rsidR="00801904" w:rsidRPr="000256FA" w:rsidRDefault="00801904" w:rsidP="00801904">
      <w:pPr>
        <w:rPr>
          <w:lang w:val="fr-FR"/>
        </w:rPr>
      </w:pPr>
    </w:p>
    <w:p w14:paraId="78050D0C" w14:textId="77777777" w:rsidR="00801904" w:rsidRDefault="00801904" w:rsidP="00801904"/>
    <w:p w14:paraId="1099AD9E" w14:textId="77777777" w:rsidR="004007DD" w:rsidRDefault="004007DD"/>
    <w:sectPr w:rsidR="004007DD" w:rsidSect="00801904">
      <w:headerReference w:type="even" r:id="rId430"/>
      <w:footerReference w:type="even" r:id="rId431"/>
      <w:pgSz w:w="12240" w:h="15840" w:code="1"/>
      <w:pgMar w:top="142" w:right="965" w:bottom="994" w:left="1109" w:header="893" w:footer="691" w:gutter="0"/>
      <w:pgNumType w:start="65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2A63193" w14:textId="77777777" w:rsidR="00806779" w:rsidRDefault="009505AF">
      <w:r>
        <w:separator/>
      </w:r>
    </w:p>
  </w:endnote>
  <w:endnote w:type="continuationSeparator" w:id="0">
    <w:p w14:paraId="3D84EB76" w14:textId="77777777" w:rsidR="00806779" w:rsidRDefault="009505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ill Sans Ultra Bold">
    <w:panose1 w:val="020B0A02020104020203"/>
    <w:charset w:val="00"/>
    <w:family w:val="swiss"/>
    <w:pitch w:val="variable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8638A2" w14:textId="77777777" w:rsidR="00126CC7" w:rsidRDefault="00801904">
    <w:pPr>
      <w:framePr w:wrap="around" w:vAnchor="text" w:hAnchor="margin" w:xAlign="outside" w:y="1"/>
      <w:rPr>
        <w:rFonts w:ascii="Arial" w:hAnsi="Arial" w:cs="Arial"/>
        <w:b/>
        <w:sz w:val="18"/>
        <w:szCs w:val="18"/>
      </w:rPr>
    </w:pPr>
    <w:r>
      <w:rPr>
        <w:rFonts w:ascii="Arial" w:hAnsi="Arial" w:cs="Arial"/>
        <w:b/>
        <w:sz w:val="18"/>
        <w:szCs w:val="18"/>
      </w:rPr>
      <w:fldChar w:fldCharType="begin"/>
    </w:r>
    <w:r>
      <w:rPr>
        <w:rFonts w:ascii="Arial" w:hAnsi="Arial" w:cs="Arial"/>
        <w:b/>
        <w:sz w:val="18"/>
        <w:szCs w:val="18"/>
      </w:rPr>
      <w:instrText xml:space="preserve">PAGE  </w:instrText>
    </w:r>
    <w:r>
      <w:rPr>
        <w:rFonts w:ascii="Arial" w:hAnsi="Arial" w:cs="Arial"/>
        <w:b/>
        <w:sz w:val="18"/>
        <w:szCs w:val="18"/>
      </w:rPr>
      <w:fldChar w:fldCharType="separate"/>
    </w:r>
    <w:r>
      <w:rPr>
        <w:rFonts w:ascii="Arial" w:hAnsi="Arial" w:cs="Arial"/>
        <w:b/>
        <w:noProof/>
        <w:sz w:val="18"/>
        <w:szCs w:val="18"/>
      </w:rPr>
      <w:t>66</w:t>
    </w:r>
    <w:r>
      <w:rPr>
        <w:rFonts w:ascii="Arial" w:hAnsi="Arial" w:cs="Arial"/>
        <w:b/>
        <w:sz w:val="18"/>
        <w:szCs w:val="18"/>
      </w:rPr>
      <w:fldChar w:fldCharType="end"/>
    </w:r>
  </w:p>
  <w:p w14:paraId="19377519" w14:textId="77777777" w:rsidR="00126CC7" w:rsidRDefault="00801904">
    <w:pPr>
      <w:pStyle w:val="00-Footer-Left"/>
    </w:pPr>
    <w:r>
      <w:t xml:space="preserve">The right to reproduce or modify this page is restricted to purchasing schools. </w:t>
    </w:r>
    <w:r>
      <w:br/>
      <w:t>This page may have been modified from its original. Copyright © 2008 Pearson Education Canada Inc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557EF88" w14:textId="77777777" w:rsidR="00806779" w:rsidRDefault="009505AF">
      <w:r>
        <w:separator/>
      </w:r>
    </w:p>
  </w:footnote>
  <w:footnote w:type="continuationSeparator" w:id="0">
    <w:p w14:paraId="235BEDD6" w14:textId="77777777" w:rsidR="00806779" w:rsidRDefault="009505A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0" w:type="auto"/>
      <w:tblLayout w:type="fixed"/>
      <w:tblLook w:val="0000" w:firstRow="0" w:lastRow="0" w:firstColumn="0" w:lastColumn="0" w:noHBand="0" w:noVBand="0"/>
    </w:tblPr>
    <w:tblGrid>
      <w:gridCol w:w="3352"/>
      <w:gridCol w:w="986"/>
      <w:gridCol w:w="2790"/>
      <w:gridCol w:w="810"/>
      <w:gridCol w:w="2118"/>
    </w:tblGrid>
    <w:tr w:rsidR="00126CC7" w14:paraId="1D627974" w14:textId="77777777">
      <w:tc>
        <w:tcPr>
          <w:tcW w:w="3352" w:type="dxa"/>
        </w:tcPr>
        <w:p w14:paraId="28485B5A" w14:textId="77777777" w:rsidR="00126CC7" w:rsidRDefault="002E4DA2">
          <w:pPr>
            <w:pStyle w:val="00-Name-Date"/>
          </w:pPr>
        </w:p>
      </w:tc>
      <w:tc>
        <w:tcPr>
          <w:tcW w:w="986" w:type="dxa"/>
        </w:tcPr>
        <w:p w14:paraId="7AE5446A" w14:textId="77777777" w:rsidR="00126CC7" w:rsidRDefault="00801904">
          <w:pPr>
            <w:pStyle w:val="00-Name-Date"/>
          </w:pPr>
          <w:r>
            <w:t xml:space="preserve">Name </w:t>
          </w:r>
        </w:p>
      </w:tc>
      <w:tc>
        <w:tcPr>
          <w:tcW w:w="2790" w:type="dxa"/>
          <w:tcBorders>
            <w:bottom w:val="single" w:sz="4" w:space="0" w:color="auto"/>
          </w:tcBorders>
        </w:tcPr>
        <w:p w14:paraId="487E839A" w14:textId="77777777" w:rsidR="00126CC7" w:rsidRDefault="002E4DA2">
          <w:pPr>
            <w:pStyle w:val="00-Name-Date"/>
          </w:pPr>
        </w:p>
      </w:tc>
      <w:tc>
        <w:tcPr>
          <w:tcW w:w="810" w:type="dxa"/>
        </w:tcPr>
        <w:p w14:paraId="388B96C5" w14:textId="77777777" w:rsidR="00126CC7" w:rsidRDefault="00801904">
          <w:pPr>
            <w:pStyle w:val="00-Name-Date"/>
          </w:pPr>
          <w:r>
            <w:t>Date</w:t>
          </w:r>
        </w:p>
      </w:tc>
      <w:tc>
        <w:tcPr>
          <w:tcW w:w="2118" w:type="dxa"/>
          <w:tcBorders>
            <w:bottom w:val="single" w:sz="4" w:space="0" w:color="auto"/>
          </w:tcBorders>
        </w:tcPr>
        <w:p w14:paraId="5E23C5A7" w14:textId="77777777" w:rsidR="00126CC7" w:rsidRDefault="002E4DA2">
          <w:pPr>
            <w:pStyle w:val="00-Name-Date"/>
          </w:pPr>
        </w:p>
      </w:tc>
    </w:tr>
  </w:tbl>
  <w:p w14:paraId="65DA0C30" w14:textId="77777777" w:rsidR="00126CC7" w:rsidRDefault="002E4DA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1904"/>
    <w:rsid w:val="00087ECA"/>
    <w:rsid w:val="002E4DA2"/>
    <w:rsid w:val="004007DD"/>
    <w:rsid w:val="00801904"/>
    <w:rsid w:val="00806779"/>
    <w:rsid w:val="0081375B"/>
    <w:rsid w:val="009505AF"/>
    <w:rsid w:val="00AF2D09"/>
    <w:rsid w:val="00B91BB1"/>
    <w:rsid w:val="00BD7D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0C7585C"/>
  <w15:chartTrackingRefBased/>
  <w15:docId w15:val="{3AB8CE54-E2A7-4788-A4F2-620927EC97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19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801904"/>
    <w:pPr>
      <w:keepNext/>
      <w:outlineLvl w:val="0"/>
    </w:pPr>
    <w:rPr>
      <w:b/>
      <w:bCs/>
      <w:sz w:val="28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0-Footer-Left">
    <w:name w:val="00-Footer-Left"/>
    <w:rsid w:val="00801904"/>
    <w:pPr>
      <w:spacing w:after="0" w:line="240" w:lineRule="auto"/>
      <w:ind w:left="360"/>
    </w:pPr>
    <w:rPr>
      <w:rFonts w:ascii="Arial" w:eastAsia="Times New Roman" w:hAnsi="Arial" w:cs="Arial"/>
      <w:sz w:val="17"/>
      <w:szCs w:val="20"/>
    </w:rPr>
  </w:style>
  <w:style w:type="paragraph" w:customStyle="1" w:styleId="00-Name-Date">
    <w:name w:val="00-Name-Date"/>
    <w:rsid w:val="00801904"/>
    <w:pPr>
      <w:spacing w:after="0" w:line="240" w:lineRule="auto"/>
    </w:pPr>
    <w:rPr>
      <w:rFonts w:ascii="Arial" w:eastAsia="Times New Roman" w:hAnsi="Arial" w:cs="Arial"/>
      <w:sz w:val="28"/>
      <w:szCs w:val="20"/>
      <w:lang w:val="en-US"/>
    </w:rPr>
  </w:style>
  <w:style w:type="paragraph" w:customStyle="1" w:styleId="03-BLM-NL-Lines">
    <w:name w:val="03-BLM-NL-Lines"/>
    <w:rsid w:val="00801904"/>
    <w:pPr>
      <w:tabs>
        <w:tab w:val="right" w:leader="underscore" w:pos="9840"/>
      </w:tabs>
      <w:spacing w:after="320" w:line="240" w:lineRule="auto"/>
      <w:ind w:left="432"/>
    </w:pPr>
    <w:rPr>
      <w:rFonts w:ascii="Times New Roman" w:eastAsia="Times New Roman" w:hAnsi="Times New Roman" w:cs="Times New Roman"/>
      <w:sz w:val="24"/>
      <w:szCs w:val="20"/>
    </w:rPr>
  </w:style>
  <w:style w:type="paragraph" w:styleId="Header">
    <w:name w:val="header"/>
    <w:basedOn w:val="Normal"/>
    <w:link w:val="HeaderChar"/>
    <w:rsid w:val="00801904"/>
    <w:pPr>
      <w:tabs>
        <w:tab w:val="center" w:pos="4320"/>
        <w:tab w:val="right" w:pos="8640"/>
      </w:tabs>
    </w:pPr>
    <w:rPr>
      <w:lang w:val="en-CA"/>
    </w:rPr>
  </w:style>
  <w:style w:type="character" w:customStyle="1" w:styleId="HeaderChar">
    <w:name w:val="Header Char"/>
    <w:basedOn w:val="DefaultParagraphFont"/>
    <w:link w:val="Header"/>
    <w:rsid w:val="00801904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801904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801904"/>
    <w:pPr>
      <w:tabs>
        <w:tab w:val="left" w:pos="720"/>
      </w:tabs>
      <w:suppressAutoHyphens/>
      <w:ind w:left="720" w:hanging="720"/>
    </w:pPr>
    <w:rPr>
      <w:sz w:val="36"/>
      <w:lang w:eastAsia="ar-SA"/>
    </w:rPr>
  </w:style>
  <w:style w:type="character" w:customStyle="1" w:styleId="BodyTextIndentChar">
    <w:name w:val="Body Text Indent Char"/>
    <w:basedOn w:val="DefaultParagraphFont"/>
    <w:link w:val="BodyTextIndent"/>
    <w:rsid w:val="00801904"/>
    <w:rPr>
      <w:rFonts w:ascii="Times New Roman" w:eastAsia="Times New Roman" w:hAnsi="Times New Roman" w:cs="Times New Roman"/>
      <w:sz w:val="36"/>
      <w:szCs w:val="24"/>
      <w:lang w:val="en-US" w:eastAsia="ar-SA"/>
    </w:rPr>
  </w:style>
  <w:style w:type="character" w:customStyle="1" w:styleId="Heading1Char">
    <w:name w:val="Heading 1 Char"/>
    <w:basedOn w:val="DefaultParagraphFont"/>
    <w:link w:val="Heading1"/>
    <w:uiPriority w:val="99"/>
    <w:rsid w:val="00801904"/>
    <w:rPr>
      <w:rFonts w:ascii="Times New Roman" w:eastAsia="Times New Roman" w:hAnsi="Times New Roman" w:cs="Times New Roman"/>
      <w:b/>
      <w:bCs/>
      <w:sz w:val="28"/>
      <w:szCs w:val="24"/>
      <w:lang w:val="fr-FR"/>
    </w:rPr>
  </w:style>
  <w:style w:type="paragraph" w:customStyle="1" w:styleId="00-Main-Title">
    <w:name w:val="00-Main-Title"/>
    <w:rsid w:val="00801904"/>
    <w:pPr>
      <w:spacing w:before="100" w:after="360" w:line="240" w:lineRule="auto"/>
      <w:ind w:left="2160"/>
    </w:pPr>
    <w:rPr>
      <w:rFonts w:ascii="Arial" w:eastAsia="Times New Roman" w:hAnsi="Arial" w:cs="Times New Roman"/>
      <w:b/>
      <w:sz w:val="32"/>
      <w:szCs w:val="20"/>
      <w:lang w:val="en-US"/>
    </w:rPr>
  </w:style>
  <w:style w:type="paragraph" w:customStyle="1" w:styleId="03-BLM-NL">
    <w:name w:val="03-BLM-NL"/>
    <w:rsid w:val="00801904"/>
    <w:pPr>
      <w:spacing w:after="32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03-BLM-NL-Letter">
    <w:name w:val="03-BLM-NL-Letter"/>
    <w:rsid w:val="00801904"/>
    <w:pPr>
      <w:tabs>
        <w:tab w:val="left" w:pos="4320"/>
        <w:tab w:val="left" w:pos="4680"/>
      </w:tabs>
      <w:spacing w:after="320" w:line="240" w:lineRule="auto"/>
      <w:ind w:left="792" w:hanging="360"/>
    </w:pPr>
    <w:rPr>
      <w:rFonts w:ascii="Times New Roman" w:eastAsia="Times New Roman" w:hAnsi="Times New Roman" w:cs="Arial"/>
      <w:sz w:val="24"/>
      <w:szCs w:val="20"/>
    </w:rPr>
  </w:style>
  <w:style w:type="paragraph" w:customStyle="1" w:styleId="03-BLM-NL-Letter-Lines">
    <w:name w:val="03-BLM-NL-Letter-Lines"/>
    <w:rsid w:val="00801904"/>
    <w:pPr>
      <w:tabs>
        <w:tab w:val="right" w:leader="underscore" w:pos="9840"/>
      </w:tabs>
      <w:spacing w:after="320" w:line="240" w:lineRule="auto"/>
      <w:ind w:left="792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03-BLM-Table-Head">
    <w:name w:val="03-BLM-Table-Head"/>
    <w:rsid w:val="00801904"/>
    <w:pPr>
      <w:spacing w:before="60" w:after="6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0"/>
    </w:rPr>
  </w:style>
  <w:style w:type="paragraph" w:customStyle="1" w:styleId="03-BLM-Table-Text">
    <w:name w:val="03-BLM-Table-Text"/>
    <w:rsid w:val="00801904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png"/><Relationship Id="rId299" Type="http://schemas.openxmlformats.org/officeDocument/2006/relationships/customXml" Target="ink/ink142.xml"/><Relationship Id="rId21" Type="http://schemas.openxmlformats.org/officeDocument/2006/relationships/image" Target="media/image9.png"/><Relationship Id="rId63" Type="http://schemas.openxmlformats.org/officeDocument/2006/relationships/image" Target="media/image30.png"/><Relationship Id="rId159" Type="http://schemas.openxmlformats.org/officeDocument/2006/relationships/image" Target="media/image78.png"/><Relationship Id="rId324" Type="http://schemas.openxmlformats.org/officeDocument/2006/relationships/customXml" Target="ink/ink154.xml"/><Relationship Id="rId366" Type="http://schemas.openxmlformats.org/officeDocument/2006/relationships/customXml" Target="ink/ink175.xml"/><Relationship Id="rId170" Type="http://schemas.openxmlformats.org/officeDocument/2006/relationships/customXml" Target="ink/ink81.xml"/><Relationship Id="rId226" Type="http://schemas.openxmlformats.org/officeDocument/2006/relationships/image" Target="media/image111.png"/><Relationship Id="rId433" Type="http://schemas.openxmlformats.org/officeDocument/2006/relationships/theme" Target="theme/theme1.xml"/><Relationship Id="rId268" Type="http://schemas.openxmlformats.org/officeDocument/2006/relationships/image" Target="media/image132.png"/><Relationship Id="rId32" Type="http://schemas.openxmlformats.org/officeDocument/2006/relationships/customXml" Target="ink/ink13.xml"/><Relationship Id="rId74" Type="http://schemas.openxmlformats.org/officeDocument/2006/relationships/customXml" Target="ink/ink34.xml"/><Relationship Id="rId128" Type="http://schemas.openxmlformats.org/officeDocument/2006/relationships/customXml" Target="ink/ink60.xml"/><Relationship Id="rId335" Type="http://schemas.openxmlformats.org/officeDocument/2006/relationships/image" Target="media/image160.png"/><Relationship Id="rId377" Type="http://schemas.openxmlformats.org/officeDocument/2006/relationships/image" Target="media/image1520.png"/><Relationship Id="rId5" Type="http://schemas.openxmlformats.org/officeDocument/2006/relationships/endnotes" Target="endnotes.xml"/><Relationship Id="rId181" Type="http://schemas.openxmlformats.org/officeDocument/2006/relationships/image" Target="media/image87.png"/><Relationship Id="rId237" Type="http://schemas.openxmlformats.org/officeDocument/2006/relationships/image" Target="media/image91.wmf"/><Relationship Id="rId402" Type="http://schemas.openxmlformats.org/officeDocument/2006/relationships/image" Target="media/image410.png"/><Relationship Id="rId279" Type="http://schemas.openxmlformats.org/officeDocument/2006/relationships/image" Target="media/image138.png"/><Relationship Id="rId43" Type="http://schemas.openxmlformats.org/officeDocument/2006/relationships/image" Target="media/image20.png"/><Relationship Id="rId139" Type="http://schemas.openxmlformats.org/officeDocument/2006/relationships/image" Target="media/image68.png"/><Relationship Id="rId290" Type="http://schemas.openxmlformats.org/officeDocument/2006/relationships/image" Target="media/image144.png"/><Relationship Id="rId304" Type="http://schemas.openxmlformats.org/officeDocument/2006/relationships/image" Target="media/image139.png"/><Relationship Id="rId346" Type="http://schemas.openxmlformats.org/officeDocument/2006/relationships/customXml" Target="ink/ink165.xml"/><Relationship Id="rId388" Type="http://schemas.openxmlformats.org/officeDocument/2006/relationships/customXml" Target="ink/ink186.xml"/><Relationship Id="rId85" Type="http://schemas.openxmlformats.org/officeDocument/2006/relationships/image" Target="media/image41.png"/><Relationship Id="rId150" Type="http://schemas.openxmlformats.org/officeDocument/2006/relationships/customXml" Target="ink/ink71.xml"/><Relationship Id="rId192" Type="http://schemas.openxmlformats.org/officeDocument/2006/relationships/image" Target="media/image94.png"/><Relationship Id="rId206" Type="http://schemas.openxmlformats.org/officeDocument/2006/relationships/image" Target="media/image101.png"/><Relationship Id="rId413" Type="http://schemas.openxmlformats.org/officeDocument/2006/relationships/customXml" Target="ink/ink199.xml"/><Relationship Id="rId248" Type="http://schemas.openxmlformats.org/officeDocument/2006/relationships/image" Target="media/image122.png"/><Relationship Id="rId269" Type="http://schemas.openxmlformats.org/officeDocument/2006/relationships/customXml" Target="ink/ink128.xml"/><Relationship Id="rId12" Type="http://schemas.openxmlformats.org/officeDocument/2006/relationships/image" Target="media/image4.png"/><Relationship Id="rId33" Type="http://schemas.openxmlformats.org/officeDocument/2006/relationships/image" Target="media/image15.png"/><Relationship Id="rId108" Type="http://schemas.openxmlformats.org/officeDocument/2006/relationships/customXml" Target="ink/ink50.xml"/><Relationship Id="rId129" Type="http://schemas.openxmlformats.org/officeDocument/2006/relationships/image" Target="media/image63.png"/><Relationship Id="rId280" Type="http://schemas.openxmlformats.org/officeDocument/2006/relationships/image" Target="media/image134.png"/><Relationship Id="rId315" Type="http://schemas.openxmlformats.org/officeDocument/2006/relationships/image" Target="media/image156.png"/><Relationship Id="rId336" Type="http://schemas.openxmlformats.org/officeDocument/2006/relationships/customXml" Target="ink/ink160.xml"/><Relationship Id="rId357" Type="http://schemas.openxmlformats.org/officeDocument/2006/relationships/image" Target="media/image250.png"/><Relationship Id="rId54" Type="http://schemas.openxmlformats.org/officeDocument/2006/relationships/customXml" Target="ink/ink24.xml"/><Relationship Id="rId75" Type="http://schemas.openxmlformats.org/officeDocument/2006/relationships/image" Target="media/image36.png"/><Relationship Id="rId96" Type="http://schemas.openxmlformats.org/officeDocument/2006/relationships/customXml" Target="ink/ink45.xml"/><Relationship Id="rId140" Type="http://schemas.openxmlformats.org/officeDocument/2006/relationships/customXml" Target="ink/ink66.xml"/><Relationship Id="rId161" Type="http://schemas.openxmlformats.org/officeDocument/2006/relationships/image" Target="media/image79.png"/><Relationship Id="rId182" Type="http://schemas.openxmlformats.org/officeDocument/2006/relationships/customXml" Target="ink/ink86.xml"/><Relationship Id="rId217" Type="http://schemas.openxmlformats.org/officeDocument/2006/relationships/customXml" Target="ink/ink103.xml"/><Relationship Id="rId378" Type="http://schemas.openxmlformats.org/officeDocument/2006/relationships/customXml" Target="ink/ink181.xml"/><Relationship Id="rId399" Type="http://schemas.openxmlformats.org/officeDocument/2006/relationships/customXml" Target="ink/ink192.xml"/><Relationship Id="rId403" Type="http://schemas.openxmlformats.org/officeDocument/2006/relationships/customXml" Target="ink/ink194.xml"/><Relationship Id="rId6" Type="http://schemas.openxmlformats.org/officeDocument/2006/relationships/customXml" Target="ink/ink1.xml"/><Relationship Id="rId238" Type="http://schemas.openxmlformats.org/officeDocument/2006/relationships/oleObject" Target="embeddings/oleObject2.bin"/><Relationship Id="rId259" Type="http://schemas.openxmlformats.org/officeDocument/2006/relationships/customXml" Target="ink/ink123.xml"/><Relationship Id="rId424" Type="http://schemas.openxmlformats.org/officeDocument/2006/relationships/image" Target="media/image520.png"/><Relationship Id="rId23" Type="http://schemas.openxmlformats.org/officeDocument/2006/relationships/image" Target="media/image10.png"/><Relationship Id="rId119" Type="http://schemas.openxmlformats.org/officeDocument/2006/relationships/image" Target="media/image58.png"/><Relationship Id="rId270" Type="http://schemas.openxmlformats.org/officeDocument/2006/relationships/image" Target="media/image133.png"/><Relationship Id="rId291" Type="http://schemas.openxmlformats.org/officeDocument/2006/relationships/customXml" Target="ink/ink138.xml"/><Relationship Id="rId305" Type="http://schemas.openxmlformats.org/officeDocument/2006/relationships/customXml" Target="ink/ink145.xml"/><Relationship Id="rId326" Type="http://schemas.openxmlformats.org/officeDocument/2006/relationships/customXml" Target="ink/ink155.xml"/><Relationship Id="rId347" Type="http://schemas.openxmlformats.org/officeDocument/2006/relationships/image" Target="media/image200.png"/><Relationship Id="rId44" Type="http://schemas.openxmlformats.org/officeDocument/2006/relationships/customXml" Target="ink/ink19.xml"/><Relationship Id="rId65" Type="http://schemas.openxmlformats.org/officeDocument/2006/relationships/image" Target="media/image31.png"/><Relationship Id="rId86" Type="http://schemas.openxmlformats.org/officeDocument/2006/relationships/customXml" Target="ink/ink40.xml"/><Relationship Id="rId130" Type="http://schemas.openxmlformats.org/officeDocument/2006/relationships/customXml" Target="ink/ink61.xml"/><Relationship Id="rId151" Type="http://schemas.openxmlformats.org/officeDocument/2006/relationships/image" Target="media/image74.png"/><Relationship Id="rId368" Type="http://schemas.openxmlformats.org/officeDocument/2006/relationships/customXml" Target="ink/ink176.xml"/><Relationship Id="rId389" Type="http://schemas.openxmlformats.org/officeDocument/2006/relationships/image" Target="media/image360.png"/><Relationship Id="rId172" Type="http://schemas.openxmlformats.org/officeDocument/2006/relationships/customXml" Target="ink/ink82.xml"/><Relationship Id="rId193" Type="http://schemas.openxmlformats.org/officeDocument/2006/relationships/customXml" Target="ink/ink91.xml"/><Relationship Id="rId207" Type="http://schemas.openxmlformats.org/officeDocument/2006/relationships/customXml" Target="ink/ink98.xml"/><Relationship Id="rId228" Type="http://schemas.openxmlformats.org/officeDocument/2006/relationships/image" Target="media/image112.png"/><Relationship Id="rId249" Type="http://schemas.openxmlformats.org/officeDocument/2006/relationships/customXml" Target="ink/ink118.xml"/><Relationship Id="rId414" Type="http://schemas.openxmlformats.org/officeDocument/2006/relationships/image" Target="media/image470.png"/><Relationship Id="rId13" Type="http://schemas.openxmlformats.org/officeDocument/2006/relationships/customXml" Target="ink/ink4.xml"/><Relationship Id="rId109" Type="http://schemas.openxmlformats.org/officeDocument/2006/relationships/image" Target="media/image53.png"/><Relationship Id="rId260" Type="http://schemas.openxmlformats.org/officeDocument/2006/relationships/image" Target="media/image128.png"/><Relationship Id="rId281" Type="http://schemas.openxmlformats.org/officeDocument/2006/relationships/customXml" Target="ink/ink133.xml"/><Relationship Id="rId316" Type="http://schemas.openxmlformats.org/officeDocument/2006/relationships/customXml" Target="ink/ink150.xml"/><Relationship Id="rId337" Type="http://schemas.openxmlformats.org/officeDocument/2006/relationships/image" Target="media/image170.png"/><Relationship Id="rId34" Type="http://schemas.openxmlformats.org/officeDocument/2006/relationships/customXml" Target="ink/ink14.xml"/><Relationship Id="rId55" Type="http://schemas.openxmlformats.org/officeDocument/2006/relationships/image" Target="media/image26.png"/><Relationship Id="rId76" Type="http://schemas.openxmlformats.org/officeDocument/2006/relationships/customXml" Target="ink/ink35.xml"/><Relationship Id="rId97" Type="http://schemas.openxmlformats.org/officeDocument/2006/relationships/image" Target="media/image47.png"/><Relationship Id="rId120" Type="http://schemas.openxmlformats.org/officeDocument/2006/relationships/customXml" Target="ink/ink56.xml"/><Relationship Id="rId141" Type="http://schemas.openxmlformats.org/officeDocument/2006/relationships/image" Target="media/image69.png"/><Relationship Id="rId358" Type="http://schemas.openxmlformats.org/officeDocument/2006/relationships/customXml" Target="ink/ink171.xml"/><Relationship Id="rId379" Type="http://schemas.openxmlformats.org/officeDocument/2006/relationships/image" Target="media/image161.png"/><Relationship Id="rId7" Type="http://schemas.openxmlformats.org/officeDocument/2006/relationships/image" Target="media/image1.png"/><Relationship Id="rId162" Type="http://schemas.openxmlformats.org/officeDocument/2006/relationships/customXml" Target="ink/ink77.xml"/><Relationship Id="rId183" Type="http://schemas.openxmlformats.org/officeDocument/2006/relationships/image" Target="media/image89.png"/><Relationship Id="rId218" Type="http://schemas.openxmlformats.org/officeDocument/2006/relationships/image" Target="media/image107.png"/><Relationship Id="rId239" Type="http://schemas.openxmlformats.org/officeDocument/2006/relationships/customXml" Target="ink/ink113.xml"/><Relationship Id="rId390" Type="http://schemas.openxmlformats.org/officeDocument/2006/relationships/customXml" Target="ink/ink187.xml"/><Relationship Id="rId404" Type="http://schemas.openxmlformats.org/officeDocument/2006/relationships/image" Target="media/image420.png"/><Relationship Id="rId425" Type="http://schemas.openxmlformats.org/officeDocument/2006/relationships/customXml" Target="ink/ink205.xml"/><Relationship Id="rId250" Type="http://schemas.openxmlformats.org/officeDocument/2006/relationships/image" Target="media/image123.png"/><Relationship Id="rId271" Type="http://schemas.openxmlformats.org/officeDocument/2006/relationships/image" Target="media/image117.png"/><Relationship Id="rId292" Type="http://schemas.openxmlformats.org/officeDocument/2006/relationships/image" Target="media/image145.png"/><Relationship Id="rId306" Type="http://schemas.openxmlformats.org/officeDocument/2006/relationships/image" Target="media/image151.png"/><Relationship Id="rId24" Type="http://schemas.openxmlformats.org/officeDocument/2006/relationships/customXml" Target="ink/ink9.xml"/><Relationship Id="rId45" Type="http://schemas.openxmlformats.org/officeDocument/2006/relationships/image" Target="media/image21.png"/><Relationship Id="rId66" Type="http://schemas.openxmlformats.org/officeDocument/2006/relationships/customXml" Target="ink/ink30.xml"/><Relationship Id="rId87" Type="http://schemas.openxmlformats.org/officeDocument/2006/relationships/image" Target="media/image42.png"/><Relationship Id="rId110" Type="http://schemas.openxmlformats.org/officeDocument/2006/relationships/customXml" Target="ink/ink51.xml"/><Relationship Id="rId131" Type="http://schemas.openxmlformats.org/officeDocument/2006/relationships/image" Target="media/image64.png"/><Relationship Id="rId327" Type="http://schemas.openxmlformats.org/officeDocument/2006/relationships/image" Target="media/image1200.png"/><Relationship Id="rId348" Type="http://schemas.openxmlformats.org/officeDocument/2006/relationships/customXml" Target="ink/ink166.xml"/><Relationship Id="rId369" Type="http://schemas.openxmlformats.org/officeDocument/2006/relationships/image" Target="media/image310.png"/><Relationship Id="rId152" Type="http://schemas.openxmlformats.org/officeDocument/2006/relationships/customXml" Target="ink/ink72.xml"/><Relationship Id="rId173" Type="http://schemas.openxmlformats.org/officeDocument/2006/relationships/image" Target="media/image85.png"/><Relationship Id="rId194" Type="http://schemas.openxmlformats.org/officeDocument/2006/relationships/image" Target="media/image95.png"/><Relationship Id="rId208" Type="http://schemas.openxmlformats.org/officeDocument/2006/relationships/image" Target="media/image102.png"/><Relationship Id="rId229" Type="http://schemas.openxmlformats.org/officeDocument/2006/relationships/customXml" Target="ink/ink109.xml"/><Relationship Id="rId380" Type="http://schemas.openxmlformats.org/officeDocument/2006/relationships/customXml" Target="ink/ink182.xml"/><Relationship Id="rId415" Type="http://schemas.openxmlformats.org/officeDocument/2006/relationships/customXml" Target="ink/ink200.xml"/><Relationship Id="rId240" Type="http://schemas.openxmlformats.org/officeDocument/2006/relationships/image" Target="media/image118.png"/><Relationship Id="rId261" Type="http://schemas.openxmlformats.org/officeDocument/2006/relationships/customXml" Target="ink/ink124.xml"/><Relationship Id="rId14" Type="http://schemas.openxmlformats.org/officeDocument/2006/relationships/image" Target="media/image5.png"/><Relationship Id="rId35" Type="http://schemas.openxmlformats.org/officeDocument/2006/relationships/image" Target="media/image16.png"/><Relationship Id="rId56" Type="http://schemas.openxmlformats.org/officeDocument/2006/relationships/customXml" Target="ink/ink25.xml"/><Relationship Id="rId77" Type="http://schemas.openxmlformats.org/officeDocument/2006/relationships/image" Target="media/image37.png"/><Relationship Id="rId100" Type="http://schemas.openxmlformats.org/officeDocument/2006/relationships/customXml" Target="ink/ink46.xml"/><Relationship Id="rId282" Type="http://schemas.openxmlformats.org/officeDocument/2006/relationships/image" Target="media/image140.png"/><Relationship Id="rId317" Type="http://schemas.openxmlformats.org/officeDocument/2006/relationships/image" Target="media/image157.png"/><Relationship Id="rId338" Type="http://schemas.openxmlformats.org/officeDocument/2006/relationships/customXml" Target="ink/ink161.xml"/><Relationship Id="rId359" Type="http://schemas.openxmlformats.org/officeDocument/2006/relationships/image" Target="media/image260.png"/><Relationship Id="rId8" Type="http://schemas.openxmlformats.org/officeDocument/2006/relationships/customXml" Target="ink/ink2.xml"/><Relationship Id="rId98" Type="http://schemas.openxmlformats.org/officeDocument/2006/relationships/image" Target="media/image4.wmf"/><Relationship Id="rId121" Type="http://schemas.openxmlformats.org/officeDocument/2006/relationships/image" Target="media/image59.png"/><Relationship Id="rId142" Type="http://schemas.openxmlformats.org/officeDocument/2006/relationships/customXml" Target="ink/ink67.xml"/><Relationship Id="rId163" Type="http://schemas.openxmlformats.org/officeDocument/2006/relationships/image" Target="media/image80.png"/><Relationship Id="rId184" Type="http://schemas.openxmlformats.org/officeDocument/2006/relationships/image" Target="media/image90.png"/><Relationship Id="rId219" Type="http://schemas.openxmlformats.org/officeDocument/2006/relationships/customXml" Target="ink/ink104.xml"/><Relationship Id="rId370" Type="http://schemas.openxmlformats.org/officeDocument/2006/relationships/customXml" Target="ink/ink177.xml"/><Relationship Id="rId391" Type="http://schemas.openxmlformats.org/officeDocument/2006/relationships/customXml" Target="ink/ink188.xml"/><Relationship Id="rId405" Type="http://schemas.openxmlformats.org/officeDocument/2006/relationships/customXml" Target="ink/ink195.xml"/><Relationship Id="rId426" Type="http://schemas.openxmlformats.org/officeDocument/2006/relationships/image" Target="media/image530.png"/><Relationship Id="rId230" Type="http://schemas.openxmlformats.org/officeDocument/2006/relationships/image" Target="media/image113.png"/><Relationship Id="rId251" Type="http://schemas.openxmlformats.org/officeDocument/2006/relationships/customXml" Target="ink/ink119.xml"/><Relationship Id="rId25" Type="http://schemas.openxmlformats.org/officeDocument/2006/relationships/image" Target="media/image11.png"/><Relationship Id="rId46" Type="http://schemas.openxmlformats.org/officeDocument/2006/relationships/customXml" Target="ink/ink20.xml"/><Relationship Id="rId67" Type="http://schemas.openxmlformats.org/officeDocument/2006/relationships/image" Target="media/image32.png"/><Relationship Id="rId272" Type="http://schemas.openxmlformats.org/officeDocument/2006/relationships/customXml" Target="ink/ink129.xml"/><Relationship Id="rId293" Type="http://schemas.openxmlformats.org/officeDocument/2006/relationships/customXml" Target="ink/ink139.xml"/><Relationship Id="rId307" Type="http://schemas.openxmlformats.org/officeDocument/2006/relationships/customXml" Target="ink/ink146.xml"/><Relationship Id="rId328" Type="http://schemas.openxmlformats.org/officeDocument/2006/relationships/customXml" Target="ink/ink156.xml"/><Relationship Id="rId349" Type="http://schemas.openxmlformats.org/officeDocument/2006/relationships/image" Target="media/image210.png"/><Relationship Id="rId88" Type="http://schemas.openxmlformats.org/officeDocument/2006/relationships/customXml" Target="ink/ink41.xml"/><Relationship Id="rId111" Type="http://schemas.openxmlformats.org/officeDocument/2006/relationships/image" Target="media/image54.png"/><Relationship Id="rId132" Type="http://schemas.openxmlformats.org/officeDocument/2006/relationships/customXml" Target="ink/ink62.xml"/><Relationship Id="rId153" Type="http://schemas.openxmlformats.org/officeDocument/2006/relationships/image" Target="media/image75.png"/><Relationship Id="rId174" Type="http://schemas.openxmlformats.org/officeDocument/2006/relationships/customXml" Target="ink/ink83.xml"/><Relationship Id="rId195" Type="http://schemas.openxmlformats.org/officeDocument/2006/relationships/customXml" Target="ink/ink92.xml"/><Relationship Id="rId209" Type="http://schemas.openxmlformats.org/officeDocument/2006/relationships/customXml" Target="ink/ink99.xml"/><Relationship Id="rId360" Type="http://schemas.openxmlformats.org/officeDocument/2006/relationships/customXml" Target="ink/ink172.xml"/><Relationship Id="rId381" Type="http://schemas.openxmlformats.org/officeDocument/2006/relationships/image" Target="media/image162.png"/><Relationship Id="rId416" Type="http://schemas.openxmlformats.org/officeDocument/2006/relationships/image" Target="media/image480.png"/><Relationship Id="rId220" Type="http://schemas.openxmlformats.org/officeDocument/2006/relationships/image" Target="media/image108.png"/><Relationship Id="rId241" Type="http://schemas.openxmlformats.org/officeDocument/2006/relationships/customXml" Target="ink/ink114.xml"/><Relationship Id="rId15" Type="http://schemas.openxmlformats.org/officeDocument/2006/relationships/image" Target="media/image3.png"/><Relationship Id="rId36" Type="http://schemas.openxmlformats.org/officeDocument/2006/relationships/customXml" Target="ink/ink15.xml"/><Relationship Id="rId57" Type="http://schemas.openxmlformats.org/officeDocument/2006/relationships/image" Target="media/image27.png"/><Relationship Id="rId262" Type="http://schemas.openxmlformats.org/officeDocument/2006/relationships/image" Target="media/image129.png"/><Relationship Id="rId283" Type="http://schemas.openxmlformats.org/officeDocument/2006/relationships/customXml" Target="ink/ink134.xml"/><Relationship Id="rId318" Type="http://schemas.openxmlformats.org/officeDocument/2006/relationships/customXml" Target="ink/ink151.xml"/><Relationship Id="rId339" Type="http://schemas.openxmlformats.org/officeDocument/2006/relationships/image" Target="media/image180.png"/><Relationship Id="rId78" Type="http://schemas.openxmlformats.org/officeDocument/2006/relationships/customXml" Target="ink/ink36.xml"/><Relationship Id="rId99" Type="http://schemas.openxmlformats.org/officeDocument/2006/relationships/oleObject" Target="embeddings/oleObject1.bin"/><Relationship Id="rId101" Type="http://schemas.openxmlformats.org/officeDocument/2006/relationships/image" Target="media/image49.png"/><Relationship Id="rId122" Type="http://schemas.openxmlformats.org/officeDocument/2006/relationships/customXml" Target="ink/ink57.xml"/><Relationship Id="rId143" Type="http://schemas.openxmlformats.org/officeDocument/2006/relationships/image" Target="media/image70.png"/><Relationship Id="rId164" Type="http://schemas.openxmlformats.org/officeDocument/2006/relationships/customXml" Target="ink/ink78.xml"/><Relationship Id="rId185" Type="http://schemas.openxmlformats.org/officeDocument/2006/relationships/customXml" Target="ink/ink87.xml"/><Relationship Id="rId350" Type="http://schemas.openxmlformats.org/officeDocument/2006/relationships/customXml" Target="ink/ink167.xml"/><Relationship Id="rId371" Type="http://schemas.openxmlformats.org/officeDocument/2006/relationships/image" Target="media/image320.png"/><Relationship Id="rId406" Type="http://schemas.openxmlformats.org/officeDocument/2006/relationships/image" Target="media/image430.png"/><Relationship Id="rId9" Type="http://schemas.openxmlformats.org/officeDocument/2006/relationships/image" Target="media/image2.png"/><Relationship Id="rId210" Type="http://schemas.openxmlformats.org/officeDocument/2006/relationships/image" Target="media/image103.png"/><Relationship Id="rId392" Type="http://schemas.openxmlformats.org/officeDocument/2006/relationships/image" Target="media/image370.png"/><Relationship Id="rId427" Type="http://schemas.openxmlformats.org/officeDocument/2006/relationships/customXml" Target="ink/ink206.xml"/><Relationship Id="rId26" Type="http://schemas.openxmlformats.org/officeDocument/2006/relationships/customXml" Target="ink/ink10.xml"/><Relationship Id="rId231" Type="http://schemas.openxmlformats.org/officeDocument/2006/relationships/customXml" Target="ink/ink110.xml"/><Relationship Id="rId252" Type="http://schemas.openxmlformats.org/officeDocument/2006/relationships/image" Target="media/image124.png"/><Relationship Id="rId273" Type="http://schemas.openxmlformats.org/officeDocument/2006/relationships/image" Target="media/image135.png"/><Relationship Id="rId294" Type="http://schemas.openxmlformats.org/officeDocument/2006/relationships/image" Target="media/image146.png"/><Relationship Id="rId308" Type="http://schemas.openxmlformats.org/officeDocument/2006/relationships/image" Target="media/image152.png"/><Relationship Id="rId329" Type="http://schemas.openxmlformats.org/officeDocument/2006/relationships/image" Target="media/image1300.png"/><Relationship Id="rId47" Type="http://schemas.openxmlformats.org/officeDocument/2006/relationships/image" Target="media/image22.png"/><Relationship Id="rId68" Type="http://schemas.openxmlformats.org/officeDocument/2006/relationships/customXml" Target="ink/ink31.xml"/><Relationship Id="rId89" Type="http://schemas.openxmlformats.org/officeDocument/2006/relationships/image" Target="media/image43.png"/><Relationship Id="rId112" Type="http://schemas.openxmlformats.org/officeDocument/2006/relationships/customXml" Target="ink/ink52.xml"/><Relationship Id="rId133" Type="http://schemas.openxmlformats.org/officeDocument/2006/relationships/image" Target="media/image65.png"/><Relationship Id="rId154" Type="http://schemas.openxmlformats.org/officeDocument/2006/relationships/customXml" Target="ink/ink73.xml"/><Relationship Id="rId175" Type="http://schemas.openxmlformats.org/officeDocument/2006/relationships/image" Target="media/image86.png"/><Relationship Id="rId340" Type="http://schemas.openxmlformats.org/officeDocument/2006/relationships/customXml" Target="ink/ink162.xml"/><Relationship Id="rId361" Type="http://schemas.openxmlformats.org/officeDocument/2006/relationships/image" Target="media/image270.png"/><Relationship Id="rId196" Type="http://schemas.openxmlformats.org/officeDocument/2006/relationships/image" Target="media/image96.png"/><Relationship Id="rId200" Type="http://schemas.openxmlformats.org/officeDocument/2006/relationships/image" Target="media/image98.png"/><Relationship Id="rId382" Type="http://schemas.openxmlformats.org/officeDocument/2006/relationships/customXml" Target="ink/ink183.xml"/><Relationship Id="rId417" Type="http://schemas.openxmlformats.org/officeDocument/2006/relationships/customXml" Target="ink/ink201.xml"/><Relationship Id="rId16" Type="http://schemas.openxmlformats.org/officeDocument/2006/relationships/customXml" Target="ink/ink5.xml"/><Relationship Id="rId221" Type="http://schemas.openxmlformats.org/officeDocument/2006/relationships/customXml" Target="ink/ink105.xml"/><Relationship Id="rId242" Type="http://schemas.openxmlformats.org/officeDocument/2006/relationships/image" Target="media/image119.png"/><Relationship Id="rId263" Type="http://schemas.openxmlformats.org/officeDocument/2006/relationships/customXml" Target="ink/ink125.xml"/><Relationship Id="rId284" Type="http://schemas.openxmlformats.org/officeDocument/2006/relationships/image" Target="media/image141.png"/><Relationship Id="rId319" Type="http://schemas.openxmlformats.org/officeDocument/2006/relationships/image" Target="media/image810.png"/><Relationship Id="rId37" Type="http://schemas.openxmlformats.org/officeDocument/2006/relationships/image" Target="media/image17.png"/><Relationship Id="rId58" Type="http://schemas.openxmlformats.org/officeDocument/2006/relationships/customXml" Target="ink/ink26.xml"/><Relationship Id="rId79" Type="http://schemas.openxmlformats.org/officeDocument/2006/relationships/image" Target="media/image38.png"/><Relationship Id="rId102" Type="http://schemas.openxmlformats.org/officeDocument/2006/relationships/customXml" Target="ink/ink47.xml"/><Relationship Id="rId123" Type="http://schemas.openxmlformats.org/officeDocument/2006/relationships/image" Target="media/image60.png"/><Relationship Id="rId144" Type="http://schemas.openxmlformats.org/officeDocument/2006/relationships/customXml" Target="ink/ink68.xml"/><Relationship Id="rId330" Type="http://schemas.openxmlformats.org/officeDocument/2006/relationships/customXml" Target="ink/ink157.xml"/><Relationship Id="rId90" Type="http://schemas.openxmlformats.org/officeDocument/2006/relationships/customXml" Target="ink/ink42.xml"/><Relationship Id="rId165" Type="http://schemas.openxmlformats.org/officeDocument/2006/relationships/image" Target="media/image81.png"/><Relationship Id="rId186" Type="http://schemas.openxmlformats.org/officeDocument/2006/relationships/image" Target="media/image91.png"/><Relationship Id="rId351" Type="http://schemas.openxmlformats.org/officeDocument/2006/relationships/image" Target="media/image220.png"/><Relationship Id="rId372" Type="http://schemas.openxmlformats.org/officeDocument/2006/relationships/customXml" Target="ink/ink178.xml"/><Relationship Id="rId393" Type="http://schemas.openxmlformats.org/officeDocument/2006/relationships/customXml" Target="ink/ink189.xml"/><Relationship Id="rId407" Type="http://schemas.openxmlformats.org/officeDocument/2006/relationships/customXml" Target="ink/ink196.xml"/><Relationship Id="rId428" Type="http://schemas.openxmlformats.org/officeDocument/2006/relationships/customXml" Target="ink/ink207.xml"/><Relationship Id="rId211" Type="http://schemas.openxmlformats.org/officeDocument/2006/relationships/customXml" Target="ink/ink100.xml"/><Relationship Id="rId232" Type="http://schemas.openxmlformats.org/officeDocument/2006/relationships/image" Target="media/image114.png"/><Relationship Id="rId253" Type="http://schemas.openxmlformats.org/officeDocument/2006/relationships/customXml" Target="ink/ink120.xml"/><Relationship Id="rId274" Type="http://schemas.openxmlformats.org/officeDocument/2006/relationships/customXml" Target="ink/ink130.xml"/><Relationship Id="rId295" Type="http://schemas.openxmlformats.org/officeDocument/2006/relationships/customXml" Target="ink/ink140.xml"/><Relationship Id="rId309" Type="http://schemas.openxmlformats.org/officeDocument/2006/relationships/customXml" Target="ink/ink147.xml"/><Relationship Id="rId27" Type="http://schemas.openxmlformats.org/officeDocument/2006/relationships/image" Target="media/image12.png"/><Relationship Id="rId48" Type="http://schemas.openxmlformats.org/officeDocument/2006/relationships/customXml" Target="ink/ink21.xml"/><Relationship Id="rId69" Type="http://schemas.openxmlformats.org/officeDocument/2006/relationships/image" Target="media/image33.png"/><Relationship Id="rId113" Type="http://schemas.openxmlformats.org/officeDocument/2006/relationships/image" Target="media/image55.png"/><Relationship Id="rId134" Type="http://schemas.openxmlformats.org/officeDocument/2006/relationships/customXml" Target="ink/ink63.xml"/><Relationship Id="rId320" Type="http://schemas.openxmlformats.org/officeDocument/2006/relationships/customXml" Target="ink/ink152.xml"/><Relationship Id="rId80" Type="http://schemas.openxmlformats.org/officeDocument/2006/relationships/customXml" Target="ink/ink37.xml"/><Relationship Id="rId155" Type="http://schemas.openxmlformats.org/officeDocument/2006/relationships/image" Target="media/image76.png"/><Relationship Id="rId176" Type="http://schemas.openxmlformats.org/officeDocument/2006/relationships/image" Target="media/image6.png"/><Relationship Id="rId197" Type="http://schemas.openxmlformats.org/officeDocument/2006/relationships/customXml" Target="ink/ink93.xml"/><Relationship Id="rId341" Type="http://schemas.openxmlformats.org/officeDocument/2006/relationships/image" Target="media/image190.png"/><Relationship Id="rId362" Type="http://schemas.openxmlformats.org/officeDocument/2006/relationships/customXml" Target="ink/ink173.xml"/><Relationship Id="rId383" Type="http://schemas.openxmlformats.org/officeDocument/2006/relationships/image" Target="media/image163.png"/><Relationship Id="rId418" Type="http://schemas.openxmlformats.org/officeDocument/2006/relationships/image" Target="media/image490.png"/><Relationship Id="rId201" Type="http://schemas.openxmlformats.org/officeDocument/2006/relationships/customXml" Target="ink/ink95.xml"/><Relationship Id="rId222" Type="http://schemas.openxmlformats.org/officeDocument/2006/relationships/image" Target="media/image109.png"/><Relationship Id="rId243" Type="http://schemas.openxmlformats.org/officeDocument/2006/relationships/customXml" Target="ink/ink115.xml"/><Relationship Id="rId264" Type="http://schemas.openxmlformats.org/officeDocument/2006/relationships/image" Target="media/image130.png"/><Relationship Id="rId285" Type="http://schemas.openxmlformats.org/officeDocument/2006/relationships/customXml" Target="ink/ink135.xml"/><Relationship Id="rId17" Type="http://schemas.openxmlformats.org/officeDocument/2006/relationships/image" Target="media/image7.png"/><Relationship Id="rId38" Type="http://schemas.openxmlformats.org/officeDocument/2006/relationships/customXml" Target="ink/ink16.xml"/><Relationship Id="rId59" Type="http://schemas.openxmlformats.org/officeDocument/2006/relationships/image" Target="media/image28.png"/><Relationship Id="rId103" Type="http://schemas.openxmlformats.org/officeDocument/2006/relationships/image" Target="media/image50.png"/><Relationship Id="rId124" Type="http://schemas.openxmlformats.org/officeDocument/2006/relationships/customXml" Target="ink/ink58.xml"/><Relationship Id="rId310" Type="http://schemas.openxmlformats.org/officeDocument/2006/relationships/image" Target="media/image153.png"/><Relationship Id="rId70" Type="http://schemas.openxmlformats.org/officeDocument/2006/relationships/customXml" Target="ink/ink32.xml"/><Relationship Id="rId91" Type="http://schemas.openxmlformats.org/officeDocument/2006/relationships/image" Target="media/image44.png"/><Relationship Id="rId145" Type="http://schemas.openxmlformats.org/officeDocument/2006/relationships/image" Target="media/image71.png"/><Relationship Id="rId166" Type="http://schemas.openxmlformats.org/officeDocument/2006/relationships/customXml" Target="ink/ink79.xml"/><Relationship Id="rId187" Type="http://schemas.openxmlformats.org/officeDocument/2006/relationships/customXml" Target="ink/ink88.xml"/><Relationship Id="rId331" Type="http://schemas.openxmlformats.org/officeDocument/2006/relationships/image" Target="media/image1400.png"/><Relationship Id="rId352" Type="http://schemas.openxmlformats.org/officeDocument/2006/relationships/customXml" Target="ink/ink168.xml"/><Relationship Id="rId373" Type="http://schemas.openxmlformats.org/officeDocument/2006/relationships/image" Target="media/image330.png"/><Relationship Id="rId394" Type="http://schemas.openxmlformats.org/officeDocument/2006/relationships/image" Target="media/image1530.png"/><Relationship Id="rId408" Type="http://schemas.openxmlformats.org/officeDocument/2006/relationships/image" Target="media/image440.png"/><Relationship Id="rId429" Type="http://schemas.openxmlformats.org/officeDocument/2006/relationships/customXml" Target="ink/ink208.xml"/><Relationship Id="rId1" Type="http://schemas.openxmlformats.org/officeDocument/2006/relationships/styles" Target="styles.xml"/><Relationship Id="rId212" Type="http://schemas.openxmlformats.org/officeDocument/2006/relationships/image" Target="media/image104.png"/><Relationship Id="rId233" Type="http://schemas.openxmlformats.org/officeDocument/2006/relationships/customXml" Target="ink/ink111.xml"/><Relationship Id="rId254" Type="http://schemas.openxmlformats.org/officeDocument/2006/relationships/image" Target="media/image125.png"/><Relationship Id="rId28" Type="http://schemas.openxmlformats.org/officeDocument/2006/relationships/customXml" Target="ink/ink11.xml"/><Relationship Id="rId49" Type="http://schemas.openxmlformats.org/officeDocument/2006/relationships/image" Target="media/image23.png"/><Relationship Id="rId114" Type="http://schemas.openxmlformats.org/officeDocument/2006/relationships/customXml" Target="ink/ink53.xml"/><Relationship Id="rId275" Type="http://schemas.openxmlformats.org/officeDocument/2006/relationships/image" Target="media/image136.png"/><Relationship Id="rId296" Type="http://schemas.openxmlformats.org/officeDocument/2006/relationships/image" Target="media/image147.png"/><Relationship Id="rId300" Type="http://schemas.openxmlformats.org/officeDocument/2006/relationships/image" Target="media/image149.png"/><Relationship Id="rId60" Type="http://schemas.openxmlformats.org/officeDocument/2006/relationships/customXml" Target="ink/ink27.xml"/><Relationship Id="rId81" Type="http://schemas.openxmlformats.org/officeDocument/2006/relationships/image" Target="media/image39.png"/><Relationship Id="rId135" Type="http://schemas.openxmlformats.org/officeDocument/2006/relationships/image" Target="media/image66.png"/><Relationship Id="rId156" Type="http://schemas.openxmlformats.org/officeDocument/2006/relationships/customXml" Target="ink/ink74.xml"/><Relationship Id="rId177" Type="http://schemas.openxmlformats.org/officeDocument/2006/relationships/customXml" Target="ink/ink84.xml"/><Relationship Id="rId198" Type="http://schemas.openxmlformats.org/officeDocument/2006/relationships/image" Target="media/image97.png"/><Relationship Id="rId321" Type="http://schemas.openxmlformats.org/officeDocument/2006/relationships/image" Target="media/image930.png"/><Relationship Id="rId342" Type="http://schemas.openxmlformats.org/officeDocument/2006/relationships/customXml" Target="ink/ink163.xml"/><Relationship Id="rId363" Type="http://schemas.openxmlformats.org/officeDocument/2006/relationships/image" Target="media/image280.png"/><Relationship Id="rId384" Type="http://schemas.openxmlformats.org/officeDocument/2006/relationships/customXml" Target="ink/ink184.xml"/><Relationship Id="rId419" Type="http://schemas.openxmlformats.org/officeDocument/2006/relationships/customXml" Target="ink/ink202.xml"/><Relationship Id="rId202" Type="http://schemas.openxmlformats.org/officeDocument/2006/relationships/image" Target="media/image99.png"/><Relationship Id="rId223" Type="http://schemas.openxmlformats.org/officeDocument/2006/relationships/customXml" Target="ink/ink106.xml"/><Relationship Id="rId244" Type="http://schemas.openxmlformats.org/officeDocument/2006/relationships/image" Target="media/image120.png"/><Relationship Id="rId430" Type="http://schemas.openxmlformats.org/officeDocument/2006/relationships/header" Target="header1.xml"/><Relationship Id="rId18" Type="http://schemas.openxmlformats.org/officeDocument/2006/relationships/customXml" Target="ink/ink6.xml"/><Relationship Id="rId39" Type="http://schemas.openxmlformats.org/officeDocument/2006/relationships/image" Target="media/image18.png"/><Relationship Id="rId265" Type="http://schemas.openxmlformats.org/officeDocument/2006/relationships/customXml" Target="ink/ink126.xml"/><Relationship Id="rId286" Type="http://schemas.openxmlformats.org/officeDocument/2006/relationships/image" Target="media/image142.png"/><Relationship Id="rId50" Type="http://schemas.openxmlformats.org/officeDocument/2006/relationships/customXml" Target="ink/ink22.xml"/><Relationship Id="rId104" Type="http://schemas.openxmlformats.org/officeDocument/2006/relationships/customXml" Target="ink/ink48.xml"/><Relationship Id="rId125" Type="http://schemas.openxmlformats.org/officeDocument/2006/relationships/image" Target="media/image61.png"/><Relationship Id="rId146" Type="http://schemas.openxmlformats.org/officeDocument/2006/relationships/customXml" Target="ink/ink69.xml"/><Relationship Id="rId167" Type="http://schemas.openxmlformats.org/officeDocument/2006/relationships/image" Target="media/image82.png"/><Relationship Id="rId188" Type="http://schemas.openxmlformats.org/officeDocument/2006/relationships/image" Target="media/image92.png"/><Relationship Id="rId311" Type="http://schemas.openxmlformats.org/officeDocument/2006/relationships/customXml" Target="ink/ink148.xml"/><Relationship Id="rId332" Type="http://schemas.openxmlformats.org/officeDocument/2006/relationships/customXml" Target="ink/ink158.xml"/><Relationship Id="rId353" Type="http://schemas.openxmlformats.org/officeDocument/2006/relationships/image" Target="media/image230.png"/><Relationship Id="rId374" Type="http://schemas.openxmlformats.org/officeDocument/2006/relationships/customXml" Target="ink/ink179.xml"/><Relationship Id="rId395" Type="http://schemas.openxmlformats.org/officeDocument/2006/relationships/customXml" Target="ink/ink190.xml"/><Relationship Id="rId409" Type="http://schemas.openxmlformats.org/officeDocument/2006/relationships/customXml" Target="ink/ink197.xml"/><Relationship Id="rId71" Type="http://schemas.openxmlformats.org/officeDocument/2006/relationships/image" Target="media/image34.png"/><Relationship Id="rId92" Type="http://schemas.openxmlformats.org/officeDocument/2006/relationships/customXml" Target="ink/ink43.xml"/><Relationship Id="rId213" Type="http://schemas.openxmlformats.org/officeDocument/2006/relationships/customXml" Target="ink/ink101.xml"/><Relationship Id="rId234" Type="http://schemas.openxmlformats.org/officeDocument/2006/relationships/image" Target="media/image115.png"/><Relationship Id="rId420" Type="http://schemas.openxmlformats.org/officeDocument/2006/relationships/image" Target="media/image500.png"/><Relationship Id="rId2" Type="http://schemas.openxmlformats.org/officeDocument/2006/relationships/settings" Target="settings.xml"/><Relationship Id="rId29" Type="http://schemas.openxmlformats.org/officeDocument/2006/relationships/image" Target="media/image13.png"/><Relationship Id="rId255" Type="http://schemas.openxmlformats.org/officeDocument/2006/relationships/customXml" Target="ink/ink121.xml"/><Relationship Id="rId276" Type="http://schemas.openxmlformats.org/officeDocument/2006/relationships/customXml" Target="ink/ink131.xml"/><Relationship Id="rId297" Type="http://schemas.openxmlformats.org/officeDocument/2006/relationships/customXml" Target="ink/ink141.xml"/><Relationship Id="rId40" Type="http://schemas.openxmlformats.org/officeDocument/2006/relationships/customXml" Target="ink/ink17.xml"/><Relationship Id="rId115" Type="http://schemas.openxmlformats.org/officeDocument/2006/relationships/image" Target="media/image56.png"/><Relationship Id="rId136" Type="http://schemas.openxmlformats.org/officeDocument/2006/relationships/customXml" Target="ink/ink64.xml"/><Relationship Id="rId157" Type="http://schemas.openxmlformats.org/officeDocument/2006/relationships/image" Target="media/image77.png"/><Relationship Id="rId178" Type="http://schemas.openxmlformats.org/officeDocument/2006/relationships/image" Target="media/image88.png"/><Relationship Id="rId301" Type="http://schemas.openxmlformats.org/officeDocument/2006/relationships/customXml" Target="ink/ink143.xml"/><Relationship Id="rId322" Type="http://schemas.openxmlformats.org/officeDocument/2006/relationships/customXml" Target="ink/ink153.xml"/><Relationship Id="rId343" Type="http://schemas.openxmlformats.org/officeDocument/2006/relationships/image" Target="media/image158.png"/><Relationship Id="rId364" Type="http://schemas.openxmlformats.org/officeDocument/2006/relationships/customXml" Target="ink/ink174.xml"/><Relationship Id="rId61" Type="http://schemas.openxmlformats.org/officeDocument/2006/relationships/image" Target="media/image29.png"/><Relationship Id="rId82" Type="http://schemas.openxmlformats.org/officeDocument/2006/relationships/customXml" Target="ink/ink38.xml"/><Relationship Id="rId199" Type="http://schemas.openxmlformats.org/officeDocument/2006/relationships/customXml" Target="ink/ink94.xml"/><Relationship Id="rId203" Type="http://schemas.openxmlformats.org/officeDocument/2006/relationships/customXml" Target="ink/ink96.xml"/><Relationship Id="rId385" Type="http://schemas.openxmlformats.org/officeDocument/2006/relationships/image" Target="media/image164.png"/><Relationship Id="rId19" Type="http://schemas.openxmlformats.org/officeDocument/2006/relationships/image" Target="media/image8.png"/><Relationship Id="rId224" Type="http://schemas.openxmlformats.org/officeDocument/2006/relationships/image" Target="media/image110.png"/><Relationship Id="rId245" Type="http://schemas.openxmlformats.org/officeDocument/2006/relationships/customXml" Target="ink/ink116.xml"/><Relationship Id="rId266" Type="http://schemas.openxmlformats.org/officeDocument/2006/relationships/image" Target="media/image131.png"/><Relationship Id="rId287" Type="http://schemas.openxmlformats.org/officeDocument/2006/relationships/customXml" Target="ink/ink136.xml"/><Relationship Id="rId410" Type="http://schemas.openxmlformats.org/officeDocument/2006/relationships/image" Target="media/image450.png"/><Relationship Id="rId431" Type="http://schemas.openxmlformats.org/officeDocument/2006/relationships/footer" Target="footer1.xml"/><Relationship Id="rId30" Type="http://schemas.openxmlformats.org/officeDocument/2006/relationships/customXml" Target="ink/ink12.xml"/><Relationship Id="rId105" Type="http://schemas.openxmlformats.org/officeDocument/2006/relationships/image" Target="media/image51.png"/><Relationship Id="rId126" Type="http://schemas.openxmlformats.org/officeDocument/2006/relationships/customXml" Target="ink/ink59.xml"/><Relationship Id="rId147" Type="http://schemas.openxmlformats.org/officeDocument/2006/relationships/image" Target="media/image72.png"/><Relationship Id="rId168" Type="http://schemas.openxmlformats.org/officeDocument/2006/relationships/customXml" Target="ink/ink80.xml"/><Relationship Id="rId312" Type="http://schemas.openxmlformats.org/officeDocument/2006/relationships/image" Target="media/image154.png"/><Relationship Id="rId333" Type="http://schemas.openxmlformats.org/officeDocument/2006/relationships/image" Target="media/image1500.png"/><Relationship Id="rId354" Type="http://schemas.openxmlformats.org/officeDocument/2006/relationships/customXml" Target="ink/ink169.xml"/><Relationship Id="rId51" Type="http://schemas.openxmlformats.org/officeDocument/2006/relationships/image" Target="media/image24.png"/><Relationship Id="rId72" Type="http://schemas.openxmlformats.org/officeDocument/2006/relationships/customXml" Target="ink/ink33.xml"/><Relationship Id="rId93" Type="http://schemas.openxmlformats.org/officeDocument/2006/relationships/image" Target="media/image45.png"/><Relationship Id="rId189" Type="http://schemas.openxmlformats.org/officeDocument/2006/relationships/customXml" Target="ink/ink89.xml"/><Relationship Id="rId375" Type="http://schemas.openxmlformats.org/officeDocument/2006/relationships/image" Target="media/image340.png"/><Relationship Id="rId396" Type="http://schemas.openxmlformats.org/officeDocument/2006/relationships/image" Target="media/image380.png"/><Relationship Id="rId3" Type="http://schemas.openxmlformats.org/officeDocument/2006/relationships/webSettings" Target="webSettings.xml"/><Relationship Id="rId214" Type="http://schemas.openxmlformats.org/officeDocument/2006/relationships/image" Target="media/image105.png"/><Relationship Id="rId235" Type="http://schemas.openxmlformats.org/officeDocument/2006/relationships/customXml" Target="ink/ink112.xml"/><Relationship Id="rId256" Type="http://schemas.openxmlformats.org/officeDocument/2006/relationships/image" Target="media/image126.png"/><Relationship Id="rId277" Type="http://schemas.openxmlformats.org/officeDocument/2006/relationships/image" Target="media/image137.png"/><Relationship Id="rId298" Type="http://schemas.openxmlformats.org/officeDocument/2006/relationships/image" Target="media/image148.png"/><Relationship Id="rId400" Type="http://schemas.openxmlformats.org/officeDocument/2006/relationships/image" Target="media/image400.png"/><Relationship Id="rId421" Type="http://schemas.openxmlformats.org/officeDocument/2006/relationships/customXml" Target="ink/ink203.xml"/><Relationship Id="rId116" Type="http://schemas.openxmlformats.org/officeDocument/2006/relationships/customXml" Target="ink/ink54.xml"/><Relationship Id="rId137" Type="http://schemas.openxmlformats.org/officeDocument/2006/relationships/image" Target="media/image67.png"/><Relationship Id="rId158" Type="http://schemas.openxmlformats.org/officeDocument/2006/relationships/customXml" Target="ink/ink75.xml"/><Relationship Id="rId302" Type="http://schemas.openxmlformats.org/officeDocument/2006/relationships/image" Target="media/image150.png"/><Relationship Id="rId323" Type="http://schemas.openxmlformats.org/officeDocument/2006/relationships/image" Target="media/image1000.png"/><Relationship Id="rId344" Type="http://schemas.openxmlformats.org/officeDocument/2006/relationships/customXml" Target="ink/ink164.xml"/><Relationship Id="rId20" Type="http://schemas.openxmlformats.org/officeDocument/2006/relationships/customXml" Target="ink/ink7.xml"/><Relationship Id="rId41" Type="http://schemas.openxmlformats.org/officeDocument/2006/relationships/image" Target="media/image19.png"/><Relationship Id="rId62" Type="http://schemas.openxmlformats.org/officeDocument/2006/relationships/customXml" Target="ink/ink28.xml"/><Relationship Id="rId83" Type="http://schemas.openxmlformats.org/officeDocument/2006/relationships/image" Target="media/image40.png"/><Relationship Id="rId179" Type="http://schemas.openxmlformats.org/officeDocument/2006/relationships/image" Target="media/image48.png"/><Relationship Id="rId365" Type="http://schemas.openxmlformats.org/officeDocument/2006/relationships/image" Target="media/image290.png"/><Relationship Id="rId386" Type="http://schemas.openxmlformats.org/officeDocument/2006/relationships/customXml" Target="ink/ink185.xml"/><Relationship Id="rId190" Type="http://schemas.openxmlformats.org/officeDocument/2006/relationships/image" Target="media/image93.png"/><Relationship Id="rId204" Type="http://schemas.openxmlformats.org/officeDocument/2006/relationships/image" Target="media/image100.png"/><Relationship Id="rId225" Type="http://schemas.openxmlformats.org/officeDocument/2006/relationships/customXml" Target="ink/ink107.xml"/><Relationship Id="rId246" Type="http://schemas.openxmlformats.org/officeDocument/2006/relationships/image" Target="media/image121.png"/><Relationship Id="rId267" Type="http://schemas.openxmlformats.org/officeDocument/2006/relationships/customXml" Target="ink/ink127.xml"/><Relationship Id="rId288" Type="http://schemas.openxmlformats.org/officeDocument/2006/relationships/image" Target="media/image143.png"/><Relationship Id="rId411" Type="http://schemas.openxmlformats.org/officeDocument/2006/relationships/customXml" Target="ink/ink198.xml"/><Relationship Id="rId432" Type="http://schemas.openxmlformats.org/officeDocument/2006/relationships/fontTable" Target="fontTable.xml"/><Relationship Id="rId106" Type="http://schemas.openxmlformats.org/officeDocument/2006/relationships/customXml" Target="ink/ink49.xml"/><Relationship Id="rId127" Type="http://schemas.openxmlformats.org/officeDocument/2006/relationships/image" Target="media/image62.png"/><Relationship Id="rId313" Type="http://schemas.openxmlformats.org/officeDocument/2006/relationships/customXml" Target="ink/ink149.xml"/><Relationship Id="rId10" Type="http://schemas.openxmlformats.org/officeDocument/2006/relationships/image" Target="media/image1.jpeg"/><Relationship Id="rId31" Type="http://schemas.openxmlformats.org/officeDocument/2006/relationships/image" Target="media/image14.png"/><Relationship Id="rId52" Type="http://schemas.openxmlformats.org/officeDocument/2006/relationships/customXml" Target="ink/ink23.xml"/><Relationship Id="rId73" Type="http://schemas.openxmlformats.org/officeDocument/2006/relationships/image" Target="media/image35.png"/><Relationship Id="rId94" Type="http://schemas.openxmlformats.org/officeDocument/2006/relationships/customXml" Target="ink/ink44.xml"/><Relationship Id="rId148" Type="http://schemas.openxmlformats.org/officeDocument/2006/relationships/customXml" Target="ink/ink70.xml"/><Relationship Id="rId169" Type="http://schemas.openxmlformats.org/officeDocument/2006/relationships/image" Target="media/image83.png"/><Relationship Id="rId334" Type="http://schemas.openxmlformats.org/officeDocument/2006/relationships/customXml" Target="ink/ink159.xml"/><Relationship Id="rId355" Type="http://schemas.openxmlformats.org/officeDocument/2006/relationships/image" Target="media/image240.png"/><Relationship Id="rId376" Type="http://schemas.openxmlformats.org/officeDocument/2006/relationships/customXml" Target="ink/ink180.xml"/><Relationship Id="rId397" Type="http://schemas.openxmlformats.org/officeDocument/2006/relationships/customXml" Target="ink/ink191.xml"/><Relationship Id="rId4" Type="http://schemas.openxmlformats.org/officeDocument/2006/relationships/footnotes" Target="footnotes.xml"/><Relationship Id="rId180" Type="http://schemas.openxmlformats.org/officeDocument/2006/relationships/customXml" Target="ink/ink85.xml"/><Relationship Id="rId215" Type="http://schemas.openxmlformats.org/officeDocument/2006/relationships/customXml" Target="ink/ink102.xml"/><Relationship Id="rId236" Type="http://schemas.openxmlformats.org/officeDocument/2006/relationships/image" Target="media/image116.png"/><Relationship Id="rId257" Type="http://schemas.openxmlformats.org/officeDocument/2006/relationships/customXml" Target="ink/ink122.xml"/><Relationship Id="rId278" Type="http://schemas.openxmlformats.org/officeDocument/2006/relationships/customXml" Target="ink/ink132.xml"/><Relationship Id="rId401" Type="http://schemas.openxmlformats.org/officeDocument/2006/relationships/customXml" Target="ink/ink193.xml"/><Relationship Id="rId422" Type="http://schemas.openxmlformats.org/officeDocument/2006/relationships/image" Target="media/image510.png"/><Relationship Id="rId303" Type="http://schemas.openxmlformats.org/officeDocument/2006/relationships/customXml" Target="ink/ink144.xml"/><Relationship Id="rId42" Type="http://schemas.openxmlformats.org/officeDocument/2006/relationships/customXml" Target="ink/ink18.xml"/><Relationship Id="rId84" Type="http://schemas.openxmlformats.org/officeDocument/2006/relationships/customXml" Target="ink/ink39.xml"/><Relationship Id="rId138" Type="http://schemas.openxmlformats.org/officeDocument/2006/relationships/customXml" Target="ink/ink65.xml"/><Relationship Id="rId345" Type="http://schemas.openxmlformats.org/officeDocument/2006/relationships/image" Target="media/image159.png"/><Relationship Id="rId387" Type="http://schemas.openxmlformats.org/officeDocument/2006/relationships/image" Target="media/image350.png"/><Relationship Id="rId191" Type="http://schemas.openxmlformats.org/officeDocument/2006/relationships/customXml" Target="ink/ink90.xml"/><Relationship Id="rId205" Type="http://schemas.openxmlformats.org/officeDocument/2006/relationships/customXml" Target="ink/ink97.xml"/><Relationship Id="rId247" Type="http://schemas.openxmlformats.org/officeDocument/2006/relationships/customXml" Target="ink/ink117.xml"/><Relationship Id="rId412" Type="http://schemas.openxmlformats.org/officeDocument/2006/relationships/image" Target="media/image460.png"/><Relationship Id="rId107" Type="http://schemas.openxmlformats.org/officeDocument/2006/relationships/image" Target="media/image52.png"/><Relationship Id="rId289" Type="http://schemas.openxmlformats.org/officeDocument/2006/relationships/customXml" Target="ink/ink137.xml"/><Relationship Id="rId11" Type="http://schemas.openxmlformats.org/officeDocument/2006/relationships/customXml" Target="ink/ink3.xml"/><Relationship Id="rId53" Type="http://schemas.openxmlformats.org/officeDocument/2006/relationships/image" Target="media/image25.png"/><Relationship Id="rId149" Type="http://schemas.openxmlformats.org/officeDocument/2006/relationships/image" Target="media/image73.png"/><Relationship Id="rId314" Type="http://schemas.openxmlformats.org/officeDocument/2006/relationships/image" Target="media/image155.png"/><Relationship Id="rId356" Type="http://schemas.openxmlformats.org/officeDocument/2006/relationships/customXml" Target="ink/ink170.xml"/><Relationship Id="rId398" Type="http://schemas.openxmlformats.org/officeDocument/2006/relationships/image" Target="media/image390.png"/><Relationship Id="rId95" Type="http://schemas.openxmlformats.org/officeDocument/2006/relationships/image" Target="media/image46.png"/><Relationship Id="rId160" Type="http://schemas.openxmlformats.org/officeDocument/2006/relationships/customXml" Target="ink/ink76.xml"/><Relationship Id="rId216" Type="http://schemas.openxmlformats.org/officeDocument/2006/relationships/image" Target="media/image106.png"/><Relationship Id="rId423" Type="http://schemas.openxmlformats.org/officeDocument/2006/relationships/customXml" Target="ink/ink204.xml"/><Relationship Id="rId258" Type="http://schemas.openxmlformats.org/officeDocument/2006/relationships/image" Target="media/image127.png"/><Relationship Id="rId22" Type="http://schemas.openxmlformats.org/officeDocument/2006/relationships/customXml" Target="ink/ink8.xml"/><Relationship Id="rId64" Type="http://schemas.openxmlformats.org/officeDocument/2006/relationships/customXml" Target="ink/ink29.xml"/><Relationship Id="rId118" Type="http://schemas.openxmlformats.org/officeDocument/2006/relationships/customXml" Target="ink/ink55.xml"/><Relationship Id="rId325" Type="http://schemas.openxmlformats.org/officeDocument/2006/relationships/image" Target="media/image1100.png"/><Relationship Id="rId367" Type="http://schemas.openxmlformats.org/officeDocument/2006/relationships/image" Target="media/image300.png"/><Relationship Id="rId171" Type="http://schemas.openxmlformats.org/officeDocument/2006/relationships/image" Target="media/image84.png"/><Relationship Id="rId227" Type="http://schemas.openxmlformats.org/officeDocument/2006/relationships/customXml" Target="ink/ink108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1:51:34.5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0 704 6481,'-14'-1'1035,"1"-1"0,-1 1 0,1 1 0,-1 1 0,1 0-1,0 0 1,-24 6 0,30-4-950,0-1 0,0 1 1,1 0-1,-1 0 0,1 1 0,0-1 1,0 2-1,0-1 0,0 0 0,1 1 0,0 0 1,0 1-1,0-1 0,1 1 0,-1 0 1,-3 7-1,4-5-78,-1-1 1,1 1-1,0 0 1,1 1-1,0-1 1,-2 11-1,5-16-29,0 1 0,-1 0 0,2-1 1,-1 1-1,0 0 0,1-1 0,0 1 0,-1-1 0,2 1 0,-1-1 0,0 1 1,1-1-1,-1 0 0,1 0 0,0 0 0,0 0 0,5 6 0,14 15-79,37 31-1,11 13 124,-61-59 3,-1 0 0,0 1 0,0 0 0,-1 0 0,10 20-1,-15-24 25,1-1 0,-1 1 0,0-1 0,0 1 0,0 0 0,-1 0 0,0-1 0,0 1 0,-1 0 0,1 0 0,-1-1 0,0 1 0,-1-1 0,1 1-1,-1-1 1,0 1 0,-1-1 0,1 0 0,-1 0 0,0 0 0,0 0 0,-1-1 0,0 1 0,1-1 0,-1 0 0,-1 0 0,-7 6 0,7-6-12,0 0 1,-1 0 0,1 0 0,-1-1 0,0 1 0,0-1-1,-1-1 1,1 1 0,-1-1 0,1 0 0,-1-1-1,1 0 1,-1 0 0,0 0 0,0-1 0,1 1-1,-1-2 1,0 1 0,0-1 0,1 0 0,-1-1 0,0 1-1,-7-4 1,11 4-51,0-1-1,0 1 1,0-1-1,0 0 0,0 0 1,0 0-1,0 0 1,1 0-1,-1-1 1,1 1-1,0-1 1,0 1-1,0-1 0,0 0 1,0 0-1,0 0 1,1 0-1,-1 0 1,1-1-1,0 1 1,0 0-1,0-1 1,1 1-1,-1 0 0,1-1 1,0 1-1,0-1 1,0 1-1,0-1 1,0 1-1,1 0 1,0-1-1,-1 1 0,1 0 1,1-1-1,1-3 1,5-8-45,1 2 0,1-1 0,0 2 0,1-1 0,18-16 0,69-46 7,-93 71 50,13-10 5,21-22 0,-4 4 13,-30 26-5,0 1 1,-1-1-1,1 0 1,-1-1-1,0 1 1,-1-1-1,1 1 1,-1-1-1,-1 0 1,1 0-1,-1-1 1,0 1-1,-1 0 1,0-1-1,0 1 1,-1-1-1,1 1 1,-2-1-1,1 1 1,-1-1-1,0 1 1,-1 0-1,0-1 1,-3-9-1,3 13 15,0 1 0,0-1 0,-1 1 0,1 0 1,-1 0-1,1 0 0,-1 0 0,0 0 0,0 1 0,0-1 0,0 1 0,-1 0 0,1 0 0,-1 0 1,1 0-1,-1 1 0,0-1 0,0 1 0,1 0 0,-1 0 0,0 1 0,0-1 0,0 1 1,0 0-1,-6 0 0,0 0-300,-1 1 0,0 0 0,0 1 0,1 1 0,-1-1 0,1 1 0,0 1 0,-13 6 0,14-4-1312,8 3 656</inkml:trace>
  <inkml:trace contextRef="#ctx0" brushRef="#br0" timeOffset="554.19">495 644 5905,'35'-60'3324,"-34"58"-3004,1 0 0,0 0 0,-1 0 0,1 0 0,0 0 0,0 1 0,0-1-1,0 1 1,0-1 0,0 1 0,1 0 0,-1 0 0,0 0 0,1 0 0,-1 0 0,0 0 0,1 1 0,-1-1 0,1 1 0,-1 0 0,1 0 0,2 0 0,-3 0-247,-1 0 0,1 0-1,0 0 1,-1 0-1,1 1 1,-1-1 0,1 0-1,0 1 1,-1-1 0,1 1-1,-1 0 1,1 0 0,-1 0-1,0-1 1,1 1 0,-1 0-1,0 1 1,0-1 0,0 0-1,1 0 1,-1 0 0,-1 1-1,1-1 1,0 0 0,0 1-1,0-1 1,0 3 0,0 5 24,0 1 0,0 0 1,-1-1-1,0 1 1,-1 0-1,0-1 0,-1 1 1,-3 12-1,-2 3 47,-21 46 0,20-57-92,7-12-52,-1-1-1,1 1 1,0 0 0,0 0-1,0 0 1,0 0 0,0 0-1,0 0 1,0 0 0,1 0-1,-1 0 1,1 0 0,-1 0-1,1 0 1,0 4 0,1-5-25,0-1 1,1 1 0,-1 0 0,0-1 0,1 1 0,-1-1-1,0 1 1,1-1 0,-1 0 0,1 0 0,-1 1 0,1-1 0,-1 0-1,0 0 1,1 0 0,-1-1 0,1 1 0,-1 0 0,2-1-1,7 0-48,-5 1 115,12-1-783,1 1 1,0 1-1,-1 1 0,1 0 0,17 5 0,-6 5 30</inkml:trace>
  <inkml:trace contextRef="#ctx0" brushRef="#br0" timeOffset="909.81">640 1225 7378,'-8'-1'3264,"9"1"-1239,5 1-505,5 1-8,2 0-215,4 2-441,2-1-120,1 4-224,2-4-104,1 3-184,-1-4-72,1 2-96,0-1-16,-2-3-264,2 4-272,-3-7-904,2 0-649,-4-1 1249</inkml:trace>
  <inkml:trace contextRef="#ctx0" brushRef="#br0" timeOffset="1283">757 1035 5313,'7'4'2889,"1"-4"-521,4-1-983,2-1-585,-1 0-352,7 0-336,1 1-56,5-2-168,1 0-416,0-3 360</inkml:trace>
  <inkml:trace contextRef="#ctx0" brushRef="#br0" timeOffset="1737.27">1360 582 8434,'2'3'8987,"-5"12"-7311,-1 1-1349,-28 118 935,14-72-991,4 1 0,-13 127 0,27-180-288,0-1 1,0 1-1,1 0 0,1-1 0,-1 1 0,2-1 0,-1 1 0,1-1 1,1 0-1,0 0 0,0-1 0,6 11 0,-7-15-5,0 0 0,0 0 0,0-1 1,1 1-1,-1-1 0,1 0 0,0 0 0,0 0 0,0 0 0,0-1 0,1 1 0,-1-1 1,1 0-1,-1 0 0,1-1 0,0 0 0,0 1 0,-1-1 0,1-1 0,0 1 1,0-1-1,0 0 0,0 0 0,0-1 0,5 0 0,-5 0 9,0 0-1,-1 0 0,1-1 1,-1 1-1,1-1 1,-1 0-1,0 0 0,1-1 1,-1 1-1,0-1 1,-1 0-1,1 0 1,-1 0-1,6-7 0,-7 9 31,-1-1 0,0 0-1,0 1 1,0-1-1,0 0 1,0 0-1,-1 0 1,1 0-1,0 0 1,-1 0-1,1 0 1,-1 0-1,0 0 1,0 0-1,0 0 1,0 0-1,0 0 1,0 0-1,0 0 1,-1 0-1,1 0 1,-1 0-1,0 0 1,1 1-1,-1-1 1,0 0-1,0 0 1,0 0-1,0 1 1,0-1-1,-1 0 1,1 1-1,0-1 1,-1 1-1,-2-3 1,-5-2 14,1 0 0,-1 0 0,0 1 1,0 0-1,0 1 0,-1-1 0,0 2 0,1 0 0,-1 0 1,-1 0-1,1 2 0,0-1 0,-11 1 0,10 0-828,0 1 0,0 1-1,1 0 1,-12 2 0,19-2-1345,3-3 839</inkml:trace>
  <inkml:trace contextRef="#ctx0" brushRef="#br0" timeOffset="2122.44">1636 761 10018,'5'-5'670,"14"-11"2149,-14 19-1426,-5 11-36,0-13-1264,-8 120 3359,8-108-3209,0 1 1,1-1-1,1 1 1,0-1-1,1 0 1,8 25-1,-9-34-197,1 1 1,-1-1-1,1 0 1,-1 1-1,1-1 1,0-1-1,1 1 1,-1 0-1,1-1 1,-1 0-1,1 1 1,0-1-1,0-1 0,1 1 1,-1-1-1,1 1 1,-1-1-1,1-1 1,0 1-1,7 1 1,-5-2-226,1 0 0,-1 0 0,0-1 0,1 0 0,-1 0 1,1-1-1,-1 0 0,0 0 0,0-1 0,1 0 0,-1 0 0,0 0 0,8-5 1,0-3-1421,-5-6 608</inkml:trace>
  <inkml:trace contextRef="#ctx0" brushRef="#br0" timeOffset="2467.66">1867 807 7810,'6'6'3784,"-7"15"-735,1 3-1168,-2 6-233,-5 2-256,-1 6-624,1-2-256,-1 5-271,4 1-81,2-2-112,1 1-24,0-7-40,1 1-241,2-3-599,0-3-376,5-3-336,0-1 832</inkml:trace>
  <inkml:trace contextRef="#ctx0" brushRef="#br0" timeOffset="4507.18">865 1773 11378,'-10'3'195,"-14"8"1177,28-8-457,16-1 51,150-6 1842,-28-1-2022,737-5 1729,-867 10-2464,1-1-1,0 0 1,0-1 0,-1 0-1,1-1 1,-1 0-1,0-1 1,20-9 0,-25 10-37,0-2 0,0 1-1,0-1 1,-1 1 0,0-2 0,0 1 0,0-1 0,0 0 0,-1 0 0,0-1 0,0 1 0,-1-1-1,0 0 1,6-14 0,-5 5 37,0 0 0,-1 0 0,-1 0 0,0 0 0,1-32 1,-9-86 110,3 104-155,-49-673-7,6 378-126,34 279 74,-1 0 1,-3 1 0,-1 0 0,-41-78 0,54 118 45,-7-10-113,10 15 107,-1 0 1,1 0 0,0-1 0,-1 1 0,1 0 0,0 0 0,-1 0 0,1 0-1,-1 0 1,1 0 0,0 0 0,-1 0 0,1 0 0,0 0 0,-1 0-1,1 0 1,0 0 0,-1 0 0,1 1 0,0-1 0,-1 0 0,1 0 0,0 0-1,-1 0 1,1 1 0,0-1 0,-1 0 0,1 0 0,0 1 0,0-1 0,-1 0-1,1 1 1,0-1 0,0 0 0,0 0 0,-1 1 0,1-1 0,0 0-1,0 1 1,0-1 0,0 1 0,0-1 0,0 1 0,-13 24-278,12-21 267,-1 0 0,0 0 1,0 0-1,0 0 0,0-1 1,0 1-1,-1-1 0,1 1 1,-1-1-1,0 0 0,0 0 1,-1 0-1,1 0 0,0-1 0,-1 1 1,0-1-1,1 0 0,-1 0 1,-6 2-1,-15 2-62,0-1-1,-1-2 1,1 0-1,-1-2 1,-28-1-1,21 0 60,-235-12 60,20 0-7,221 13-29,0 0 0,1 2 1,-1 0-1,1 2 1,0 1-1,-26 10 1,50-15-9,1-1-1,-1 1 1,1 0 0,-1 0 0,1-1 0,0 1 0,-1 0 0,1 1 0,0-1 0,0 0 0,0 0 0,0 0 0,0 1 0,0-1 0,0 0 0,0 1 0,0-1 0,0 3 0,-5 7-71,4-8 71,1 1 0,0 0 1,0 0-1,0 0 1,1 0-1,-1 0 1,1 0-1,0 0 1,0 0-1,0 0 1,1 0-1,1 5 0,-1 13 0,7 131-40,-6-93 26,-3-40 11,5 31 0,0-3 16,-2 0 0,-5 66 0,0-9 14,-8 186 221,4-160 271,3-88-338,-11 51-1,0-4-48,13-69-880,2 1 0,1 23-1,0-34 517,-1 12-484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0:33.7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77 9522,'5'3'10291,"7"-2"-6087,21-3-4956,-10 0 1701,30 6-448,-42-3-783,1 1-1,0-2 0,0 0 0,-1 0 0,24-4 0,-20 0-362</inkml:trace>
  <inkml:trace contextRef="#ctx0" brushRef="#br0" timeOffset="752.94">430 115 6817,'29'-51'3491,"-28"50"-3084,-1 1 0,1-1 0,-1 0 1,1 1-1,-1-1 0,0 0 0,1 0 1,-1 0-1,0 1 0,0-1 0,0 0 1,1 0-1,-1 0 0,0 1 0,0-1 1,0 0-1,0 0 0,-1 0 1,1 0-1,0 1 0,0-1 0,-1-1 1,1 2-374,0 0 0,0-1 0,0 1 0,0 0 0,0 0 0,0 0 0,0 0 1,0-1-1,0 1 0,0 0 0,0 0 0,0 0 0,0-1 0,0 1 0,0 0 1,0 0-1,0 0 0,0 0 0,1-1 0,-1 1 0,0 0 0,0 0 0,0 0 1,0 0-1,0-1 0,0 1 0,0 0 0,1 0 0,-1 0 0,0 0 0,0 0 1,0 0-1,0-1 0,1 1 0,-1 0 0,0 0 0,0 0 0,0 0 0,0 0 1,1 0-1,-1 0 0,0 0 0,0 0 0,0 0 0,1 0 0,-1 0 0,0 0 1,0 0-1,0 0 0,0 0 0,1 0 0,-1 0 0,32-16 520,-28 13-475,0 0 1,1 1-1,0-1 0,0 1 0,-1 0 1,1 1-1,0-1 0,11-1 0,-10 2-23,1 1 1,0-1-1,0 2 0,0-1 0,0 1 1,-1 0-1,1 0 0,0 1 0,10 3 1,-14-4-31,-1 0 1,0 0 0,0 0 0,0 1-1,0-1 1,0 1 0,-1-1 0,1 1 0,0-1-1,-1 1 1,1 0 0,-1 0 0,1 0-1,-1 0 1,0 0 0,0 0 0,0 0-1,0 0 1,0 0 0,0 1 0,-1-1 0,1 0-1,-1 0 1,0 1 0,1-1 0,-1 0-1,0 1 1,0-1 0,-1 1 0,0 3-1,-1 5 56,-1 0-1,-1-1 0,0 1 0,0-1 1,-1 0-1,0 0 0,0-1 0,-1 0 0,-9 11 1,-11 11 50,-34 32 0,42-46-82,10-10-42,-11 10 54,18-16-70,1-1 0,-1 1 0,0 0 0,1-1 0,-1 1 0,1 0 0,-1-1 0,1 1 0,-1 0 0,1-1 0,0 1 0,-1 0 0,1 0 0,0 0 0,0-1 0,-1 1 0,1 0 0,0 0 0,0 0 0,0 0 0,0 0 0,18 4-448,-12-4 416,116 8 115,-45-4-1355,-72-3 257,4 2 341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5:38.8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 47 3897,'0'-41'3043,"0"58"4733,-1 3-4358,0 63-2375,3-38-384,-1 1 0,-3 0 0,-12 72 0,12-111-788,1-4-40,0 0 0,0 0 0,0-1 1,1 1-1,-1 0 0,1 0 0,0 1 0,0-1 1,0 0-1,0 5 0,3-7-1346,-3-2 503</inkml:trace>
  <inkml:trace contextRef="#ctx0" brushRef="#br0" timeOffset="2702.36">307 239 5937,'-19'-5'2756,"29"9"6500,2 1-5772,-6-2-3510,0 0 1,0 0-1,0-1 0,0 0 0,1 0 0,6 0 1,11-1 373,-18-1-280,0-1 1,-1 1-1,1 1 1,0-1-1,-1 1 0,1 0 1,-1 0-1,1 1 0,8 3 1,-14-5-3,0 0 12,0 0 0,0 0-14,0 0-125,0 0-436,0 0-528,0 0-675,1 0-330,1 0 903</inkml:trace>
  <inkml:trace contextRef="#ctx0" brushRef="#br0" timeOffset="3668.22">674 34 4465,'-4'-19'734,"0"5"4390,3 34 683,0 95-1740,-16 153-1123,15-230-3546,2-37-656,0-2-444,0 1 623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5:37.1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0 0 4433,'-2'13'6786,"-7"6"-2866,1-1-2515,-11 31-522,-3-1 0,-1-1 0,-37 55 0,6-10-1384,52-89-814,1-3-2659,1-1 2795</inkml:trace>
  <inkml:trace contextRef="#ctx0" brushRef="#br0" timeOffset="506.97">30 34 4521,'20'18'9522,"5"15"-6848,-8-11-1396,4 7-200,22 39 1,-8-11-276,-33-53-710,1 0 1,-1 1-1,-1 0 0,1-1 0,0 1 0,-1 0 0,0 0 1,0 0-1,-1 0 0,1 5 0,-1-4-86,0-1-1,1 1 1,0-1-1,0 0 1,0 1-1,5 9 1,-5-13-2107,-1-3 1314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5:28.5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297 7674,'-6'8'9198,"11"-6"-3793,1-2-4981,-1 0-1595,191 6 2791,-183-5-952,1 0-3243,-9-1 1560</inkml:trace>
  <inkml:trace contextRef="#ctx0" brushRef="#br0" timeOffset="570.13">500 22 3857,'-1'0'9455,"0"1"-4445,0 2-3139,1 7-3279,0-8 2294,-3 104 1533,0 118-965,3-210-1581,1 14 587,-1-27-595,0 0 0,0 1 0,0-1 0,1 0 1,-1 0-1,0 0 0,1 1 0,-1-1 0,1 0 0,0 0 1,-1 0-1,1 0 0,0 0 0,0 0 0,-1 0 1,1 0-1,2 1 0,1 0-671</inkml:trace>
  <inkml:trace contextRef="#ctx0" brushRef="#br0" timeOffset="1535.1">880 32 3977,'-27'-6'10026,"1"8"-4007,21 0-5561,0-1-1,0 1 1,0 0-1,0 1 1,0-1-1,0 1 1,-7 6-1,1 0-556,1 0-1,1 1 1,0 0 0,0 1-1,1 0 1,-8 15-1,15-25 87,0 0-1,0 1 1,0-1-1,0 1 1,1-1-1,-1 1 1,1-1-1,-1 1 1,1 0-1,-1-1 1,1 1-1,0 0 1,0-1-1,0 1 1,0 0-1,0-1 0,0 1 1,0 2-1,1-3-5,-1 0-1,1 0 0,0 0 0,-1 0 1,1-1-1,0 1 0,0 0 0,-1 0 0,1-1 1,0 1-1,0 0 0,0-1 0,0 1 1,0-1-1,0 1 0,0-1 0,0 1 1,0-1-1,0 0 0,0 1 0,1-1 0,2 0-37,1 1 0,-1-1-1,0 0 1,0 0 0,1-1-1,-1 1 1,0-1-1,0 0 1,0 0 0,0 0-1,0-1 1,8-3 0,-7 1 49,0 1 0,0-1 0,0 0 0,-1 0 0,0 0 0,1 0 0,-2-1 0,1 0 0,0 0 0,-1 0 0,0 0 0,0-1 0,-1 1 0,1-1 0,2-9 0,-5 14 19,0 1 0,0 0 1,0-1-1,0 1 0,0 0 1,1-1-1,-1 1 0,0-1 1,0 1-1,0 0 0,0-1 1,-1 1-1,1 0 0,0-1 0,0 1 1,0 0-1,0-1 0,0 1 1,0 0-1,0-1 0,-1 1 1,1 0-1,0-1 0,0 1 1,0 0-1,-1 0 0,1-1 1,0 1-1,0 0 0,-1-1 1,0 1-9,1 0 1,0 0 0,-1 1 0,1-1-1,0 0 1,-1 0 0,1 0 0,0 0-1,0 1 1,-1-1 0,1 0 0,0 0-1,0 0 1,-1 1 0,1-1 0,0 0-1,0 0 1,-1 1 0,1-1 0,0 0-1,0 1 1,0-1 0,0 0 0,-1 1-1,1-1 1,0 0 0,0 1 0,0-1-1,0 0 1,0 1 0,0-1 0,0 1-1,-8 54 0,-2 63 0,5-38 57,1-50-70,2-19-262,1-1 0,0 1-1,0 0 1,2 11 0,2-14-248,1-6 550</inkml:trace>
  <inkml:trace contextRef="#ctx0" brushRef="#br0" timeOffset="3175.01">1156 1 6841,'-10'7'8157,"2"2"-4526,-8 25-4067,11-21 1891,-9 28-522,-10 42-1,8-26-864,12-37-71,0 0 0,1 0 0,1 1 0,1 22 0,1-41-28,0 1-1,0 0 1,0 0-1,0-1 1,0 1-1,1 0 1,0 0-1,-1-1 1,1 1-1,0 0 1,0-1 0,0 1-1,1-1 1,-1 0-1,1 1 1,-1-1-1,1 0 1,0 0-1,0 0 1,0 0 0,0 0-1,0 0 1,0-1-1,0 1 1,0-1-1,1 1 1,-1-1-1,1 0 1,-1 0 0,1 0-1,0 0 1,-1 0-1,1-1 1,0 1-1,-1-1 1,1 0-1,0 0 1,0 0 0,0 0-1,-1 0 1,1 0-1,0-1 1,-1 1-1,1-1 1,0 0-1,-1 0 1,1 0 0,-1 0-1,5-3 1,-2 1-8,0 0 0,0 0 0,-1 0 0,0-1 1,1 0-1,6-8 0,-10 11 48,0-1-1,0 1 1,0-1 0,-1 1-1,1-1 1,0 0 0,-1 1-1,1-1 1,-1 0 0,0 1-1,0-1 1,0 0 0,1 0-1,-1 1 1,-1-1 0,1 0 0,0 1-1,0-1 1,-1 0 0,1 0-1,-1 1 1,1-1 0,-1 1-1,0-1 1,0 0 0,-1-1-1,-2-4 47,0 0 1,-1 1-1,0-1 0,0 1 0,0 0 0,-10-8 0,13 13-54,1 0 0,0 0 0,0 0 0,0 1 0,0-1 0,-1 0 0,1 1 0,0-1 0,-1 1 0,1-1 0,0 1-1,-1-1 1,1 1 0,-1 0 0,1 0 0,-1 0 0,1 0 0,0 0 0,-1 0 0,1 0 0,-1 0 0,1 1 0,-1-1 0,1 0-1,0 1 1,-1-1 0,1 1 0,0 0 0,0-1 0,-1 1 0,1 0 0,0 0 0,0 0 0,0 0 0,0 0 0,0 0 0,0 0-1,0 0 1,0 0 0,0 0 0,1 0 0,-1 1 0,-1 2 0,0-1-19,1-2-122,0 1 1,0 0 0,0-1-1,0 1 1,0 0 0,0 0-1,1-1 1,-1 1 0,1 0-1,-1 0 1,1 0 0,0 0-1,0 0 1,-1 2 0,5 5 36</inkml:trace>
  <inkml:trace contextRef="#ctx0" brushRef="#br0" timeOffset="4195.09">1450 22 5641,'-3'0'1046,"-1"0"-1,0 0 0,0 0 1,0 0-1,0 1 0,0 0 1,1 0-1,-8 2 0,4 0-448,1 0-1,-1 0 0,1 1 1,-10 7-1,11-7-560,-1 0 0,1 1 0,0 0 1,0 0-1,1 0 0,-1 1 0,1 0 0,1 0 0,-1 0 0,1 0 0,-3 7 0,5-10-57,1 0 0,-1 0 0,1 0 1,0 0-1,0 0 0,0 0 0,0 0 0,1 0 0,-1 0 0,1 0 1,-1 0-1,1 0 0,0-1 0,0 1 0,1 0 0,-1 0 1,0-1-1,1 1 0,0-1 0,0 1 0,-1-1 0,6 4 1,3 5-42,2-1 0,0 0 0,16 10 0,-14-10 39,-7-5-106,-1 0 0,0 0 0,-1 0 0,0 1 0,1 0-1,-2 0 1,1 1 0,-1-1 0,0 1 0,0 0 0,-1 0-1,4 11 1,-6-15 139,0 1 0,0-1 0,0 0 0,-1 1 0,0-1 0,1 0 0,-1 1 0,0-1 0,-1 0 0,1 1 0,-1-1 0,1 0 0,-1 1 0,0-1 0,0 0 0,-1 0 0,1 0 0,0 0 0,-1 0 0,0 0 0,0 0-1,0 0 1,0-1 0,0 1 0,-1-1 0,1 0 0,-1 1 0,1-1 0,-1 0 0,0-1 0,-5 4 0,7-4 24,-1 0-1,0-1 1,0 1-1,0 0 1,0-1-1,-1 1 1,1-1-1,0 0 1,0 0-1,0 0 1,0 0-1,0 0 1,0 0-1,-1 0 1,1-1-1,0 1 1,0-1-1,0 1 1,0-1 0,0 0-1,0 0 1,0 0-1,1 0 1,-1 0-1,0 0 1,0-1-1,1 1 1,-1 0-1,1-1 1,-1 0-1,-1-2 1,1 2-42,0 0 1,1-1-1,-1 1 0,1-1 1,0 1-1,-1-1 1,1 1-1,0-1 1,0 0-1,1 1 0,-1-1 1,1 0-1,-1 0 1,1 0-1,0 0 1,0 1-1,0-1 0,0 0 1,1 0-1,-1 0 1,1 1-1,0-1 1,2-5-1,6-11-38,1 1-1,2 0 1,-1 1-1,24-25 1,-22 26 57,-1-1 1,18-31-1,-18 27 11,-10 19-8,0-1-1,-1 0 1,1-1 0,-1 1-1,0 0 1,0 0-1,0 0 1,0-1 0,-1 1-1,1 0 1,-1-1 0,0 1-1,0-1 1,0 1-1,0 0 1,-1-1 0,1 1-1,-1 0 1,0-1 0,0 1-1,-2-4 1,2 5 2,0 0 1,-1 0-1,1 0 1,-1 0-1,1 1 1,-1-1-1,0 0 1,1 1-1,-1-1 1,0 1-1,0-1 1,0 1-1,-1 0 1,1 0-1,0 0 1,0 0-1,-1 1 1,1-1-1,0 0 1,-1 1-1,1 0 0,0-1 1,-1 1-1,1 0 1,-1 0-1,1 1 1,0-1-1,-1 0 1,1 1-1,-3 0 1,-30 8-2386,29-8 1725</inkml:trace>
  <inkml:trace contextRef="#ctx0" brushRef="#br0" timeOffset="5498.66">1691 41 4441,'-3'-2'77,"-21"-10"3769,23 12-3463,0-1 1,-1 1-1,1 0 1,0 0-1,0 0 1,0 0-1,0 0 1,0 0-1,0 0 1,-1 0-1,1 0 1,0 1-1,0-1 1,0 0-1,0 1 1,0-1-1,0 1 1,0-1-1,0 1 1,0-1-1,0 1 1,0 0-1,-1 1 1,13 1 2051,-2 0-2459,0-1 50,53 18-9,-58-19 8,0 1-1,0-1 1,0 1-1,0 1 1,0-1-1,0 0 1,-1 1-1,1 0 1,-1 0-1,0 0 1,6 7-1,-8-8 24,-1-1 0,1 1 0,-1 0 0,1 0 0,-1 0 0,0 0 0,0-1 0,0 1 0,0 0-1,0 0 1,0 0 0,0 0 0,-1 0 0,1-1 0,-1 1 0,1 0 0,-1 0 0,0-1 0,1 1 0,-1 0-1,0-1 1,0 1 0,0-1 0,-1 1 0,1-1 0,-2 2 0,-5 6 188,-1 0 1,-18 14-1,17-14-141,-1-1-41,-13 12 14,23-19-83,0 0 1,0 0 0,0 0 0,0 0 0,1 0 0,-1 0-1,0 0 1,0 0 0,1 0 0,-1 0 0,1 1 0,-1-1 0,1 0-1,0 0 1,-1 1 0,1-1 0,0 3 0,0-4-8,0 1 0,1 0-1,-1-1 1,1 1 0,-1 0 0,1-1 0,-1 1 0,1-1 0,-1 1 0,1-1 0,-1 1-1,1-1 1,-1 1 0,1-1 0,0 1 0,-1-1 0,1 0 0,0 1 0,0-1 0,1 0-1,21 7-72,-8-3 45,-8 0 48,0-1-1,0 1 0,0 1 1,-1-1-1,0 1 0,0 0 1,0 1-1,-1-1 0,7 10 1,-10-13 18,0 0 1,-1 1 0,1-1 0,-1 0 0,0 1-1,0-1 1,0 1 0,0 0 0,0-1 0,0 1-1,-1-1 1,1 1 0,-1 0 0,0 0 0,0-1-1,0 1 1,0 0 0,0 0 0,0-1 0,-1 1-1,1 0 1,-1-1 0,0 1 0,0 0 0,0-1 0,0 1-1,-1-1 1,1 0 0,-3 5 0,-4 1 45,0 0 1,-1-1-1,0 0 1,0 0-1,0 0 1,-1-1 0,0-1-1,0 0 1,0 0-1,-17 4 1,16-5-1787,-1-1 0,-22 3 0,31-7-211,4-1 928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5:24.8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9 226 6401,'-14'6'1120,"12"-5"-740,-1 0 0,0 1-1,1-1 1,-1 0 0,1 1 0,-1-1-1,1 1 1,0 0 0,-1 0 0,-1 3 0,-1-2 4542,6-1-389,7 0-5256,17 5 994,1-1 1,0-1-1,38 2 1,80-4 763,-122-3-967,-6 0 103,50 2 669,-61-2-715,1 1 0,0 0 0,0 0 0,-1 1 0,1 0 0,-1 0 0,1 0 0,8 5 0,-14-7-37,0 0-7,0 0-1,0 0-9,0 0-79,0 0-300,0-1-4066,0 0 3192</inkml:trace>
  <inkml:trace contextRef="#ctx0" brushRef="#br0" timeOffset="815.87">283 1 8690,'4'19'10996,"5"-2"-8110,19 15-4807,-21-25 3049,18 17-895,1-2 0,1 0 0,1-2 0,1-1-1,39 20 1,-38-23-180,-26-14-6,-1 0 0,1 0 1,-1 0-1,0 0 0,0 1 0,0 0 1,0-1-1,0 1 0,0 0 0,-1 0 0,1 0 1,-1 0-1,0 1 0,0-1 0,0 1 1,2 5-1,-4-8 3,0 0 1,-1 0 0,1 0-1,0 0 1,0 0 0,-1 0-1,1 0 1,0 0 0,-1 0-1,1-1 1,-1 1 0,1 0-1,-1 0 1,0 0 0,1-1-1,-1 1 1,0 0 0,1-1-1,-1 1 1,-1 0 0,-20 16 264,14-13-221,-20 18 57,-135 93 719,155-109-781,7-3-6196,1-3 5307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5:09.9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3 259 4937,'8'-39'2767,"-7"39"-2706,-1 0 0,0-1 0,0 1 0,0 0 0,0 0-1,0 0 1,0 0 0,0 0 0,0 0 0,0 0 0,0-1-1,0 1 1,0 0 0,0 0 0,0 0 0,0 0 0,0 0-1,0 0 1,0 0 0,0-1 0,0 1 0,0 0 0,0 0-1,0 0 1,0 0 0,0 0 0,-1 0 0,1 0 0,0 0-1,0-1 1,0 1 0,0 0 0,0 0 0,0 0 0,0 0 0,0 0-1,0 0 1,0 0 0,-1 0 0,1 0 0,0 0 0,0 0-1,0 0 1,0 0 0,0 0 0,0 0 0,0 0 0,-1 0-1,-6 4 1719,-5 9 111,0 7-942,0 0 0,2 1 0,-13 32 0,12-19-724,2 0 1,1 1-1,-5 51 0,12-79-203,1 0 1,0 0 0,0-1 0,1 1-1,0 0 1,0 0 0,1-1-1,0 1 1,3 7 0,-5-12-114,1 1 0,0-1 0,0 0 0,1 0 0,-1 0 0,0 0 0,1 0 0,-1 0 0,1 0 0,0 0 0,0 0 0,-1-1 0,1 1 0,0-1 0,0 1 0,1-1 0,-1 0 0,0 0 0,0 0 0,1 0 0,-1 0 0,0-1 0,1 1 0,-1-1 0,1 1 0,-1-1 0,0 0 0,4 0 0,9-1-665</inkml:trace>
  <inkml:trace contextRef="#ctx0" brushRef="#br0" timeOffset="815.27">313 458 6865,'-6'0'3633,"5"2"-960,0-1-521,2 1-759,-1-2-377,0 0-400,0 0-128,0 0-176,5 3-40,5 2-104,21 11-48,-18-15-72,4-1-16,2 0 40,1-1-128,3-3-744,-1-1-456,4-2 688</inkml:trace>
  <inkml:trace contextRef="#ctx0" brushRef="#br0" timeOffset="1557.37">517 214 4169,'14'-5'6682,"5"6"-4190,14 9-730,-26-7-1603,-1 0 1,1 0 0,-1 0 0,0 1-1,0 0 1,0 0 0,-1 1 0,1-1-1,-1 1 1,5 6 0,-9-9-121,1 0 1,-1 0-1,0 0 0,0 0 0,1 0 1,-1 0-1,-1 0 0,1 1 0,0-1 1,-1 0-1,1 1 0,-1-1 1,1 0-1,-1 1 0,0-1 0,0 0 1,0 1-1,0-1 0,-1 0 0,1 1 1,-1-1-1,1 0 0,-1 1 1,0-1-1,0 0 0,0 0 0,0 0 1,0 0-1,-1 0 0,1 0 0,0 0 1,-1 0-1,-1 1 0,-7 6 93,-11 13-230,20-21 81,1-1-1,0 1 1,0-1-1,-1 1 1,1-1 0,0 1-1,0-1 1,0 1-1,0-1 1,0 1 0,0-1-1,0 1 1,0-1-1,0 1 1,0-1 0,0 1-1,0-1 1,0 1-1,0-1 1,0 1 0,1-1-1,-1 1 1,0-1-1,0 1 1,0-1 0,1 0-1,-1 1 1,0-1-1,1 1 1,-1-1 0,0 0-1,1 1 1,-1-1-1,1 0 1,-1 1 0,0-1-1,1 0 1,-1 1-1,1-1 1,-1 0 0,1 0-1,-1 0 1,1 0-1,-1 0 1,1 1 0,-1-1-1,2 0 1,9 5-209,-1 1 1,0 1-1,0 0 1,0 0-1,-1 1 1,14 14 0,-11-11-95,-8-8 292,-1 0-1,0 0 1,0 1 0,0-1 0,0 1-1,-1-1 1,0 1 0,1 0-1,-1 0 1,0 0 0,-1 0 0,1 0-1,-1 1 1,0-1 0,0 0-1,0 1 1,-1-1 0,1 6 0,-2-5 145,1-1 1,-1 1 0,0 0 0,-1 0 0,1-1 0,-1 1-1,0-1 1,0 0 0,-1 1 0,1-1 0,-1 0 0,0 0-1,0 0 1,0-1 0,0 1 0,-7 4 0,10-7-119,-40 31 771,38-31-927,-1 1 0,1 0 0,-1-1 1,1 1-1,-1-1 0,0 0 0,0 0 0,0 0 1,1 0-1,-1 0 0,0-1 0,0 1 0,0-1 0,-4 0 1,0-2-614</inkml:trace>
  <inkml:trace contextRef="#ctx0" brushRef="#br0" timeOffset="1985.75">767 206 6033,'33'-22'2882,"-32"22"-2774,0 0-1,-1 0 0,1 0 0,0 0 1,0 0-1,0 0 0,-1 0 1,1 0-1,0 0 0,0 0 0,0 0 1,-1 1-1,1-1 0,0 0 1,0 1-1,-1-1 0,1 1 0,0-1 1,-1 0-1,1 1 0,-1 0 1,1-1-1,0 1 0,-1-1 0,1 2 1,13 18 1345,-12-17-1192,18 32 167,-2 1 0,-1 1 0,21 70 0,-35-91-516,0 1 1,-1-1-1,0 1 0,-2 0 0,0-1 0,-1 1 0,0 0 1,-2 0-1,0-1 0,0 0 0,-2 1 0,0-1 0,-8 16 1,9-22-452</inkml:trace>
  <inkml:trace contextRef="#ctx0" brushRef="#br0" timeOffset="12447.69">1073 143 4641,'16'-44'2433,"-15"34"977,-6 8 782,-4 6-103,4 4-3940,0 0 0,0 1-1,1-1 1,0 1 0,0-1-1,1 1 1,0 0 0,1 1-1,0-1 1,-1 16 0,2-20-159,1 0 1,0 0 0,0-1-1,0 1 1,1 0 0,-1 0 0,1 0-1,0 0 1,1 0 0,-1-1-1,1 1 1,0-1 0,0 1 0,1-1-1,-1 0 1,1 0 0,0 0-1,0 0 1,0 0 0,1-1 0,-1 1-1,6 3 1,-3-4-13,-1-1 1,1 0-1,0 0 1,0-1-1,-1 0 1,1 0-1,0 0 1,0-1-1,0 1 1,7-2-1,8 2 4,-19-1 19,-1 0 0,0 0 1,1 1-1,-1-1 0,0 0 0,1 0 0,-1-1 0,0 1 0,1 0 0,-1 0 0,0-1 0,1 1 0,-1 0 0,0-1 1,1 1-1,-1-1 0,0 0 0,0 1 0,0-1 0,0 0 0,0 0 0,0 0 0,0 0 0,0 0 0,0 0 1,0 0-1,0 0 0,0 0 0,-1 0 0,1-1 0,0 1 0,-1 0 0,1 0 0,-1-1 0,0 1 0,1-3 0,12-23 54,-8 19-41,-1 0 0,0 0 1,-1-1-1,0 1 0,0-1 0,0 0 1,-1 0-1,1-18 0,-2 11 35,-1 0-1,0 1 1,-3-21 0,2 31-14,0-1 1,0 1-1,0-1 0,-1 1 1,0 0-1,0 0 0,0 0 1,-1 0-1,0 0 1,0 1-1,0-1 0,-7-7 1,8 10-24,-1 0-1,1 0 1,-1 1 0,0-1 0,1 1-1,-1 0 1,0 0 0,0 0 0,0 0-1,0 0 1,0 0 0,0 1 0,0 0 0,0-1-1,-1 1 1,1 0 0,-5 1 0,1 0-443,1 0 1,0 1 0,-1 0 0,1 0-1,0 0 1,0 1 0,-8 4 0,3 1-274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5:04.2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8 389 6321,'39'-31'3020,"-39"31"-2976,0 0 1,0 0-1,0 0 0,0 0 1,0 0-1,0 0 1,0 0-1,0 0 1,0 0-1,0 0 0,0 0 1,0 0-1,0 0 1,0 0-1,0 1 1,0-1-1,0 0 1,0 0-1,0 0 0,0 0 1,0 0-1,0 0 1,0 0-1,0 0 1,0 0-1,0 0 0,0 0 1,0 0-1,0 1 1,0-1-1,0 0 1,0 0-1,0 0 1,0 0-1,1 0 0,-1 0 1,0 0-1,0 0 1,0 0-1,0 0 1,0 0-1,0 0 0,0 0 1,0 0-1,0 0 1,0 0-1,0 0 1,0 0-1,0 0 1,0 0-1,1 0 0,-1 0 1,0 0-1,0 0 1,0 0-1,0 0 1,0 0-1,0 0 0,0 0 1,0 0-1,0 0 1,0 0-1,0 0 1,0 0-1,1 0 1,-1 0-1,-4 12 1628,-6 12 201,-55 120 1676,16-31-3454,31-71-2552,15-35 1674</inkml:trace>
  <inkml:trace contextRef="#ctx0" brushRef="#br0" timeOffset="357.1">15 433 6913,'-3'-29'3617,"13"40"-1288,0 4-641,2 2-352,-1 3-511,0 0-121,-2 0-328,3 0-104,-1 3-104,2 0-40,1-2-48,-3 1-24,1-2-24,-2-2 0,0-2-272,0-4-368,-2-3 400</inkml:trace>
  <inkml:trace contextRef="#ctx0" brushRef="#br0" timeOffset="928.27">561 233 5017,'-23'24'6488,"5"7"-3804,-7 36-1429,22-59-889,-4 15-231,0 0-1,1 0 1,2 1 0,0-1 0,2 1-1,0 40 1,2-59-145,1 0 0,0-1 0,0 1 0,1 0 0,-1-1-1,3 6 1,-3-9-118,-1 1 0,1 0 0,0-1-1,0 1 1,0 0 0,0-1 0,1 0-1,-1 1 1,0-1 0,1 0 0,-1 1-1,0-1 1,1 0 0,0 0 0,-1 0-1,1 0 1,0 0 0,2 0 0,6 0-683</inkml:trace>
  <inkml:trace contextRef="#ctx0" brushRef="#br0" timeOffset="1286.17">700 444 9034,'16'-26'3841,"-9"26"-2353,1 3 0,0-3-655,3 2-273,1 0-296,3 1-112,1-1-88,0-1-16,1-1 32,1 0-152,0-1-904,2-2 23,-2-4 401</inkml:trace>
  <inkml:trace contextRef="#ctx0" brushRef="#br0" timeOffset="1747.58">1080 181 9162,'-12'62'8127,"8"-37"-7553,1 0-1,1 0 0,2 47 1,1-70-561,-1 0 1,1 0 0,0 0-1,0 0 1,0 0-1,1 0 1,-1 0 0,0 0-1,1 0 1,-1-1-1,1 1 1,-1 0-1,1-1 1,0 0 0,0 1-1,0-1 1,0 0-1,0 0 1,0 0-1,0 0 1,0 0 0,0 0-1,0-1 1,4 1-1,1 1-103,1 0-1,-1-1 1,0 0-1,0 0 0,1-1 1,12 0-1,-4-7-2376,-7 1 1609</inkml:trace>
  <inkml:trace contextRef="#ctx0" brushRef="#br0" timeOffset="2084.44">1208 284 7634,'1'7'3568,"0"2"-1543,-1 4-257,-2 2-592,-1 2-335,-1 3-417,1 3-168,0 4-136,0-1-40,2 1-40,-2-4-16,2-5-24,1 1-8,0-6-152,3-1-248,-1-5-705,3-2-607,2-1 1024</inkml:trace>
  <inkml:trace contextRef="#ctx0" brushRef="#br0" timeOffset="2506">1317 186 5617,'-2'-24'3355,"3"25"-3061,0 0 1,0 0 0,0 0-1,0 0 1,0 0 0,0 1 0,0-1-1,0 0 1,0 0 0,-1 1-1,1-1 1,0 0 0,-1 1-1,1 1 1,11 21 53,-1 1 1,-2 1-1,13 53 0,4 84 561,-25-150-1117,1 0 0,-2 1 0,0-1 0,0 1 0,-2-1 0,1 1 0,-2-1 0,-4 16 0,4-20-251</inkml:trace>
  <inkml:trace contextRef="#ctx0" brushRef="#br0" timeOffset="3126.12">1576 0 7442,'-17'17'6674,"-2"18"-3877,8-14-1771,9-16-954,-1 1 1,1 0 0,0 0 0,0-1 0,0 1-1,1 0 1,0 1 0,0-1 0,1 0 0,0 0 0,0 0-1,0 0 1,1 0 0,2 12 0,-3-16-96,1 1 0,0-1 0,0 0 0,0 0-1,0 1 1,0-1 0,0 0 0,1 0 0,-1 0 0,1 0 0,-1 0 0,1-1 0,0 1-1,0 0 1,0-1 0,3 3 0,-3-3-11,1 0 0,-1-1-1,1 1 1,0 0 0,-1-1 0,1 0 0,0 1-1,0-1 1,-1 0 0,1 0 0,0-1-1,0 1 1,-1 0 0,1-1 0,0 0 0,-1 0-1,1 1 1,2-3 0,0 1-49,-1 0-1,1 0 1,-1 0 0,1-1-1,-1 0 1,0 0 0,0 0 0,0 0-1,-1-1 1,1 0 0,5-7-1,-8 9 104,1 0-1,-1 0 0,0 0 1,-1 0-1,1 0 0,0 0 1,0 0-1,-1 0 0,0-1 1,1 1-1,-1 0 0,0 0 1,0-1-1,0 1 0,0 0 1,0 0-1,-1-1 0,1 1 1,-1 0-1,1 0 0,-1 0 1,0 0-1,0-1 0,0 1 1,0 0-1,0 1 0,0-1 1,-3-3-1,-3-4 136,-1 0 1,0 0-1,-13-11 1,18 18-210,1 0-1,-1 0 1,0 0 0,0 1 0,0-1 0,0 1 0,0-1 0,0 1-1,0 0 1,0 0 0,-1 1 0,1-1 0,0 0 0,-1 1 0,1 0-1,-7 0 1,1 4-1126,6 2 409</inkml:trace>
  <inkml:trace contextRef="#ctx0" brushRef="#br0" timeOffset="4968.8">1801 408 7962,'-16'26'3584,"23"-24"-1751,2 0-161,-1-1-335,1-1-209,1 0-248,-4-1-112,4 1-232,-1 0-144,-2-2-176,3 2-64,-4 0-80,2 0-8,1 1 72,1 0-216,3-1-768,-2 0-544,4-1 728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5:00.1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4 421 10034,'-5'4'341,"-5"7"4086,29-10-164,0-3-3432,16-2-152,1 1 0,42 3 0,-29 1-861,-16-1-5786,-18-1 3564</inkml:trace>
  <inkml:trace contextRef="#ctx0" brushRef="#br0" timeOffset="783.03">614 215 7602,'40'4'10057,"0"7"-7510,-36-9-2528,0 0 0,0 0 1,0 0-1,0 0 0,0 1 0,0-1 1,-1 1-1,1 0 0,-1 0 0,0 0 1,0 1-1,0-1 0,0 1 0,-1 0 0,5 7 1,-7-10 5,0 0 0,0-1 0,1 1 1,-1 0-1,0-1 0,0 1 0,0 0 1,0-1-1,0 1 0,0 0 0,0-1 1,0 1-1,0 0 0,-1-1 0,1 1 1,0 0-1,0-1 0,-1 1 0,1 0 1,0-1-1,-1 1 0,1-1 0,0 1 1,-2 1-1,-15 12 273,3-2-392,15-11 70,-1-1 0,0 1 0,1 0 0,-1-1 0,0 1 0,1 0 0,-1-1 0,1 1 0,-1-1 0,1 1 0,-1-1 0,1 0 0,-1 1 0,1-1 0,0 1 0,-1-1 0,1 0 0,0 1 0,-1-1 0,1 0 0,1 1 1,4 2-17,26 15 0,-17-10 33,1 0 1,-2 2-1,1-1 1,-1 2 0,21 20-1,-34-30 20,1 1 0,-1-1 0,0 1 0,0 0 1,0-1-1,0 1 0,-1 0 0,1 0 0,0-1 0,-1 1 0,1 0 0,-1 0 0,0 0 0,0 0 0,1 0 1,-1 0-1,0-1 0,-1 1 0,1 2 0,-1 0 20,0-1 1,0 0-1,0 0 1,-1 0-1,1 1 0,-1-2 1,1 1-1,-1 0 0,0 0 1,-3 3-1,0-2-75,1 1 0,-1-1 0,0 1 1,0-1-1,0-1 0,-1 1 0,1-1 0,-1 0 0,0 0 0,-11 3 0,-11-3-2508,18-6 1681</inkml:trace>
  <inkml:trace contextRef="#ctx0" brushRef="#br0" timeOffset="1186.34">920 155 7530,'0'-8'395,"0"-14"3150,5 22-1454,6 13-477,13 22-1259,-1 1 0,-2 1 0,26 62 1,-42-84-317,-1 0 0,0 0 0,-1 1 0,0-1 1,-2 1-1,0-1 0,0 1 0,-1 0 0,-4 19 1,3-24-635,-2 0 1,1 0 0,-2-1 0,-6 17-1,3-11-354</inkml:trace>
  <inkml:trace contextRef="#ctx0" brushRef="#br0" timeOffset="1763.09">27 167 4345,'-8'11'2496,"2"1"-391,1 2-617,1 3-760,1 0-208,3 4-279,0 0-89,2 2-24,3 1-8,0 1-8,1 4 8,4 0-64,-1-1 0,1 4-16,1-1-24,2 2-168,0-3-440,3-2 408</inkml:trace>
  <inkml:trace contextRef="#ctx0" brushRef="#br0" timeOffset="2684.61">1199 16 4633,'-2'-2'743,"0"1"0,-1-1 0,1 1 0,0-1 0,0 1 0,-1 0 0,1 0 0,-1 0 0,1 0-1,-1 0 1,1 1 0,-1-1 0,1 1 0,-6-1 0,5 1-478,1 1 0,-1-1-1,0 0 1,1 1 0,-1 0 0,0 0-1,1 0 1,-1 0 0,1 0-1,0 0 1,-1 0 0,-3 4 0,3-2-266,0 0 1,0 0 0,0 0 0,0 0 0,0 1 0,1-1 0,-1 1 0,1 0 0,0-1 0,0 1 0,1 0 0,-1 0 0,1 1 0,0-1 0,0 0 0,0 0 0,0 1-1,1 4 1,0-8-11,0 0-1,0 0 0,0 0 0,0 0 0,0 0 0,0 0 0,0 0 1,0 0-1,0 0 0,1 0 0,-1 0 0,0 0 0,1 0 0,-1 0 0,1-1 1,-1 1-1,1 0 0,-1 0 0,1 0 0,0-1 0,-1 1 0,1 0 1,0-1-1,0 1 0,1 0 0,-1 0-11,1-1 1,-1 1 0,1-1-1,-1 0 1,1 0-1,-1 0 1,1 0-1,0 0 1,-1 0-1,1 0 1,-1 0-1,1-1 1,-1 1 0,3-1-1,2-2-21,-1 1 0,1-1 0,-1 1-1,0-1 1,0-1 0,0 1 0,6-7 0,-8 7 56,-1 0-1,1 0 1,-1-1 0,0 1 0,0-1 0,0 1 0,0-1 0,-1 0 0,0 0 0,1 0 0,-1 0 0,0-5 0,2-6 118,-5 17 282,-1 9-437,1 304-21,2-313-153,0 1-1,0-1 1,0 1-1,0-1 1,1 0-1,-1 0 1,1 1-1,0-1 0,-1 0 1,1 0-1,0 1 1,0-1-1,0 0 1,1 0-1,1 2 1,4-2-619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9:53.60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 329 7778,'-3'14'2223,"1"-9"-48,1-9 3793,1 4-5319,0 0-227,0 0-115,0 0-94,12 0 147,30 2-252,-29-1-110,1 0-1,-1 0 1,1-2 0,-1 0 0,21-4 0,-33 5-210,0 0 1,-1 0-1,1-1 1,0 1-1,-1 0 1,1-1-1,0 1 1,-1-1-1,1 1 1,-1-1 0,1 1-1,0-1 1,-1 1-1,0-1 1,1 0-1,-1 1 1,1-1-1,-1 1 1,0-1-1,1 0 1,-1 0-1,0-1 1,1-2-752</inkml:trace>
  <inkml:trace contextRef="#ctx0" brushRef="#br0" timeOffset="376.97">39 109 6049,'3'0'8966,"5"-1"-4655,60-3-4457,-8 7-1035,-41-1 866</inkml:trace>
  <inkml:trace contextRef="#ctx0" brushRef="#br0" timeOffset="1111.33">370 27 5257,'28'-26'3222,"-28"26"-3154,0 0 0,1 0-1,-1 0 1,0 0 0,0 0 0,0 0-1,0 0 1,0 0 0,0 0 0,0 0-1,0 0 1,1 0 0,-1 0-1,0-1 1,0 1 0,0 0 0,0 0-1,0 0 1,0 0 0,1 0 0,-1 0-1,0 0 1,0 0 0,0 0 0,0 1-1,0-1 1,0 0 0,1 0 0,-1 0-1,0 0 1,0 0 0,0 0 0,0 0-1,0 0 1,0 0 0,0 0-1,0 0 1,1 0 0,-1 0 0,0 1-1,0-1 1,0 0 0,0 0 0,0 0-1,0 0 1,0 0 0,0 0 0,0 0-1,0 1 1,2 9 1931,-4 12 142,2-22-2052,-24 206 5201,23-205-5285,1 0 0,0 0-1,0 0 1,0 1 0,0-1 0,0 0 0,0 0 0,0 0 0,0 0 0,0 1 0,1-1 0,-1 0 0,0 0 0,1 0 0,-1 0 0,1 0 0,0 0 0,-1 0 0,1 0 0,0 0 0,-1 0 0,1 0 0,0 0 0,0 0 0,0-1 0,0 1 0,0 0 0,0-1 0,0 1 0,0 0 0,0-1 0,0 1 0,1-1 0,4 2 10,0-1 1,0 0-1,0-1 1,0 1 0,9-2-1,3 2 127,-11-1-347,-1 0 0,0 0 0,1 0 1,8-2-1,-12 1-231,-1 0 0,0 1 0,0-1 0,0 0 1,1 0-1,-1 0 0,0-1 0,0 1 0,2-2 0,2-3-359</inkml:trace>
  <inkml:trace contextRef="#ctx0" brushRef="#br0" timeOffset="1507.27">520 37 5945,'0'21'7686,"-1"-2"-4020,-7 42-1256,-29 249-1814,38-296-3129,2-11 1615</inkml:trace>
  <inkml:trace contextRef="#ctx0" brushRef="#br0" timeOffset="2082.04">655 104 4729,'-3'38'9372,"-9"16"-5754,-4 19-2212,13-51-1274,0-5-120,1-1 0,0 1 1,1-1-1,1 1 0,2 19 0,-2-33-24,1 1-1,-1-1 0,1 0 1,0 0-1,0 0 0,0 0 0,1 0 1,-1 0-1,1 0 0,-1 0 1,1 0-1,0-1 0,0 1 1,0-1-1,0 1 0,1-1 1,-1 0-1,1 0 0,-1 0 0,1 0 1,0 0-1,0-1 0,0 1 1,0-1-1,0 0 0,0 0 1,0 0-1,0 0 0,0 0 1,0-1-1,1 1 0,-1-1 0,5 0 1,-4 0-2,1 0 1,0-1 0,-1 0-1,1 0 1,-1 0 0,1 0-1,-1 0 1,0-1 0,0 0-1,0 0 1,0 0 0,0 0-1,0-1 1,0 0 0,0 0-1,5-6 1,-4 4 14,-1 0 0,1 0 0,-1-1 0,0 0 0,-1 0 0,0 0 0,0 0 0,0-1 0,0 1 0,1-10 0,0 0 30,-1 0 1,-1-1 0,-1 1-1,-1 0 1,0-1-1,-1 1 1,-3-23 0,3 33-5,-1-1 1,1 1-1,-1-1 0,0 1 1,-1-1-1,0 1 1,1 0-1,-2 0 1,1 0-1,-1 1 1,0-1-1,0 1 1,-1 0-1,1 0 0,-1 0 1,0 1-1,0 0 1,-1 0-1,1 0 1,-11-5-1,13 8-50,-1 0 0,0 0 0,0 0 1,0 0-1,0 0 0,0 1 0,-1 0 0,1 0 0,0 0 0,0 0 0,0 1 0,0-1 0,-5 2 1,7-1-408,-1 0 1,1 0 0,0 0-1,-1 0 1,1 0 0,0 1 0,0-1-1,0 0 1,0 1 0,0 0-1,0 0 1,0-1 0,-3 5-1,0 6-1181</inkml:trace>
  <inkml:trace contextRef="#ctx0" brushRef="#br0" timeOffset="2559.04">886 370 4001,'50'19'3033,"-49"-15"87,-1 2-1079,0 3-169,-2 2-696,0 2-208,0 4-295,-2 0-145,0 2-168,-2 1-88,1-3-136,-1-3-40,3 2-72,0-4 24,1-3-544,1 0-344,1-6 520</inkml:trace>
  <inkml:trace contextRef="#ctx0" brushRef="#br0" timeOffset="3034.17">972 80 5505,'8'-31'2867,"-8"30"-2699,0 0 0,1 1 0,-1-1 0,1 1 0,-1 0 0,1-1 0,-1 1 0,1-1 0,-1 1 0,1 0 0,0-1 0,-1 1 0,1 0 0,-1 0 0,1-1 0,0 1 0,-1 0 0,1 0 0,0 0 0,-1 0 0,1 0 0,0 0 0,0 0 0,21 2 2012,-12-1-1158,121-4 2663,-127 3-4171,-1 1 0,0-1 0,0 1 1,0-1-1,0 1 0,1 0 0,2 2 1,-3-2-285</inkml:trace>
  <inkml:trace contextRef="#ctx0" brushRef="#br0" timeOffset="3716.54">1010 85 5961,'-2'5'1506,"-1"0"0,1 0 1,0 0-1,-3 11 0,0 22 2362,6-18-2784,5 36 0,-4-40-782,-2-15-305,0-1 0,0 1 0,0-1 1,0 1-1,0-1 0,0 1 1,0-1-1,1 0 0,-1 1 1,0-1-1,0 1 0,0-1 0,1 1 1,-1-1-1,0 0 0,0 1 1,1-1-1,-1 0 0,0 1 1,1-1-1,-1 0 0,1 1 1,-1-1-1,0 0 0,1 0 0,-1 1 1,1-1-1,-1 0 0,1 0 1,-1 0-1,1 0 0,-1 1 1,0-1-1,1 0 0,-1 0 0,1 0 1,-1 0-1,1 0 0,0 0 1,22-8-118,-7 2 90,-11 5-33,0 1 0,1-1 0,-1 2-1,1-1 1,-1 0 0,0 1 0,1 0 0,-1 0-1,0 1 1,1-1 0,-1 1 0,0 1 0,5 2-1,-7-3 35,0 0-1,0 0 0,0 0 0,-1 0 1,1 1-1,-1-1 0,1 1 0,-1 0 1,0 0-1,0 0 0,0 0 0,0 0 1,-1 0-1,1 0 0,-1 1 0,0-1 1,0 1-1,0-1 0,0 1 0,0 6 1,-1-8 51,1 0 0,-1 0 0,0 0 0,0 0 0,0 0 0,0 0 0,-1 0 0,1 0 0,0 0 0,-1 0 0,0 0 0,1 0 0,-1 0 0,0 0 0,0 0 0,0-1 0,0 1 0,-2 2 0,0-2 82,0 0-1,0 0 1,0 0-1,0 0 1,-1-1-1,1 0 1,-1 1 0,1-1-1,-1 0 1,-4 0-1,-56 6 557,24-4-2077,25 3-246,10-1 121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9:36.1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683 8634,'-3'1'4554,"9"0"-1473,21-1-152,30 0-2011,-51 1-1014,51 2 488,-53-3-553,-1 0 1,1-1-1,-1 1 0,1-1 1,-1 0-1,1 0 0,-1 0 1,1 0-1,-1-1 0,0 0 1,0 1-1,0-1 0,5-4 1,-4 2-1153,-3-2 578</inkml:trace>
  <inkml:trace contextRef="#ctx0" brushRef="#br0" timeOffset="391.79">12 437 9146,'3'-1'3897,"2"2"-2241,2-1-24,3 1-631,2-2-217,3-1-392,1 0-128,1 1-160,-1 1-32,1 0-48,2 0 128,1-2-560,1 1-504,-1-1-1017,-1-1-287,2 0 1304</inkml:trace>
  <inkml:trace contextRef="#ctx0" brushRef="#br0" timeOffset="4120.63">894 102 6033,'-1'0'326,"1"-1"0,-1 1 1,1 0-1,-1 0 0,0 0 0,1 0 0,-1 0 0,1 0 0,-1 0 0,1 0 0,-1 0 0,1 0 0,-1 0 0,1 0 0,-1 0 0,1 0 0,-1 1 1,1-1-1,-1 0 0,1 0 0,-1 0 0,1 1 0,-1-1 0,1 0 0,-1 1 0,0 0 0,-14 16 2752,-12 28-2160,25-41-484,-26 46 481,2-3-279,-23 55 1,43-87-615,0-1 1,2 1-1,0 1 0,1-1 1,0 1-1,1-1 1,1 1-1,1 22 1,0-34-47,0 0-1,1 0 1,-1 0 0,1 0 0,0 0 0,1 0 0,-1 0 0,1 0-1,-1-1 1,1 1 0,0 0 0,1-1 0,-1 0 0,0 1 0,1-1 0,0 0-1,0 0 1,5 4 0,-3-4-21,0 0 0,0-1 0,-1 0 0,2 0 0,-1 0 0,0-1 0,0 1 0,0-1 0,1 0 0,-1-1 0,1 1 0,-1-1 0,11-1 0,-9 0-24,1-1-1,-1 1 1,0-1-1,0 0 0,0-1 1,0 0-1,0 0 1,0-1-1,8-5 0,-12 7 74,0 0 0,0 0-1,0 0 1,0-1 0,-1 1-1,1-1 1,-1 0 0,1 1-1,-1-1 1,0 0 0,0-1-1,0 1 1,-1 0 0,1 0 0,-1-1-1,0 1 1,0-1 0,0 1-1,0-1 1,0-7 0,-1 8 19,0 0 1,0 0 0,-1 1-1,1-1 1,-1 0 0,0 0 0,0 0-1,0 0 1,0 1 0,-1-1 0,1 0-1,0 1 1,-1-1 0,0 1-1,0 0 1,0-1 0,0 1 0,0 0-1,0 0 1,0 0 0,-1 1-1,-4-4 1,3 4-34,1-1 1,-1 1-1,1 0 0,-1 0 0,0 0 0,1 0 1,-1 1-1,0-1 0,0 1 0,1 0 1,-1 0-1,0 1 0,0-1 0,1 1 0,-1 0 1,0 0-1,-3 1 0,1 0-330,0 0 0,0 1-1,0 0 1,0 0 0,1 0 0,-1 0 0,1 1-1,0 0 1,0 0 0,-6 7 0,5-2-258</inkml:trace>
  <inkml:trace contextRef="#ctx0" brushRef="#br0" timeOffset="5377.92">1153 198 6873,'-9'-4'1300,"-10"-5"-392,20 9-774,-1 0 0,0 0 0,0 0 0,0 0 0,0 0 0,0 0 0,0 0 0,0-1 0,0 1 1,1 0-1,-1 0 0,0 0 0,0 0 0,0 0 0,0 0 0,0 0 0,0 0 0,0 0 0,0-1 0,0 1 0,0 0 0,0 0 0,0 0 0,0 0 0,0 0 1,0 0-1,0 0 0,0-1 0,0 1 0,0 0 0,0 0 0,0 0 0,0 0 0,0 0 0,0 0 0,0-1 0,0 1 0,0 0 0,0 0 0,0 0 0,0 0 1,0 0-1,0 0 0,0 0 0,0 0 0,0-1 0,0 1 0,0 0 0,0 0 0,-1 0 0,31-3 2548,24 0-2066,-24 4-383,-1-1 0,0-1 0,1-2 1,46-10-1,-74 10 393,-9 0-357,-12-4-193,1 3-118,0 1 0,0 0 1,0 2-1,-25 0 1,35 1 27,0 0 0,1 1 0,-1 0 0,0 0 1,0 1-1,1 0 0,-1 0 0,1 1 0,0 0 0,0 0 1,0 1-1,0 0 0,-7 5 0,12-7-7,0 1 0,1-1-1,-1 0 1,1 1 0,-1-1-1,1 1 1,0-1 0,0 1-1,0 0 1,1-1 0,-1 1 0,0 0-1,1-1 1,0 1 0,0 0-1,0 3 1,4 46-48,6 49 184,-10-100-134,1 0-1,-1-1 1,1 1 0,-1 0-1,1 0 1,-1-1 0,1 1-1,0 0 1,-1-1-1,1 1 1,0-1 0,0 1-1,-1-1 1,1 1 0,0-1-1,0 1 1,0-1 0,0 0-1,-1 1 1,3-1 0,25 7-30,-18-5 19,-2 1-76,0 0 0,1 0 0,-2 0 0,1 1 0,0 1 0,-1-1 0,0 1 1,0 0-1,0 1 0,-1-1 0,1 1 0,-1 1 0,-1-1 0,10 15 0,-14-19 117,0 0 1,0 0-1,0 0 0,0 0 0,-1 1 0,1-1 1,-1 0-1,1 0 0,-1 0 0,0 0 0,0 1 1,0-1-1,0 0 0,0 0 0,0 0 0,-1 1 1,1-1-1,-2 2 0,1 0 32,-1 0-1,0 0 1,0-1-1,-1 1 1,1-1-1,-1 1 1,1-1-1,-1 0 1,-4 3 0,1 0 33,-1-1 1,0 0-1,0 0 1,0-1-1,0 0 1,-1 0-1,0-1 1,-16 5-1,-30-3-2027,50-4 1386</inkml:trace>
  <inkml:trace contextRef="#ctx0" brushRef="#br0" timeOffset="6145.82">1667 66 5569,'-3'24'7132,"-16"14"-3592,7-16-2276,-10 29-581,3 1-1,2 0 1,-16 81-1,31-124-712,1 0 0,0 1-1,1-1 1,0 0 0,0 0 0,1 1 0,0-1 0,3 10-1,-3-17 4,-1 0 0,1 0 0,0 0 0,0 0 0,-1 0 0,1 0 0,1 0 0,-1 0 0,0-1 0,0 1 0,1 0 0,-1-1-1,1 1 1,-1-1 0,1 0 0,0 1 0,-1-1 0,1 0 0,0 0 0,0 0 0,0 0 0,0 0 0,0-1 0,0 1 0,0-1-1,0 1 1,0-1 0,0 1 0,0-1 0,0 0 0,0 0 0,1 0 0,-1-1 0,0 1 0,0 0 0,0-1 0,0 1 0,0-1 0,0 0-1,3-1 1,4-2-32,-1 1-1,0-1 1,-1 0-1,1-1 1,8-6-1,-14 9 75,1 0 0,-1 0 0,1 0 0,-1 0 0,0 0 0,0-1 0,0 1 0,0-1 0,0 1 0,0-1 1,-1 0-1,0 0 0,1 1 0,-1-1 0,0 0 0,0 0 0,1-5 0,-3 6 22,1 0 1,-1 0-1,1 0 1,-1 0 0,0 0-1,0 0 1,0 0-1,0 0 1,0 1 0,0-1-1,-1 1 1,1-1-1,0 1 1,-1-1 0,1 1-1,-1-1 1,1 1-1,-1 0 1,-3-1 0,-1-2 37,-1 0 0,1 1 0,-1 0 1,-7-3-1,7 4-36,1 1 1,-1 0-1,0 0 1,1 0-1,-1 0 0,-10 2 1,14-1-125,0 0-1,0 0 1,0 1 0,0 0 0,1-1 0,-1 1-1,0 0 1,0 0 0,1 1 0,-1-1 0,1 0-1,-1 1 1,1 0 0,0-1 0,-1 1 0,1 0 0,-2 3-1,3-5-3,1 1-1,0-1 0,0 1 1,-1-1-1,1 1 1,0-1-1,0 1 0,0-1 1,0 1-1,-1-1 1,1 1-1,0-1 0,0 1 1,0-1-1,0 1 0,0 0 1,0-1-1,1 1 1,-1-1-1,0 1 0,0-1 1,0 1-1,0-1 0,1 1 1,5 3-537</inkml:trace>
  <inkml:trace contextRef="#ctx0" brushRef="#br0" timeOffset="6622.59">1921 0 4081,'-1'69'9796,"-1"2"-4817,-26 271-3787,25-324-1277,1-8-123,1 1 0,0-1 0,0 0 0,1 0 0,1 1 0,-1-1 0,4 14 0,0-14-359</inkml:trace>
  <inkml:trace contextRef="#ctx0" brushRef="#br0" timeOffset="8708.48">614 866 5833,'-38'-18'2694,"41"18"4046,6 0-3444,34 0-3345,-24 0 1069,98 6-101,-67-2-605,61-4 0,103-18 240,-150 17-478,-37 2-36,50-6-1,135-22 904,-143 23-703,107 5 0,-135 5 445,-32-4-634,-1 0 0,0-1 1,0 0-1,1 0 0,-1-1 1,0 0-1,1 0 1,15-4-1,-23 3-2488,-1 1 1815</inkml:trace>
  <inkml:trace contextRef="#ctx0" brushRef="#br0" timeOffset="9392.94">725 981 6225,'3'2'9823,"0"7"-7354,-2-5-2621,6 27 715,-1 0-1,-1 0 1,-2 0-1,-1 0 1,-1 1-1,-2-1 0,-7 44 1,-5 19-989,16-86-1881,1-7 1539</inkml:trace>
  <inkml:trace contextRef="#ctx0" brushRef="#br0" timeOffset="10087.77">1024 930 4305,'0'1'256,"1"-1"1,-1 0-1,0 0 1,1 0 0,-1 1-1,0-1 1,1 0-1,-1 0 1,0 1-1,0-1 1,1 0-1,-1 1 1,0-1-1,0 0 1,0 1-1,1-1 1,-1 0-1,0 1 1,0-1-1,0 0 1,0 1-1,0-1 1,0 0-1,0 1 1,0-1-1,0 1 1,0-1-1,0 0 1,0 1 0,0-1-1,0 1 1,0-1-1,0 1 1,-3 18 1487,2-16-1005,-10 47 2362,-19 51 0,-4 15-2229,22-74-789,7-28-79,1-1 1,1 1-1,0 0 1,0 0-1,2 0 0,0 0 1,1 18-1,0-30-21,0-1-1,0 1 1,1-1 0,-1 1-1,0-1 1,1 1-1,0-1 1,-1 1 0,1-1-1,0 1 1,0-1-1,0 0 1,0 0 0,0 1-1,0-1 1,0 0-1,0 0 1,0 0 0,0 0-1,1 0 1,-1 0 0,0-1-1,3 2 1,-1-1-16,0 0 1,0-1-1,1 1 1,-1-1-1,0 1 1,0-1-1,1 0 1,-1-1 0,0 1-1,6-2 1,1 0-13,0-1 0,0-1 0,0 0 0,-1 0 0,1-1 0,10-7 0,-15 9 41,-1 0 0,0 0 0,0-1 1,-1 1-1,1-1 0,-1 0 1,1 0-1,4-8 0,-7 10 17,0 0 0,-1 0 0,1 0 0,0 0 0,-1 0 0,0 0 0,1 0 0,-1 0 0,0 0 0,0 0 0,0 0 0,0-1 0,0 1 0,-1 0 0,1 0 1,0 0-1,-1 0 0,0 0 0,0 0 0,1 0 0,-1 1 0,0-1 0,0 0 0,-2-2 0,-1 0 41,1 0 1,-1 0 0,1 1 0,-1-1-1,0 1 1,0 0 0,0 0 0,-1 1-1,1-1 1,-1 1 0,0 0 0,1 0-1,-9-2 1,9 3-91,0 0 0,0 0 0,-1 1 0,1-1 0,0 1 0,0 0 0,-1 0 0,1 1 0,0-1 0,0 1 0,0 0 0,-1 0 0,1 0 0,0 0 0,0 1 0,-6 3 0,8-4-10,1 0 0,0-1 0,0 1 0,0 0-1,0 0 1,0 0 0,1 0 0,-1 0 0,0 0 0,0 0-1,1 0 1,-1 0 0,0 0 0,1 0 0,-1 1 0,1-1-1,-1 0 1,1 0 0,0 1 0,0-1 0,-1 0-1,1 0 1,0 3 0,6 1 732</inkml:trace>
  <inkml:trace contextRef="#ctx0" brushRef="#br0" timeOffset="11064.27">1267 1153 7394,'-17'-51'3300,"16"37"2861,2 14-6009,-1-1 0,1 0 0,-1 1 0,1-1 0,-1 0 0,1 1 0,0-1 0,-1 0 0,1 1 0,0-1 0,-1 1 0,1 0 1,0-1-1,1 0 0,4-2-179,3-2 136,0-1-1,1 2 1,0 0-1,0 0 1,13-3-1,-19 5-89,0 2-1,0-1 0,0 0 0,0 1 0,0-1 1,0 1-1,0 0 0,0 1 0,0-1 1,0 1-1,0-1 0,0 1 0,0 1 0,0-1 1,0 0-1,-1 1 0,8 4 0,-10-5 6,1 1-1,-1-1 1,0 1-1,0 0 0,0-1 1,0 1-1,0 0 1,0 0-1,0 0 0,-1 0 1,1 0-1,-1-1 1,1 1-1,-1 0 0,0 0 1,1 1-1,-1-1 1,0 0-1,0 0 0,-1 2 1,-7 44 344,7-45-354,-5 17 67,0 0 0,-2-1 0,0 0 0,-1-1 0,0 0 0,-22 30 0,7-17 26,-1-1-1,-48 44 1,68-70-385,7-6-252,15-8 265,-8 7 280,1 0-1,-1 0 0,1 1 0,0 0 0,13-1 0,-20 3-47,0 0 0,0 0 0,1 0 0,-1 1 0,0-1 0,0 1 0,0 0-1,0 0 1,0 0 0,0 0 0,0 0 0,-1 1 0,1-1 0,0 1 0,-1 0 0,1 0 0,-1 0 0,1 0 0,-1 0 0,0 0-1,0 1 1,2 3 0,2 1-2585,-3-3 1852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9:34.9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 169 8770,'0'-1'573,"-1"1"-1,1-1 1,-1 1 0,1 0 0,-1-1-1,1 1 1,0-1 0,0 1-1,-1-1 1,1 0 0,0 1 0,0-1-1,-1 1 1,1-1 0,0 1 0,0-1-1,0 0 1,0 1 0,0-1-1,6-8 2568,18-1-5439,-17 8 3455,2-1-1116,0 1 0,0 0 1,1 0-1,-1 1 0,1 0 0,-1 1 1,1 0-1,9 2 0,18 3-3455,-36-5 4163</inkml:trace>
  <inkml:trace contextRef="#ctx0" brushRef="#br0" timeOffset="507.14">99 0 3809,'-5'35'9445,"9"20"-6245,0-11-1671,-4-30-1126,0 13 21,1 1 0,2 0 0,6 32 0,-2-51-2283,-7-10 173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0:39.1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0 8698,'0'1'178,"0"-1"0,1 0-1,-1 0 1,0 0 0,0 0 0,0 0 0,0 0 0,0 0 0,0 1-1,0-1 1,0 0 0,0 0 0,0 0 0,0 0 0,0 0 0,0 0-1,0 0 1,1 0 0,-1 0 0,0 1 0,0-1 0,0 0 0,0 0-1,0 0 1,0 0 0,0 0 0,0 0 0,1 0 0,-1 0 0,0 0-1,0 0 1,0 0 0,0 0 0,0 0 0,0 0 0,1 0-1,-1 0 1,0 0 0,0 0 0,0 0 0,0 0 0,0 0 0,0 0-1,0 0 1,1 0 0,-1 0 0,0 0 0,0-1 0,0 1 0,0 0-1,0 0 1,0 0 0,0 0 0,0 0 0,0 0 0,1 0 0,-1 0-1,0-1 1,0 17 2782,0-13-3208,-1 22 793,-2 0 0,0 0 0,-2-1-1,0 0 1,-15 39 0,19-61-537,0 0 0,1-1 1,-1 1-1,1 0 0,-1 0 0,1 0 0,-1 0 1,1 0-1,0 0 0,0 0 0,0 0 1,0 0-1,0 0 0,1 0 0,-1 0 0,1 0 1,-1 0-1,1 0 0,0-1 0,-1 1 0,1 0 1,0 0-1,0 0 0,0-1 0,0 1 0,1-1 1,-1 1-1,0-1 0,1 1 0,-1-1 0,1 0 1,0 0-1,-1 0 0,1 0 0,0 0 0,-1 0 1,1 0-1,0 0 0,0-1 0,0 1 0,3 0 1,5 1-38,1 0 1,0 0-1,-1-1 1,1 0-1,0-1 1,15-2-1,-21 1-313,-1 0-1,1-1 1,-1 1-1,0-1 1,1 0-1,-1-1 1,0 1-1,0-1 1,-1 0-1,1 0 0,0 0 1,-1 0-1,6-7 1,-3 4 62,6-6-158</inkml:trace>
  <inkml:trace contextRef="#ctx0" brushRef="#br0" timeOffset="350.38">216 90 5953,'0'0'248,"0"0"0,0 0 0,0-1-1,0 1 1,0 0 0,0 0 0,0 0-1,0-1 1,0 1 0,-1 0 0,1 0-1,0 0 1,0-1 0,0 1 0,0 0-1,0 0 1,-1 0 0,1 0 0,0 0-1,0-1 1,0 1 0,-1 0 0,1 0-1,0 0 1,0 0 0,0 0 0,-1 0-1,1 0 1,0 0 0,0 0 0,0 0-1,-1 0 1,1 0 0,0 0 0,0 0-1,-1 0 1,1 0 0,0 0 0,0 0-1,-1 0 1,1 0 0,0 0 0,0 0-1,-1 0 1,-7 12 3669,-2 21-3241,9-32-236,-8 34-310,1 1 0,2-1 0,1 1 0,0 56 0,8-56-4138,3-13 2427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9:25.8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9 9 3769,'0'0'302,"0"-1"1,0 1-1,0 0 1,0-1-1,0 1 1,0 0-1,0 0 1,0-1-1,0 1 1,-1 0-1,1 0 1,0-1-1,0 1 1,0 0-1,0 0 1,-1 0-1,1-1 1,0 1-1,0 0 1,0 0-1,-1 0 1,1 0-1,0 0 1,0-1-1,-1 1 1,1 0-1,0 0 0,0 0 1,-1 0-1,1 0 1,0 0-1,-1 0 1,1 0-1,0 0 1,0 0-1,-1 0 1,-15 2 1884,-7 6-2542,19-6 392,1 0-1,-1 0 1,1 0 0,0 1 0,0-1 0,0 1-1,0 0 1,0 0 0,0 0 0,1 0-1,0 0 1,-1 0 0,1 1 0,0-1 0,1 1-1,-1-1 1,1 1 0,-1 0 0,1 0-1,0 0 1,1-1 0,-1 1 0,1 0 0,-1 0-1,1 0 1,0 0 0,1 0 0,-1 0-1,1 0 1,0 0 0,0 0 0,1 5 0,6 3-184,0 0 0,0 0 1,1-1-1,1 0 0,0-1 1,21 18-1,-13-13-426,23 28 0,-40-41 580,1 1-1,-1 0 1,1 0 0,-1 0-1,0 0 1,0 0-1,0 0 1,0 0 0,-1 0-1,1 0 1,-1 0-1,0 0 1,0 0 0,0 1-1,0-1 1,-1 0 0,1 0-1,-1 0 1,0 0-1,0 0 1,0 0 0,0 0-1,0 0 1,-1 0-1,1 0 1,-4 3 0,4-3 46,-1 0 0,0-1 0,0 1 0,0-1 0,0 1 1,0-1-1,0 0 0,-1 0 0,1 0 0,-1 0 0,1 0 1,-1-1-1,0 1 0,0-1 0,0 0 0,0 0 0,0 0 1,0 0-1,0 0 0,0 0 0,0-1 0,0 0 0,0 1 0,0-1 1,0-1-1,-1 1 0,-2-1 0,4 1-48,1-1 0,-1 1 0,0-1 0,1 0 0,-1 0-1,1 0 1,-1 1 0,1-1 0,0-1 0,-1 1 0,1 0 0,0 0 0,0 0 0,0-1 0,0 1-1,0 0 1,0-1 0,0 1 0,0-1 0,0 0 0,1 1 0,-1-1 0,1 1 0,-1-1-1,1 0 1,0 0 0,-1 1 0,1-1 0,0 0 0,0 1 0,0-1 0,1-3 0,-1 1-52,1 0 1,0 0 0,0 0 0,0 0 0,1 0 0,-1 0-1,1 0 1,0 1 0,0-1 0,0 0 0,1 1-1,5-6 1,22-18-20,58-40 0,-82 63 68,-1 0 7,0 0 0,0 0 1,0-1-1,0 1 1,-1-1-1,0 0 0,0-1 1,0 1-1,0-1 0,-1 1 1,0-1-1,3-8 1,-5 12 8,-1-1 0,1 1 0,-1-1 0,1 1 0,-1-1 0,0 1 0,0-1 0,0 0 0,0 1 0,-1-1 0,1 1 0,-1-1 0,0 0 0,1 1 0,-1 0 0,0-1 0,0 1 0,-1-1 0,1 1 1,0 0-1,-1 0 0,1 0 0,-1 0 0,0 0 0,0 0 0,0 0 0,0 1 0,0-1 0,0 1 0,0-1 0,0 1 0,-5-2 0,4 1-148,1 1-1,-1 0 1,1 0-1,-1 0 1,0 0-1,1 0 1,-1 1-1,0-1 1,0 1-1,0-1 1,1 1-1,-1 0 1,0 0-1,0 1 1,0-1 0,1 1-1,-6 0 1,5 3-416</inkml:trace>
  <inkml:trace contextRef="#ctx0" brushRef="#br0" timeOffset="729.7">410 0 5553,'0'1'4531,"1"8"-2523,3 73 2635,-1-51-3966,-2-1 0,-3 39 1,-31 139 334,33-197-1049,0-11-19,0 0 1,0 0-1,0 1 1,0-1 0,0 0-1,0 0 1,0 1 0,0-1-1,0 0 1,0 0-1,0 0 1,0 1 0,0-1-1,0 0 1,1 0-1,-1 0 1,0 1 0,0-1-1,0 0 1,0 0 0,0 0-1,1 1 1,-1-1-1,0 0 1,0 0 0,0 0-1,0 0 1,1 0 0,-1 0-1,0 1 1,0-1-1,0 0 1,1 0 0,-1 0-1,0 0 1,0 0 0,1 0-1,-1 0 1,0 0-1,5-2-642</inkml:trace>
  <inkml:trace contextRef="#ctx0" brushRef="#br0" timeOffset="2445.38">1147 97 6529,'1'-2'141,"-1"-1"145,1 1 0,0 0 0,-1 0-1,1 0 1,-1-1 0,1 1 0,-1 0 0,0 0 0,0-4-1,-7 4 1437,-10 10 33,12-5-1317,-1 0-43,0 1 0,0 0 1,0 0-1,0 1 0,-8 8 1,13-12-398,1 0-1,-1 0 1,0 0 0,0 0 0,1 0 0,-1 0-1,1 0 1,-1 0 0,1 1 0,-1-1 0,1 0 0,0 0-1,0 1 1,-1-1 0,1 0 0,0 0 0,0 1-1,0-1 1,0 0 0,1 0 0,-1 1 0,0-1 0,1 0-1,-1 0 1,0 1 0,1-1 0,-1 0 0,1 0-1,0 0 1,-1 0 0,1 0 0,0 0 0,0 0-1,0 0 1,-1 0 0,1 0 0,0 0 0,0 0 0,2 0-1,58 44-266,-49-38 276,0 0 0,0 2 1,-1-1-1,0 1 1,-1 1-1,0 0 0,0 1 1,-1 0-1,8 12 0,-15-17 2,1-1 0,-1 1 0,-1-1-1,1 1 1,-1 0 0,0-1 0,0 1-1,-1 0 1,0 0 0,0 0 0,0 0 0,0-1-1,-1 1 1,0 0 0,-3 7 0,4-11 22,-1 1-1,0 0 1,0-1 0,0 1 0,0-1 0,0 0 0,-1 1 0,1-1 0,-1 0 0,1 0-1,-1 0 1,0 0 0,0 0 0,0 0 0,0 0 0,0-1 0,-1 1 0,1-1 0,0 1 0,-1-1-1,1 0 1,-1 0 0,1 0 0,-1 0 0,1-1 0,-1 1 0,0-1 0,1 1 0,-1-1-1,0 0 1,0 0 0,1 0 0,-1 0 0,-4-2 0,6 2-39,-1 0 1,0-1-1,0 1 0,1-1 0,-1 0 1,0 1-1,1-1 0,-1 0 1,1 0-1,-1 0 0,1 0 1,-1-1-1,1 1 0,0 0 0,-1 0 1,1-1-1,0 1 0,0-1 1,0 1-1,0-1 0,0 0 1,1 1-1,-1-1 0,0 0 1,1 1-1,-1-1 0,1 0 0,0 0 1,0 0-1,-1 1 0,1-1 1,0 0-1,0 0 0,1 0 1,-1 1-1,1-4 0,0-2-33,1-1 0,0 0-1,0 1 1,1-1 0,0 1 0,0 0-1,4-7 1,4-2-9,1 0 0,15-16 0,-18 23 62,-1 0 1,0-1 0,0 1 0,-1-2-1,0 1 1,-1-1 0,-1 0-1,6-13 1,-11 22 102,0 1-1,0-1 0,0 1 1,0-1-1,0 0 1,-1 1-1,1-1 1,0 1-1,-1-1 0,1 1 1,-1-1-1,0 1 1,1-1-1,-1 1 1,0 0-1,0-1 1,0 1-1,0 0 0,0 0 1,0-1-1,0 1 1,0 0-1,-1 0 1,1 0-1,0 1 0,-1-1 1,1 0-1,-3-1 1,-6-3 126,0 0 0,-20-6 0,25 9-390,4 2 35,0-1-67,0 1 0,0 0 0,0-1 0,0 1 0,0 0 0,0-1 0,0 1 0,0-1 0,0 0-1,0 1 1,1-1 0,-1 0 0,0 1 0,-1-3 0,0-2-637</inkml:trace>
  <inkml:trace contextRef="#ctx0" brushRef="#br0" timeOffset="2793.42">1405 55 7458,'4'16'1943,"0"0"1,-1 0 0,-1 1 0,1 26-1,-9 66-70,3-81-1917,1 1 0,2 0 0,0-1-1,7 39 1,0-40-1670,-4-23 1148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9:19.1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32 126 5737,'-10'-45'2695,"10"45"-2455,-1-1 0,1 1 0,0-1-1,0 1 1,0-1 0,0 1 0,0-1-1,0 1 1,0-1 0,0 1 0,0-1-1,0 1 1,0-1 0,0 1 0,1-1-1,-1 1 1,0-1 0,0 1 0,0-1-1,1 1 1,-1 0 0,0-1 0,1 1-1,-1-1 1,0 1 0,1 0 0,-1-1-1,1 0 1,12-1 2003,-9 2-2455,48-8 1274,-14 2-729,0 1 0,73 1 0,-110 4-349,2 1-312,0-1-1,0 0 0,-1 0 0,1 0 1,0 0-1,0-1 0,0 1 1,-1-1-1,5-1 0,-4 1-578</inkml:trace>
  <inkml:trace contextRef="#ctx0" brushRef="#br0" timeOffset="628.9">795 98 7586,'-1'19'6175,"7"14"-2793,-2-9-2082,-1 58 340,-2-81-1666,0 0 0,0-1-1,0 1 1,-1-1 0,1 1 0,0-1 0,0 1-1,0-1 1,0 1 0,0-1 0,0 0 0,0 1-1,0-1 1,1 0 0,10 3 6,-1 2 15,-1-1 0,1 1 0,-1 0 0,0 1 0,0 1 0,9 7 0,-17-13 19,0 1 1,-1-1-1,1 1 0,-1-1 1,1 1-1,-1-1 1,0 1-1,0 0 0,1 0 1,-1-1-1,-1 1 0,1 0 1,0 0-1,0 0 0,-1 0 1,1 0-1,-1 0 0,1 1 1,-1-1-1,0 0 1,0 0-1,0 0 0,0 0 1,0 0-1,-1 0 0,1 0 1,0 0-1,-1 1 0,0-1 1,1 0-1,-1-1 0,0 1 1,0 0-1,0 0 1,0 0-1,-1 0 0,1-1 1,0 1-1,-1-1 0,1 1 1,-1-1-1,-2 2 0,-3 4-22,-1-1-1,0 0 0,-1-1 1,0 0-1,1 0 1,-1-1-1,-1 0 0,1 0 1,-1-1-1,1-1 1,-1 0-1,-11 2 0,7-5-2021,8-5-2724,8 1 2760</inkml:trace>
  <inkml:trace contextRef="#ctx0" brushRef="#br0" timeOffset="1302.97">1181 73 7514,'40'-25'3178,"-40"25"-3128,0 0 1,0 0 0,1-1 0,-1 1-1,0 0 1,0 0 0,0 0-1,0 0 1,1 0 0,-1 0 0,0 0-1,0 0 1,0 0 0,1 0 0,-1 0-1,0 0 1,0 0 0,0 0-1,0 0 1,1 0 0,-1 0 0,0 0-1,0 0 1,0 0 0,1 0 0,-1 0-1,0 0 1,0 0 0,0 0-1,0 0 1,1 1 0,-1-1 0,0 0-1,0 0 1,0 0 0,0 0 0,0 0-1,0 0 1,1 1 0,-1-1 0,0 0-1,0 10 1398,-7 11 509,-1-3-954,-56 150 2626,58-151-3649,2 1 0,0 0-1,1 0 1,1 0 0,1 0 0,0 0 0,4 33 0,-3-48-6,1 0 1,-1 0-1,1 0 0,0 0 1,0 0-1,0-1 1,0 1-1,0 0 1,1-1-1,-1 1 0,1 0 1,0-1-1,0 0 1,-1 1-1,2-1 0,-1 0 1,0 0-1,0 0 1,1 0-1,-1-1 1,1 1-1,3 1 0,-3-2 0,1 0 0,-1 0 0,0-1 0,0 1 0,1-1-1,-1 0 1,0 0 0,1 0 0,-1 0 0,0 0 0,0-1 0,1 0-1,-1 1 1,0-1 0,0-1 0,0 1 0,0 0 0,0-1-1,0 1 1,3-3 0,1-1 13,0 0 1,-1 0-1,1 0 0,9-12 1,-15 17 29,0-1 0,0 0 1,0 0-1,-1 0 1,1-1-1,0 1 1,0 0-1,-1 0 0,1 0 1,-1-1-1,1 1 1,-1 0-1,1 0 1,-1-1-1,0 1 0,0 0 1,0-1-1,1 1 1,-1-1-1,0 1 1,-1 0-1,1-1 1,0 1-1,0 0 0,-1-1 1,1 1-1,0 0 1,-1 0-1,0-1 1,1 1-1,-1 0 0,0 0 1,1 0-1,-1 0 1,0 0-1,0 0 1,-1-2-1,-5-2 95,1 1 0,0 0 0,-1 0 0,0 0 0,0 0 0,0 1 0,-1 1 0,1-1 0,-12-1 0,15 2-234,-1 2 0,0-1 0,0 0 0,0 1 0,1 0 0,-1 0 1,0 1-1,0-1 0,0 1 0,1 0 0,-1 0 0,0 0 0,1 1 0,-1 0 1,1 0-1,-6 3 0,10-5 75,0 0 1,0 0-1,0 0 0,0 0 1,0 0-1,0 0 0,0 0 1,0 0-1,0 0 0,0 0 1,0 0-1,0 0 1,0 0-1,0 0 0,1 0 1,-1 0-1,0 0 0,0 0 1,0 0-1,0 0 0,0 0 1,0 0-1,0 0 1,0 0-1,0 0 0,0 0 1,0 0-1,0 0 0,0 0 1,0 0-1,0 0 1,0 0-1,0 0 0,0 0 1,1 0-1,-1 0 0,0 1 1,0-1-1,0 0 0,0 0 1,0 0-1,0 0 1,0 0-1,0 0 0,0 0 1,0 0-1,0 0 0,0 0 1,0 0-1,0 0 0,0 0 1,0 0-1,0 0 1,0 0-1,0 1 0,0-1 1,0 0-1,0 0 0,0 0 1,0 0-1,8-1-632</inkml:trace>
  <inkml:trace contextRef="#ctx0" brushRef="#br0" timeOffset="1649.04">1450 1 5713,'9'44'12606,"-6"10"-8609,-8 58-5690,3-74 2916,0 7-1321,-2 41 262,6-28-3197,0-45 2198</inkml:trace>
  <inkml:trace contextRef="#ctx0" brushRef="#br0" timeOffset="3233.75">18 686 4321,'-18'6'3740,"34"-6"3414,113-7-2141,26-3-3967,-129 8-738,33 3 1,-37 0-204,0-1-1,32-4 1,-16 1 53,0 1 1,-1 2 0,42 5-1,-33-2-64,48 5 219,28 2-9,74-3-18,50-15 170,-184 5-173,-37 1-106,-11 1 14,0 0 0,0 1 0,14 2 0,-18-3 380,-7 0-1619,-6 1-2673,3 0 271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9:12.8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 438 9322,'-24'3'3733,"55"-7"4977,6-1-6364,-16 3-2430,-1 0 0,33 3 1,-25 2-5,18 1 406,-17-3-3170,-27 0 969,2 1 852</inkml:trace>
  <inkml:trace contextRef="#ctx0" brushRef="#br0" timeOffset="402.97">51 249 6217,'-4'-2'11179,"8"0"-7843,12 2-3200,29 6-256,0-2-1,0-3 0,61-4 1,-85 1 320,0 1-334</inkml:trace>
  <inkml:trace contextRef="#ctx0" brushRef="#br0" timeOffset="2211.5">869 15 5601,'10'-15'2126,"-11"18"467,-18 32 2173,4-10-3362,-5 14 292,-19 46-1,33-66-1542,0-1 0,1 1 0,1-1-1,0 1 1,0 23 0,3-31-116,1 1 1,0-1-1,1 1 1,0-1-1,1 1 1,4 15-1,-5-24-52,0 1 0,1 0 0,0-1 0,-1 1 0,1-1 0,1 1 1,-1-1-1,0 0 0,1 0 0,0 0 0,0 0 0,-1 0 0,2-1 0,-1 1 0,0-1 0,0 0 0,1 0 0,-1 0 0,1-1 0,0 1 0,7 1 0,-6-1-16,1-1 0,0 0 0,-1-1 0,1 1-1,0-1 1,0-1 0,-1 1 0,1-1 0,0 0 0,8-2 0,-11 2 22,1 0 1,-1 0 0,1-1 0,-1 0-1,1 1 1,-1-1 0,0 0 0,0-1-1,0 1 1,0-1 0,0 1 0,-1-1-1,1 0 1,-1 0 0,1 0 0,2-6-1,-4 7 30,-1 0 0,1 0 0,-1 0-1,1 0 1,-1-1 0,0 1 0,0 0-1,0 0 1,0 0 0,0-1 0,-1 1 0,1 0-1,-1 0 1,1 0 0,-1 0 0,0 0-1,0 0 1,0 0 0,0 0 0,0 0-1,0 0 1,0 0 0,-1 0 0,1 1 0,-1-1-1,-2-2 1,2 2 7,-1 0 0,1-1 0,-1 1 0,1 0 0,-1 1 0,0-1 0,1 0 0,-1 1 0,0-1 0,0 1 0,0 0 0,0 0 0,0 0 0,-1 1 0,1-1 0,0 1 0,-5-1 0,1 3 17,1 0-1,0 0 1,-1 0 0,1 0 0,-11 7 0,16-8-172,-1-1-1,1 1 1,-1 0-1,1 0 1,-1 0-1,1 0 1,0 0-1,-1 0 1,1 0-1,0 0 1,0 0-1,0 1 1,0-1-1,0 0 1,0 1-1,0-1 1,0 1-1,1-1 0,-1 1 1,0-1-1,1 1 1,0 0-1,-1-1 1,1 1-1,0 0 1,0-1-1,0 3 1,2 2-577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0:04.1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 61 7370,'-1'10'9146,"0"6"-4738,-2 83-3379,7 190-210,-5-286-1171,1-1 0,0 1 0,0 0 0,0 0 0,0-1 0,1 1 0,-1 0 0,1 0 0,0-1 0,0 1 0,0-1 0,0 1 0,0-1 0,0 1 0,4 3 0,0-1-721</inkml:trace>
  <inkml:trace contextRef="#ctx0" brushRef="#br0" timeOffset="642.15">11 0 6929,'5'6'8697,"-1"2"-4248,4 19-4518,-5-15 757,88 188 107,-72-164-789,2-1 1,2-1 0,33 40-1,-55-74-6,2 5-9,1 0 0,0 0 0,0 0 0,1-1 0,-1 0 0,1 0 0,0 0 0,0 0 0,1-1 0,-1 0 0,1 0 0,-1-1 0,10 4 0,-14-6 6,-1 0 1,1 0-1,0-1 1,-1 1-1,1 0 1,-1 0 0,1 0-1,0-1 1,-1 1-1,1 0 1,-1-1-1,1 1 1,-1 0 0,1-1-1,-1 1 1,1-1-1,-1 1 1,1-1 0,-1 1-1,0-1 1,1 1-1,-1-1 1,0 1-1,1-1 1,-1 1 0,0-1-1,0 0 1,1 1-1,-1-1 1,0 1-1,0-1 1,0-1 0,3-24 25,-3 25-22,1-91 79,-2 55 33,6-56-1,2-38-1811,-5 123 229,1 1 629</inkml:trace>
  <inkml:trace contextRef="#ctx0" brushRef="#br0" timeOffset="1218.06">475 273 5665,'37'20'3609,"-36"-20"-3402,-1 1-1,1-1 1,-1 0 0,0 1 0,1-1-1,-1 1 1,0-1 0,1 1-1,-1-1 1,0 1 0,0-1 0,0 1-1,1 0 1,-1-1 0,0 1-1,0-1 1,0 1 0,0-1 0,0 1-1,0 0 1,0-1 0,0 1-1,0-1 1,0 1 0,0-1 0,-1 2-1,-6 15 1347,5-12-1025,-1 8-320,-1 0-1,2 1 1,0-1 0,0 0 0,2 1 0,0 17 0,0-25-236,1 0 1,-1 0 0,1 0-1,0 0 1,1 0 0,0 0-1,-1 0 1,2-1-1,-1 1 1,1-1 0,0 1-1,0-1 1,0 0-1,1 0 1,-1 0 0,7 5-1,-6-8 0,0 0-1,0 0 1,0 0 0,1 0-1,-1-1 1,1 1 0,-1-1-1,1-1 1,-1 1 0,1 0-1,-1-1 1,1 0-1,-1 0 1,1-1 0,0 1-1,-1-1 1,1 0 0,-1 0-1,0 0 1,8-4 0,-6 3 23,-1 0 1,1 0-1,-1-1 0,1 0 1,-1 0-1,0 0 1,0-1-1,-1 1 1,1-1-1,-1 0 1,0-1-1,0 1 1,0-1-1,0 0 1,4-7-1,-7 7 46,0 0 0,0 0 0,0 0 0,0 0-1,-1 0 1,0 0 0,0 0 0,0 0 0,-1 0 0,1 0 0,-1 1 0,-1-1-1,1 0 1,0 0 0,-1 0 0,0 1 0,0-1 0,-1 1 0,1 0 0,-1-1 0,0 1-1,-4-4 1,1 1-62,0 0-1,0 0 0,-1 0 0,0 1 0,0 0 1,0 1-1,-1 0 0,0 0 0,0 0 0,0 1 1,-11-4-1,15 8-22</inkml:trace>
  <inkml:trace contextRef="#ctx0" brushRef="#br0" timeOffset="2029.39">761 313 6033,'60'14'2884,"-59"-13"-2643,1 0 1,0-1 0,0 1 0,0 0 0,0 1 0,0-1 0,-1 0-1,1 0 1,-1 1 0,1-1 0,-1 1 0,1-1 0,-1 1 0,0 0-1,0-1 1,0 1 0,0 0 0,1 2 0,0 1 173,0 1-1,-1 0 1,1-1 0,0 9-1,-1-4 54,34 172 2474,-37-196-2903,2 0 0,1-22 1,0 5 66,0 15-56,0 0 0,5-21 0,-5 32-47,0 0 0,0 0 0,1 0 0,0 0 0,0 0 0,0 1 0,0-1 0,1 1 0,0-1 0,0 1 0,4-5 0,-5 8 5,-1-1 0,1 1 0,0 0 0,0 0 0,-1 0 0,1 0 0,0 1 0,0-1 0,0 0 0,0 1 0,0-1 0,0 1 0,0 0 0,0 0 0,0 0 0,0 0 0,0 0 0,0 0 0,1 0 0,-1 1 0,0-1 0,-1 1 0,1-1 0,0 1-1,0 0 1,0 0 0,2 1 0,0 0 20,0 0 0,-1 1 0,1-1 0,-1 1 0,1 0 0,-1 0 0,0 0 0,0 0 0,-1 0 0,1 1 0,-1 0 0,3 3 0,3 12 68,-2 1 0,0 0 1,5 29-1,-3-14-735,-6-8-3086,0-18 2835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0:16.44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9 477 7162,'4'-5'343,"14"-20"3164,-18 25-3453,0 0 1,0 0 0,0 0 0,0-1-1,0 1 1,0 0 0,0 0 0,-1 0-1,1 0 1,0 0 0,0 0-1,0 0 1,0 0 0,0 0 0,0 0-1,0 0 1,0 0 0,0 0-1,0 0 1,0 0 0,0 0 0,0 0-1,0 0 1,0 0 0,0 0 0,0 0-1,0-1 1,0 1 0,0 0-1,0 0 1,0 0 0,0 0 0,0 0-1,0 0 1,0 0 0,0 0 0,0 0-1,0 0 1,0 0 0,0 0-1,0 0 1,0-1 0,0 1 0,0 0-1,0 0 1,0 0 0,0 0-1,0 0 1,0 0 0,-15 12 3186,9-5-2785,0-1-1,0 1 1,0 0 0,1 1 0,0 0 0,0-1-1,-3 11 1,2-5-420,1 0-1,1 1 1,1-1-1,0 1 1,0 0-1,1 0 1,1 14-1,0-26-44,1 0 0,0 0-1,0 0 1,0 0 0,1 0 0,-1 0-1,0 0 1,1 0 0,-1 0 0,1 0-1,0 0 1,0 0 0,0 0 0,0 0-1,0 0 1,0-1 0,0 1 0,2 2-1,-2-3-9,1-1-1,-1 1 0,1 0 1,-1 0-1,1 0 0,0-1 1,-1 1-1,1-1 0,0 1 1,-1-1-1,1 0 0,0 1 1,-1-1-1,1 0 0,0 0 1,0 0-1,2-1 0,2 0-100,1-1 0,0 0 0,-1 0 0,1-1 0,-1 0 0,0 0 0,0 0 0,0-1 0,8-6 0,-5 3 33,0-1 0,0 0 0,-1 0 0,0-1 0,0 0 0,10-18 0,-16 24 96,-1 0 0,1 0 0,-1 0 0,0 0 0,0 0 0,0 0 0,0 0 0,-1 0 0,1 0 0,-1-1 0,0 1 0,0 0 0,0 0 0,0 0 0,0-1 0,-1 1 0,1 0 0,-1 0 1,0 0-1,0 0 0,0 0 0,-1 0 0,1 0 0,-1 0 0,1 0 0,-1 1 0,0-1 0,0 1 0,-3-4 0,-7-6-10,-1 2 0,-16-13 0,3 4-1907,20 14 1259</inkml:trace>
  <inkml:trace contextRef="#ctx0" brushRef="#br0" timeOffset="555.79">333 438 8314,'37'0'3377,"-37"0"-3279,0 1 1,1-1 0,-1 0 0,1 0 0,-1 1-1,1-1 1,-1 0 0,0 1 0,1-1 0,-1 1-1,0-1 1,0 0 0,1 1 0,-1-1 0,0 1-1,0-1 1,1 1 0,-1-1 0,0 1 0,0-1-1,0 1 1,0-1 0,0 1 0,0-1 0,0 1-1,0-1 1,0 1 0,0-1 0,0 2 0,-3 17 1576,2-14-1171,-6 29 1191,-5 34-653,11-63-1035,1 0 1,-1 0 0,1 0-1,1 1 1,-1-1 0,1 0-1,0 0 1,0 0 0,0 0-1,4 6 1,-5-9-22,1-1 0,0 0 0,0 1-1,-1-1 1,1 0 0,0 0 0,0 1 0,0-1 0,0 0 0,1 0 0,-1 0-1,0 0 1,0-1 0,1 1 0,-1 0 0,0 0 0,1-1 0,-1 1 0,1-1-1,-1 1 1,1-1 0,2 1 0,-1-1-54,0 0 0,0-1 0,1 1 0,-1-1 0,0 1 0,0-1 0,0 0 0,0 0 0,0 0 0,4-3 0,2-1-64,0-1 0,0 0 0,-1-1 0,0 0 0,14-15 0,0-9 130,-21 29 17,0-1 1,0 1-1,0 0 1,0-1-1,0 1 1,0 0-1,-1-1 1,1 0-1,-1 1 1,1-1-1,-1 1 1,0-6-1,-4 3 737,4 19-504,4 6-723,1 0-1,1 0 1,1 0-1,16 31 1,-16-42-142</inkml:trace>
  <inkml:trace contextRef="#ctx0" brushRef="#br0" timeOffset="1262.15">693 200 6937,'-2'8'8633,"5"11"-6536,-1-9-1017,6 110 568,2 20-1497,-3-98-114,-3-26-24,-2 1 1,2 22-1,-12-65-1028,7 17 934,-6-45-127,7 51 191,0 0 0,0 0 0,0 0 0,0 0 0,1 0 0,-1 0 0,1 0 0,0 0 0,0 0 0,0 0 0,0 0 0,0 1 0,1-1 0,-1 0 0,3-3 0,-3 5-24,1 0 1,-1 1-1,0-1 0,0 0 1,1 1-1,-1-1 1,0 1-1,1 0 1,-1-1-1,0 1 1,1 0-1,-1 0 0,0-1 1,1 1-1,-1 0 1,1 1-1,-1-1 1,0 0-1,1 0 0,-1 1 1,1-1-1,-1 0 1,0 1-1,0-1 1,3 2-1,34 21-670,-31-18 512,-2-1 147,0-1 0,0 1 0,0 0 0,-1 0 0,0 1 0,0-1 0,0 1 0,-1 0 0,1 0-1,-1 0 1,0 0 0,3 10 0,-4-11 63,-1-1-1,0 1 0,-1 0 1,1 0-1,0 0 1,-1 0-1,0 0 0,0 0 1,0 0-1,-1 0 1,1 0-1,-1 0 0,0-1 1,0 1-1,0 0 1,0 0-1,-1-1 0,0 1 1,0 0-1,-3 4 1,2-4 43,-1 1 0,0-1 0,0 0 1,0 0-1,-1 0 0,0 0 0,1-1 1,-1 0-1,0 0 0,-1 0 1,1 0-1,0-1 0,-11 3 0,13-4-123,1 0-1,-1-1 0,0 1 1,0-1-1,1 0 0,-1 0 1,0 0-1,0 0 0,1 0 1,-1-1-1,0 1 0,0-1 1,1 0-1,-1 0 0,1 0 1,-1 0-1,1 0 0,-1 0 1,1-1-1,-1 1 0,1-1 1,0 0-1,0 0 0,0 0 1,0 0-1,0 0 0,0 0 1,1 0-1,-1 0 0,1-1 1,-2-2-1,-4-13-553</inkml:trace>
  <inkml:trace contextRef="#ctx0" brushRef="#br0" timeOffset="1607.15">991 201 7770,'8'23'5672,"-3"-9"-4102,-1 0 1,6 27-1,19 263 320,-23-237-2179,-5-54-330,1-1 248</inkml:trace>
  <inkml:trace contextRef="#ctx0" brushRef="#br0" timeOffset="1943.25">1161 448 6609,'6'15'3417,"-3"5"-792,0 4-793,0 5-648,-2 1-311,-1 0-489,2 2-152,-3-6-280,3-1-352,-1-5 264</inkml:trace>
  <inkml:trace contextRef="#ctx0" brushRef="#br0" timeOffset="2286.25">1220 295 7834,'-3'-4'3232,"0"1"-1999,-1 0-561,5 2-624,-2-3 1736,2 2-1376</inkml:trace>
  <inkml:trace contextRef="#ctx0" brushRef="#br0" timeOffset="2633.88">1359 508 7754,'2'1'446,"0"0"1,1 1 0,0-1 0,-1 0 0,1-1 0,0 1-1,-1 0 1,1-1 0,0 0 0,-1 1 0,1-1-1,0 0 1,0 0 0,0-1 0,-1 1 0,6-2-1,46-14 341,-51 15-672,5-3-84,1 0-1,0 0 1,-1-1-1,15-10 1,-21 13-23,1 0 1,-1 0-1,0 0 0,0 0 1,1 0-1,-1 0 1,-1-1-1,1 1 0,0-1 1,-1 1-1,1-1 0,-1 0 1,0 1-1,1-1 1,-2 0-1,1 0 0,0 0 1,0 0-1,-1-4 1,0 6 45,0 0 1,0 1 0,0-1-1,0 0 1,0 0 0,0 1 0,0-1-1,0 0 1,-1 0 0,1 1-1,0-1 1,-1 0 0,1 1 0,0-1-1,-1 0 1,1 1 0,-1-1-1,1 0 1,-1 1 0,1-1 0,-1 1-1,0-1 1,1 1 0,-2-1-1,1 1 49,0-1-1,0 1 0,-1 0 0,1 0 0,0 0 0,0 0 1,0 0-1,0 0 0,0 1 0,-1-1 0,1 0 1,0 1-1,0-1 0,0 0 0,0 1 0,0-1 0,0 1 1,0 0-1,-1 1 0,-7 3-58,2 2-1,-1-1 1,1 1 0,0 1-1,1-1 1,0 1 0,0 0-1,0 0 1,1 1 0,0 0-1,-7 18 1,10-20-37,-1 1 0,1-1 0,0 1-1,1 0 1,0-1 0,0 1 0,1 0 0,0 0 0,0-1-1,2 14 1,-1-17-14,0 0 0,1 0 0,-1-1 0,1 1 0,-1-1 0,1 1 0,0-1-1,1 1 1,-1-1 0,1 0 0,-1 0 0,1 0 0,0-1 0,0 1 0,0-1 0,0 1 0,1-1 0,-1 0-1,1 0 1,-1 0 0,1-1 0,5 2 0,-6-1-86,-1-1 1,1 0-1,-1 0 1,1-1-1,0 1 1,-1-1-1,1 1 0,0-1 1,0 0-1,-1 0 1,1 0-1,0 0 1,-1 0-1,1-1 1,0 1-1,0-1 0,-1 0 1,1 0-1,-1 0 1,1 0-1,-1 0 1,1 0-1,-1-1 0,0 1 1,1-1-1,-1 0 1,0 1-1,0-1 1,0 0-1,-1 0 0,1 0 1,0-1-1,1-2 1,5-12-728</inkml:trace>
  <inkml:trace contextRef="#ctx0" brushRef="#br0" timeOffset="3017.83">1459 238 6033,'19'-6'3537,"1"-8"-336,5 0-793,1-12-927,1-1-409,-2-5-592,-1 0-168,-5 3-208,-2 5-288,-3 5 96,-1 4 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1:00.2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63 6953,'18'-35'3185,"-20"41"-1488,0 3-353,-1 3-464,-1-2-208,2 3-232,-1 2-168,3 2-168,1-1-64,1-1-216,1 0-376,1-5-728,1-3 784</inkml:trace>
  <inkml:trace contextRef="#ctx0" brushRef="#br0" timeOffset="346.01">128 30 5185,'17'-29'2977,"-20"39"-625,1 5-1111,0 3-337,0 2-552,2 1-112,-2 1-184,-1 1 0,5-1-584,-2-2-512,4-4 663</inkml:trace>
  <inkml:trace contextRef="#ctx0" brushRef="#br0" timeOffset="2390.48">341 183 3393,'0'-1'546,"-1"1"0,0 0 1,1-1-1,-1 1 0,0 0 1,1-1-1,-1 1 1,1-1-1,-1 1 0,0-1 1,1 0-1,0 1 0,-1-1 1,1 1-1,-1-1 0,1 0 1,0 1-1,-1-1 0,1-1 1,16-9 1456,-10 8-1870,0 0-1,0 0 1,0 1-1,0 0 1,13-2-1,-16 3-95,0 1 0,-1 0 0,1 0 0,0 0-1,-1 0 1,1 1 0,0-1 0,0 1 0,-1-1-1,1 1 1,-1 0 0,1 0 0,-1 0 0,1 0-1,-1 1 1,1-1 0,-1 1 0,0 0 0,3 2-1,-1 1-9,0-1-1,-1 1 1,0 0-1,0 0 0,0 0 1,0 0-1,-1 1 0,0-1 1,0 1-1,0-1 0,-1 1 1,0 0-1,0-1 0,0 1 1,-1 0-1,0 9 0,-1-2-19,0 1 0,-1-1 0,0 0 0,-1 0 0,0 0 0,-7 14 0,7-18-55,-1 0 1,-1 0 0,0-1-1,0 1 1,-10 10-1,13-15 16,-1-1 0,0 0-1,0 0 1,-1 0 0,1-1-1,0 1 1,-1-1 0,0 0-1,1 0 1,-1 0 0,0 0-1,0-1 1,0 0-1,-8 2 1,12-3 29,1 0-1,-1 0 0,0 0 1,0-1-1,1 1 1,-1 0-1,0 0 1,0-1-1,0 1 1,0 0-1,1-1 0,-1 1 1,0 0-1,0 0 1,0-1-1,0 1 1,0 0-1,0-1 1,0 1-1,0 0 0,0-1 1,0 1-1,0 0 1,0-1-1,0 1 1,0 0-1,0-1 1,0 1-1,0 0 0,0-1 1,0 1-1,0 0 1,-1 0-1,1-1 1,0 1-1,0 0 1,0 0-1,-1-1 0,1 1 1,0 0-1,0 0 1,0-1-1,-1 1 1,1 0-1,0 0 1,-1 0-1,1 0 0,0-1 1,0 1-1,-1 0 1,1 0-1,0 0 1,-1 0-1,1 0 1,0 0-1,-1 0 0,1 0 1,0 0-1,-1 0 1,1 0-1,0 0 1,-1 0-1,1 0 1,0 0-1,-1 0 0,17-17 18,-12 14 12,0 0 1,0 1 0,-1-1-1,1 1 1,1 0 0,-1 0 0,0 0-1,0 1 1,1-1 0,-1 1-1,1 0 1,-1 1 0,1-1-1,-1 1 1,6 0 0,0 1-146,0 0 0,1 1 0,-1 1 0,0 0 0,13 5 0,-14-5-687,1-2 302</inkml:trace>
  <inkml:trace contextRef="#ctx0" brushRef="#br0" timeOffset="2796.78">819 186 4937,'40'-10'3166,"-39"10"-3053,-1 0 0,0 0 0,1 0 1,-1 0-1,0 1 0,1-1 0,-1 0 0,0 0 0,1 0 0,-1 0 0,0 1 1,1-1-1,-1 0 0,0 0 0,0 1 0,1-1 0,-1 0 0,0 0 1,0 1-1,0-1 0,0 0 0,1 1 0,-1-1 0,0 0 0,0 1 0,0-1 1,0 0-1,0 1 0,0-1 0,0 0 0,0 1 0,0-1 0,0 0 0,0 1 1,0-1-1,0 0 0,0 1 0,0-1 0,0 0 0,0 1 0,0-1 0,0 0 1,-1 1-1,1-1 0,-6 21 1967,6-18-1580,-46 124 3442,6-16-3663,25-72-409,15-37-74,-1 0 0,0 0-1,-1 0 1,1 0-1,0 0 1,-1 0 0,1 0-1,-1-1 1,1 1 0,-1-1-1,0 1 1,1-1-1,-1 1 1,-4 1 0,1-2-617</inkml:trace>
  <inkml:trace contextRef="#ctx0" brushRef="#br0" timeOffset="3140.02">717 248 6729,'1'-2'251,"0"1"-1,1-1 0,-1 1 0,1-1 0,-1 1 1,1-1-1,0 1 0,-1 0 0,1 0 1,0 0-1,0 0 0,0 0 0,3-1 0,-3 2 13,0 1-1,-1 0 1,1 0-1,-1-1 1,1 1-1,-1 0 1,1 0-1,-1 0 1,1 0-1,-1 1 1,0-1-1,0 0 0,0 0 1,0 1-1,0-1 1,0 1-1,0-1 1,1 3-1,20 32 2454,22 46 1,18 30-3123,-48-94-1409,-8-13 1204</inkml:trace>
  <inkml:trace contextRef="#ctx0" brushRef="#br0" timeOffset="3960.55">1104 120 4745,'-3'1'787,"1"0"0,-1 0 1,1 0-1,-1 0 0,1 0 0,-1 1 1,-2 2-1,-18 18 1986,18-17-2619,1 0 0,0 0 0,1 1 0,-1-1 0,1 1 0,1 0 0,-4 6 1,6-9-166,-1 0 1,1-1 0,-1 1 0,1 0-1,0 0 1,0-1 0,0 1 0,1 0-1,-1-1 1,1 1 0,-1 0 0,1-1-1,0 1 1,0 0 0,0-1 0,0 0-1,0 1 1,1-1 0,-1 1 0,1-1-1,0 0 1,-1 0 0,1 0 0,0 0-1,3 2 1,6 4-46,0 0 0,1 0-1,24 11 1,4 3-1,-36-19 31,1 0 0,-1 1 0,0-1 0,0 1 0,0 0 0,0 0 0,-1 1 0,0-1 0,0 1 0,0-1 0,0 1 0,-1 0 0,4 9 0,-5-11 37,-1 0-1,1 0 1,-1 0-1,0 0 0,0 0 1,0-1-1,0 1 0,0 0 1,-1 0-1,1 0 1,-1 0-1,0 0 0,0-1 1,0 1-1,0 0 0,0-1 1,0 1-1,-1-1 1,0 1-1,1-1 0,-1 0 1,0 1-1,0-1 1,0 0-1,0 0 0,-1 0 1,-3 2-1,4-3-4,1 1-1,-1-1 1,0 0-1,0 0 1,0 0-1,0 0 1,0 0-1,0-1 1,0 1-1,0 0 1,0-1-1,0 0 1,0 1-1,0-1 1,0 0-1,-1 0 1,1 0-1,0-1 1,0 1-1,0 0 1,0-1-1,0 1 1,0-1-1,0 0 1,0 0-1,-3-1 1,2 0-8,2 0-1,-1 1 1,0-1-1,0 0 1,0 0 0,1 0-1,-1 0 1,1 0-1,0 0 1,-1-1 0,1 1-1,0 0 1,0-1-1,1 1 1,-1-1 0,0 1-1,1-1 1,-1 1-1,1-1 1,0 1 0,0-6-1,1 1-11,0 1 0,0-1 0,0 1-1,1-1 1,0 1 0,0-1 0,0 1 0,1 0 0,0 0 0,1 0-1,6-9 1,0 3-9,1 0-1,0 1 1,24-18-1,-34 28 36,0 0 0,1 0 0,-1 0 0,0 0 0,0 0 0,0-1-1,0 1 1,1 0 0,-2 0 0,1-1 0,0 1 0,0 0 0,0-1 0,-1 1 0,1-1 0,-1 1 0,1-1 0,-1 1 0,1-1-1,-1 0 1,0 1 0,0-1 0,0 1 0,0-1 0,0 0 0,0 1 0,0-1 0,-1 0 0,1 1 0,0-1 0,-1 1-1,1-1 1,-1 1 0,0-1 0,0 1 0,1 0 0,-1-1 0,-1 0 0,-2-3 243,0 1 1,-1-1-1,1 1 1,-1 0 0,1 1-1,-1-1 1,0 1-1,-11-5 1,14 7-270,-24-10 650,24 11-702,1 0 0,0-1 1,0 1-1,0 0 0,0-1 1,0 1-1,0 0 0,-1 0 1,1 0-1,0 0 0,0 0 1,0 0-1,0 1 0,0-1 0,-1 0 1,1 1-1,0-1 0,0 0 1,0 1-1,0-1 0,-1 2 1,2-2-1053,0 0 446</inkml:trace>
  <inkml:trace contextRef="#ctx0" brushRef="#br0" timeOffset="4309.62">1386 109 6601,'5'43'7160,"-10"26"-3783,1 3-2251,9-3-639,-3-45-463,0 1 1,-2-1 0,-3 36-1,2-54-62,0-3-204,1 0 1,-1 1-1,1-1 1,0 1-1,0-1 1,0 0-1,0 1 0,2 5 1,1-3-393</inkml:trace>
  <inkml:trace contextRef="#ctx0" brushRef="#br0" timeOffset="4667.7">1540 30 5369,'6'5'3137,"1"-2"-593,-1 6-815,-1 4-297,0 3-552,-1 5-216,-4 2-312,0-3-71,-2-1-145,-2 0-64,0-4-545,0 0-279,0-4 440</inkml:trace>
  <inkml:trace contextRef="#ctx0" brushRef="#br0" timeOffset="5027.33">1573 135 5569,'28'-31'3057,"-27"44"-697,2 3-1167,-3 0-249,-1 0-568,-1 1-144,-1-1-544,1 1-376,0-1 432</inkml:trace>
  <inkml:trace contextRef="#ctx0" brushRef="#br0" timeOffset="5449.08">1548 399 8962,'22'52'4481,"-23"-48"-920,-1-1-1625,0 0-1136,-2 0-88,-1 0-504,1-1-96,-3 1-264,3 0-328,0-2-624,1-1 2784,4-1-1512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0:56.7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1 0 5017,'-5'1'1080,"0"0"-1,0 0 1,0 0-1,0 1 1,1-1-1,-1 1 1,0 0-1,1 1 1,-5 2 0,5-2-740,0 0 0,0 1 0,0 0 1,0-1-1,1 1 0,0 1 0,-5 6 0,3-1-371,0 0 0,0 0 0,1 1-1,1-1 1,0 1 0,0 0-1,-1 16 1,3-20 85,0 1-1,0-1 1,1 1 0,0 0 0,1-1 0,-1 1-1,1-1 1,1 1 0,-1-1 0,2 0 0,4 13-1,1 0 67,0 0-1,-2 1 0,0 0 1,-1 0-1,-1 0 0,-1 1 0,-1-1 1,-1 43-1,-1-60-46</inkml:trace>
  <inkml:trace contextRef="#ctx0" brushRef="#br0" timeOffset="335.35">1 326 7762,'12'-50'3536,"-4"46"-1591,2 1-321,0 1-504,0 1-255,2 1-353,0 0-144,1 0-184,1 0-64,1 1-56,0 1-104,1-1-392,1-1-328,2-1-465,0-2 681</inkml:trace>
  <inkml:trace contextRef="#ctx0" brushRef="#br0" timeOffset="836.71">343 254 6257,'28'18'2880,"-28"-18"-2773,0 0 0,1 1 1,-1-1-1,0 0 1,0 0-1,0 1 1,0-1-1,0 0 1,1 0-1,-1 1 0,0-1 1,0 0-1,0 1 1,0-1-1,0 0 1,0 1-1,0-1 0,0 0 1,0 0-1,0 1 1,0-1-1,0 0 1,0 1-1,0-1 0,0 0 1,0 0-1,-1 1 1,1-1-1,0 0 1,0 0-1,0 1 0,0-1 1,0 0-1,-1 0 1,1 1-1,0-1 1,0 0-1,0 0 0,-1 0 1,1 1-1,0-1 1,-1 0-1,-13 10 1870,10-7-1194,-11 10 216,1 1 1,-23 29-1,33-37-1006,0 0 1,0-1-1,1 2 0,-1-1 0,1 0 0,1 1 0,-1-1 1,1 1-1,1 0 0,-1-1 0,0 12 0,1-17-5,1 0 1,0 1-1,0-1 0,0 0 1,0 0-1,0 0 0,0 0 0,0 0 1,0 0-1,0 0 0,1 0 1,-1 1-1,0-1 0,1 0 0,-1 0 1,1 0-1,-1 0 0,1 0 1,-1-1-1,1 1 0,0 0 0,-1 0 1,1 0-1,0 0 0,0-1 1,0 1-1,-1 0 0,1-1 0,0 1 1,0-1-1,0 1 0,0-1 1,0 1-1,0-1 0,0 0 0,1 1 1,-1-1-1,0 0 0,0 0 1,0 0-1,0 0 0,0 0 0,0 0 1,2 0-1,1-1-48,0 0 1,0 0-1,0 0 1,0-1-1,0 0 0,0 1 1,-1-1-1,1 0 0,-1-1 1,7-4-1,3-5-340,3-2-40,20-24 1,-32 35 443,-1-1 0,0 0 0,-1 0 0,1 0 0,-1-1-1,0 1 1,0-1 0,0 1 0,0-1 0,-1 1 0,0-1 0,1-5 0,-2 9 37,0 0 1,0 0-1,0 0 0,0 1 1,0-1-1,0 0 0,0 0 1,0 0-1,-1 0 0,1 1 1,0-1-1,0 0 0,-1 0 1,1 1-1,-1-1 0,1 0 1,-2 0-1,-2 1 1288,2 8-739,1 3-638,1-1 0,0 0 0,1 0 0,0 0 0,1-1 0,0 1 0,0 0 0,1 0 0,1-1 0,4 11 0,-2-13-737,1-3 290</inkml:trace>
  <inkml:trace contextRef="#ctx0" brushRef="#br0" timeOffset="1172.61">533 290 7106,'69'-11'3536,"-69"21"-879,1 1-833,-1 2-608,-2 4-199,2-1-481,0 1-120,0 2-216,0-2-80,2 0-72,1-2-72,-1-5-504,0-2-48,-1-6 288</inkml:trace>
  <inkml:trace contextRef="#ctx0" brushRef="#br0" timeOffset="1503.47">623 83 9154,'-2'-3'3625,"0"1"-2481,-1-2-560,0 0-248,1-1-432,0-1-600,3 2 504</inkml:trace>
  <inkml:trace contextRef="#ctx0" brushRef="#br0" timeOffset="1839.16">682 21 8970,'35'34'4145,"-35"-16"-1961,1 2-863,0 4-153,-1 5-472,0 1-160,3 1-184,-2 1-80,2 1-152,0 0-48,0-5-48,-1-1-8,-1-6-16,0-2-64,-1-5-272,1-2-200,1-4 3769,-1-1-2601</inkml:trace>
  <inkml:trace contextRef="#ctx0" brushRef="#br0" timeOffset="2190.6">633 174 7074,'2'5'3632,"5"-1"-1063,2-2-1121,2 2-104,2-3-455,0-1-185,2 2-296,-3-2-128,1 0-128,-2 0-24,-2 0-472,0 1-288,0-1-2537,2 0 2097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0:53.3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2 227 4273,'0'13'3095,"1"0"0,4 19 0,17 51-839,-13-56-2314,8 51 0,-16-74 178,-1 0 0,0 0-1,0 1 1,0-1 0,0 0 0,-1 1-1,0-1 1,0 0 0,0 0 0,0 0-1,-1 0 1,1 0 0,-4 6 0,4-9-99,0 1 0,0-1 0,0 0 0,-1 0 1,1 1-1,0-1 0,0 0 0,-1 0 0,1 0 1,-1 0-1,1-1 0,0 1 0,-1 0 0,0 0 1,1-1-1,-1 1 0,1-1 0,-1 0 0,0 1 0,1-1 1,-1 0-1,0 0 0,1 0 0,-1 0 0,0 0 1,1 0-1,-1-1 0,0 1 0,1-1 0,-1 1 0,1-1 1,-1 1-1,0-1 0,1 0 0,0 0 0,-3-1 1,-4-3-295,-1 0 0,1-1 0,0 0 0,0-1 0,1 1 1,-9-10-1,3-2-285</inkml:trace>
  <inkml:trace contextRef="#ctx0" brushRef="#br0" timeOffset="382.72">19 37 5513,'6'-2'2593,"-2"1"-545,-2-1-1800,0 2 112,-2 0-264</inkml:trace>
  <inkml:trace contextRef="#ctx0" brushRef="#br0" timeOffset="882.61">198 147 6929,'39'42'3045,"-38"-40"-2753,1 0-1,-1 0 1,1 1 0,-1-1-1,0 0 1,0 1 0,0-1-1,-1 0 1,1 1 0,0 0-1,-1-1 1,0 1 0,1-1-1,-1 1 1,0-1 0,0 1-1,-1 2 1,1 5 379,0-2-509,1 0 0,0 0 0,0 0 0,1-1 0,0 1 0,1 0 0,-1-1 0,5 9 0,-5-13-172,-1-1-1,0 0 0,1 1 1,0-1-1,-1 0 0,1 0 1,0 0-1,0 0 0,0 0 1,1-1-1,-1 1 0,0-1 1,1 1-1,-1-1 0,0 0 1,1 0-1,0 0 0,-1 0 0,1 0 1,0-1-1,-1 1 0,1-1 1,0 1-1,0-1 0,-1 0 1,1 0-1,3-1 0,-2 1 9,1-1-1,0 0 1,-1 0-1,1 0 0,-1 0 1,1-1-1,-1 1 1,0-1-1,0 0 1,0-1-1,0 1 1,0-1-1,0 0 0,-1 0 1,1 0-1,-1 0 1,0 0-1,1-1 1,-2 0-1,1 1 0,0-1 1,-1 0-1,0 0 1,0-1-1,0 1 1,0 0-1,-1-1 1,0 1-1,1-1 0,-2 1 1,1-1-1,0 1 1,-1-1-1,0 0 1,0 1-1,-1-1 0,0-6 1,-7-8 567,4 29 617,3 29-561,2-29-649,-2-2-77,1 0 1,1-1-1,-1 1 1,1 0-1,1 0 0,0-1 1,0 1-1,0 0 1,1-1-1,0 0 0,0 0 1,6 9-1,-3-9-340</inkml:trace>
  <inkml:trace contextRef="#ctx0" brushRef="#br0" timeOffset="1472.28">636 185 6049,'-5'1'1326,"1"1"-1,-1 0 0,1 1 0,0-1 1,-6 5-1,6-3-995,-1 0 0,0 0 0,1 1 0,-5 6 0,7-8-353,-1 0 0,1 0-1,1 0 1,-1 0 0,0 0 0,1 0 0,-1 1-1,1-1 1,0 1 0,0-1 0,1 1-1,-1-1 1,1 1 0,-1 0 0,1-1 0,0 1-1,1-1 1,0 7 0,0-8 11,0 1 1,0-1 0,0 0-1,0 0 1,1 0-1,-1-1 1,1 1 0,-1 0-1,1 0 1,0-1-1,0 1 1,-1-1 0,1 0-1,0 1 1,0-1-1,3 1 1,42 16-81,-21-9 77,-24-8 25,1 0 1,-1 0-1,1 1 1,-1-1-1,0 0 1,0 1-1,1-1 1,-1 1-1,0 0 1,0 0-1,-1 0 1,1 0-1,0 0 1,-1 0-1,1 0 1,-1 1-1,0-1 1,2 3-1,-3-2 35,1-1 0,-1 1-1,0 0 1,0-1 0,0 1-1,-1 0 1,1-1 0,0 1-1,-1-1 1,0 1 0,0-1-1,1 1 1,-1-1-1,-1 1 1,1-1 0,0 0-1,-1 0 1,-2 4 0,2-3-9,0 0 0,0-1-1,-1 1 1,1-1 0,-1 0 0,1 0 0,-1 0 0,0 0 0,0 0 0,0 0 0,0-1 0,-6 3 0,8-4-98,-1 1 1,0-1 0,0 0 0,0 1-1,-1-1 1,1 0 0,0 0 0,0 0 0,0 0-1,0-1 1,0 1 0,0-1 0,0 1-1,0-1 1,1 1 0,-1-1 0,0 0-1,0 0 1,0 0 0,1 0 0,-1 0-1,-2-3 1,-8-8-367</inkml:trace>
  <inkml:trace contextRef="#ctx0" brushRef="#br0" timeOffset="1863.36">764 1 5721,'17'98'12540,"11"50"-10072,3 19-2757,-28-136-2753,-3-28 2015</inkml:trace>
  <inkml:trace contextRef="#ctx0" brushRef="#br0" timeOffset="2200.37">730 232 6065,'9'-9'3377,"2"0"-912,6 0-809,-1 1-208,1 1-648,-2 0-191,-4 2-305,-1 1-120,-2 2-216,0 1-336,0 1-225,2 3 305</inkml:trace>
  <inkml:trace contextRef="#ctx0" brushRef="#br0" timeOffset="2659.81">996 291 7378,'7'0'1305,"0"0"1,0-1 0,0 0-1,0 0 1,8-3 0,-10 2-1123,0 0 0,0 0 1,0-1-1,0 1 0,0-1 1,-1 0-1,1-1 0,-1 1 1,0-1-1,0 1 0,5-7 1,-9 9-175,1 0 1,0 0-1,-1 0 1,1 0-1,-1 0 1,1 0-1,-1 0 1,1 0 0,-1 0-1,0 0 1,0-1-1,1 1 1,-1 0-1,0 0 1,0 0-1,0 0 1,0-1-1,-1 1 1,1 0-1,0 0 1,0 0-1,-1 0 1,1 0 0,0 0-1,-1 0 1,1-1-1,-1 1 1,0 0-1,1 0 1,-1 1-1,0-1 1,-1-2-1,1 2 12,-1 0-1,1-1 0,-1 1 0,1 0 0,-1 0 1,1 0-1,-1 0 0,0 0 0,1 0 0,-1 0 1,0 1-1,0-1 0,0 1 0,1-1 0,-1 1 1,0 0-1,0 0 0,0 0 0,-3 0 1,1 1 0,-1 1-1,0-1 1,1 1 0,-1 1 0,1-1 0,0 1 0,0-1 0,0 1 0,0 0 0,0 1 0,1-1 0,-1 1 0,1-1 0,-4 7 0,2-4 60,1 0 1,0 1-1,0-1 1,1 1 0,0 0-1,0 0 1,1 0-1,0 0 1,-2 8-1,4-13-71,0 0 0,0 1 0,0-1 0,0 0 0,0 0-1,1 1 1,-1-1 0,1 0 0,-1 0 0,1 0 0,0 1 0,0-1 0,0 0-1,0 0 1,0 0 0,0-1 0,1 1 0,-1 0 0,1 0 0,-1-1 0,1 1 0,0-1-1,0 1 1,-1-1 0,1 0 0,0 1 0,0-1 0,0 0 0,0 0 0,1-1 0,1 2-1,0-1-15,1 1 0,0-1 0,-1 0 0,1-1 0,0 1 0,0-1 0,-1 0 0,1 0 0,0 0 0,0 0 0,-1-1 0,1 0 0,0 0 0,5-2-1,7-5 2243,2-1-1120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0:50.6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9 7378,'14'-16'3574,"-10"13"3091,1 3-3964,11 9-3586,-12-6 1644,0 0-688,1 0 0,0 0 0,0-1 0,1 1 0,-1-1 0,0 0 0,1 0 0,-1-1 0,1 0 0,0 0 0,-1 0 0,11 0 0,40-4 586,50 1 49,-91 2-619,0 2-1,0-1 0,-1 2 1,27 7-1,-35-7 145,2 1-3380,-9-4 2385</inkml:trace>
  <inkml:trace contextRef="#ctx0" brushRef="#br0" timeOffset="430.14">246 53 5817,'-42'-2'3158,"41"2"-2983,1 1 0,-1-1-1,1 0 1,0 0-1,-1 0 1,1 1 0,0-1-1,-1 0 1,1 1 0,0-1-1,-1 0 1,1 1-1,0-1 1,0 0 0,-1 1-1,1-1 1,0 1 0,0-1-1,0 0 1,0 1-1,-1-1 1,1 1 0,0-1-1,0 0 1,0 1 0,0-1-1,0 1 1,0-1-1,0 1 1,0 17 1656,0-13-1282,1 90 2559,0-50-3355,-6 60-1,3-95 86,0-7 281</inkml:trace>
  <inkml:trace contextRef="#ctx0" brushRef="#br0" timeOffset="848.15">73 350 5353,'-14'-2'-39,"4"0"4995,31 1 3403,39-2-6076,-45 1-2167,-1 1 0,1 0-1,-1 1 1,1 1-1,26 5 1,-32-4-104,0-1 0,-1 1 0,1-2 0,0 1 0,0-1 1,10-1-1,-13 0-583,-1 0 1,1-1 0,0 1-1,0-1 1,-1 0 0,7-3-1,1-3-299</inkml:trace>
  <inkml:trace contextRef="#ctx0" brushRef="#br0" timeOffset="1301.34">549 42 15259,'20'95'5296,"-13"-65"-4970,-1 1 0,4 54 0,-10-81-361,0 0-180,0 0 1,0 0-1,1 0 1,-1 0-1,1 0 1,1 5-1,1-3-32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0:52.7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3 41 4913,'11'-29'2638,"-11"29"-2462,0-1 1,1 1-1,-1 0 1,0-1-1,0 1 1,0 0-1,0-1 1,0 1-1,0 0 0,0-1 1,0 1-1,0 0 1,0-1-1,0 1 1,0 0-1,0-1 1,-1 1-1,1 0 0,0-1 1,0 1-1,0 0 1,0-1-1,0 1 1,-1 0-1,1 0 1,0-1-1,0 1 1,-1 0-1,1 0 0,0-1 1,0 1-1,-1 0 1,1 0-1,0 0 1,-1-1-1,1 1 1,0 0-1,-1 0 0,1 0 1,0 0-1,-1 0 1,1 0-1,0 0 1,-1 0-1,1 0 1,0 0-1,-1 0 1,1 0-1,0 0 0,-1 0 1,0 0-1,-15 4 1753,12-1-1876,0 1 1,1-1 0,0 1-1,-1 0 1,1 1 0,1-1-1,-5 9 1,2-5-19,0 1-26,0 0 1,1 0-1,0 0 0,-5 18 1,7-22-23,1 1 0,0-1 0,0 0 0,1 0 0,-1 1 0,1-1 0,0 0 0,1 1 0,1 9 0,-2-14-7,1-1-1,-1 1 1,0-1-1,1 1 1,-1 0 0,1-1-1,-1 1 1,0-1-1,1 1 1,-1-1 0,1 1-1,-1-1 1,1 0-1,0 1 1,-1-1 0,1 1-1,-1-1 1,1 0-1,0 0 1,-1 1-1,1-1 1,0 0 0,-1 0-1,1 0 1,0 0-1,-1 0 1,1 0 0,0 0-1,-1 0 1,1 0-1,0 0 1,-1 0 0,1 0-1,0 0 1,-1-1-1,1 1 1,0 0 0,-1-1-1,1 1 1,-1 0-1,1-1 1,0 1-1,-1 0 1,1-2 0,29-20-1098,-29 21 1028,7-6 6,0-1-1,0 0 1,-1 0 0,-1-1-1,0 0 1,0 0-1,0 0 1,-1-1 0,7-19-1,-12 29 108,0 0 1,0 0-1,0 0 0,1-1 0,-1 1 1,0 0-1,0 0 0,0 0 0,0 0 1,0 0-1,0 0 0,0-1 1,0 1-1,0 0 0,0 0 0,0 0 1,0 0-1,0 0 0,0-1 0,0 1 1,0 0-1,0 0 0,0 0 0,0 0 1,0-1-1,0 1 0,0 0 0,0 0 1,0 0-1,0 0 0,0 0 1,0 0-1,0-1 0,0 1 0,0 0 1,-1 0-1,1 0 0,0 0 0,0 0 1,0 0-1,0 0 0,0-1 0,0 1 1,-1 0-1,1 0 0,0 0 0,0 0 1,0 0-1,0 0 0,0 0 1,-1 0-1,1 0 0,0 0 0,0 0 1,0 0-1,0 0 0,-5 8 996,5 1-1128,0-1 1,1 0-1,0 0 0,0 0 1,1 0-1,0 0 1,0 0-1,1 0 1,0 0-1,0-1 1,1 0-1,6 10 1,-3-9-44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0:42.3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8 65 8474,'32'-9'7057,"4"1"-5496,-32 7-1483,0 1 0,0 0 0,0 0 0,0 0 1,0 0-1,0 1 0,0-1 0,0 1 0,0 0 1,0 0-1,-1 1 0,1-1 0,0 1 0,-1 0 1,1 0-1,5 4 0,-8-5-31,1 0-1,-1 1 0,1-1 1,-1 1-1,0-1 1,0 1-1,0 0 1,0-1-1,0 1 1,0 0-1,0 0 0,-1 0 1,1 0-1,0 0 1,-1 0-1,0 0 1,1 0-1,-1 0 1,0 0-1,0 0 1,0 0-1,-1 0 0,1 0 1,0 0-1,-1-1 1,1 1-1,-1 0 1,1 0-1,-1 0 1,0 0-1,0 0 1,0-1-1,0 1 0,-3 2 1,-4 9 185,-2-1 1,-13 13 0,-7 8-59,30-32-194,-1 0 0,1-1-1,0 1 1,0 0 0,-1 0 0,1 0 0,0 0-1,0-1 1,0 1 0,0 0 0,0 0-1,1 0 1,-1 0 0,0 0 0,0-1 0,0 1-1,1 0 1,-1 0 0,0 0 0,1-1-1,-1 1 1,1 0 0,-1 0 0,1-1 0,-1 1-1,2 0 1,17 22-100,-15-19 114,11 11-8,-9-9 26,0 0 0,0 0 0,0 0-1,-1 1 1,7 13 0,-11-18 8,0-1-1,-1 1 0,1-1 0,-1 1 0,1 0 1,-1-1-1,0 1 0,1 0 0,-1 0 1,0-1-1,0 1 0,-1 0 0,1 0 0,0-1 1,0 1-1,-1 0 0,1-1 0,-1 1 1,0-1-1,1 1 0,-1 0 0,0-1 0,0 0 1,0 1-1,0-1 0,0 1 0,0-1 1,0 0-1,-1 0 0,1 0 0,0 0 0,-1 0 1,-2 2-1,-5 4 95,5-3-111,1-1-1,-1 0 1,0-1-1,0 1 1,0-1-1,0 1 1,0-1-1,0 0 0,-1-1 1,1 1-1,-8 1 1,12-3-49,0 0 1,0-1 0,-1 1-1,1 0 1,0 0-1,0 0 1,-1 0 0,1 0-1,0 0 1,0-1 0,0 1-1,-1 0 1,1 0-1,0 0 1,0-1 0,0 1-1,0 0 1,-1 0-1,1 0 1,0-1 0,0 1-1,0 0 1,0 0-1,0-1 1,0 1 0,0 0-1,0 0 1,0-1-1,0 1 1,0 0 0,0-1-1,0 1 1,0 0-1,0 0 1,0-1 0,0 1-1,0 0 1,0 0 0,0-1-1,0 1 1,0 0-1,0 0 1,0-1 0,1 1-1,-1 0 1,0 0-1,0 0 1,0-1 0,1 1-1,-1 0 1,0 0-1,0-1 1,7-4-271</inkml:trace>
  <inkml:trace contextRef="#ctx0" brushRef="#br0" timeOffset="346.51">632 218 7298,'44'-15'3219,"-44"15"-3135,0 0 0,0 0 0,0-1 0,1 1 1,-1 0-1,0 0 0,0 0 0,0 0 0,0 0 0,1 0 0,-1 0 0,0 0 1,0 0-1,0 0 0,0 0 0,1 0 0,-1 0 0,0 0 0,0 0 0,0 0 1,1 0-1,-1 0 0,0 0 0,0 0 0,0 0 0,0 0 0,1 0 0,-1 0 1,0 0-1,0 0 0,0 1 0,0-1 0,1 0 0,-1 0 0,0 0 0,0 0 1,0 0-1,0 0 0,0 1 0,0-1 0,1 0 0,-1 0 0,0 0 0,0 0 1,0 1-1,0-1 0,0 0 0,0 0 0,0 0 0,0 0 0,0 1 0,0-1 1,0 0-1,0 0 0,0 0 0,0 1 0,0-1 0,0 0 0,0 0 0,0 0 1,0 1-1,0-1 0,0 0 0,0 0 0,-1 0 0,1 0 0,0 0 0,0 1 1,0-1-1,-7 12 1167,7-12-928,-85 165 3128,75-148-3510,8-12-329,-1-1 1,1 1 0,-1 0-1,-2 10 1,5-6-132</inkml:trace>
  <inkml:trace contextRef="#ctx0" brushRef="#br0" timeOffset="681.84">517 308 6441,'26'-42'3473,"-20"46"-1232,2 1-537,1 2-64,0 3-607,1 1-113,-2 3-232,-1 0-136,0 1-200,0 1-88,1 1-136,-1-3-40,-1 0-8,1-2-64,1-3-696,1-2-376,1-3 584</inkml:trace>
  <inkml:trace contextRef="#ctx0" brushRef="#br0" timeOffset="1297.76">893 88 8690,'1'-2'319,"-1"1"-1,1-1 1,0 1 0,0-1-1,0 1 1,0 0 0,0-1-1,0 1 1,1 0 0,-1 0-1,0 0 1,1 0 0,-1 0-1,0 0 1,1 0 0,-1 1-1,1-1 1,0 0 0,-1 1 0,1-1-1,-1 1 1,4-1 0,-2 1-167,0 0 1,-1 1-1,1-1 1,0 0-1,-1 1 1,1 0-1,-1 0 1,1-1-1,-1 1 1,1 1-1,-1-1 1,0 0-1,4 3 1,-3-2-89,-1-1 0,0 1 0,0 0 0,0-1 0,0 1 0,0 0 0,0 1 1,0-1-1,-1 0 0,1 0 0,-1 1 0,1-1 0,-1 1 0,0-1 0,0 1 0,0 0 0,0-1 1,-1 1-1,1 0 0,-1 0 0,0-1 0,1 1 0,-1 0 0,0 0 0,-1 0 0,1-1 0,0 1 0,-1 0 1,-1 4-1,-4 2 66,1 0 1,-1 0 0,-1-1-1,1 0 1,-1-1 0,-1 1-1,-11 8 1,19-16-140,-1 1-1,1-1 1,0 0-1,0 0 1,0 0-1,0 0 1,-1 0 0,1 1-1,0-1 1,0 0-1,0 0 1,0 0-1,0 1 1,-1-1-1,1 0 1,0 0-1,0 0 1,0 1 0,0-1-1,0 0 1,0 0-1,0 1 1,0-1-1,0 0 1,0 0-1,0 1 1,0-1-1,0 0 1,0 0-1,0 0 1,0 1 0,0-1-1,0 0 1,0 0-1,0 1 1,0-1-1,1 0 1,-1 0-1,0 0 1,0 1-1,11 7-321,-1 0 371,12 9-51,-13-10 17,1 0 1,-1 0 0,-1 1-1,1 1 1,-1-1-1,11 17 1,-18-24 6,-1 1-1,1-1 1,-1 1 0,1-1 0,-1 1-1,0 0 1,0-1 0,0 1-1,0-1 1,0 1 0,0 0 0,0-1-1,0 1 1,0-1 0,-1 1-1,1 0 1,-1-1 0,-1 3-1,1 0 46,-2-1 0,1 1 0,0-1 0,-1 1-1,1-1 1,-1 0 0,-4 3 0,0 1-257,-1-1 1,0-1 0,-1 1 0,1-1 0,-15 6 0,10-9 859,11-2 17</inkml:trace>
  <inkml:trace contextRef="#ctx0" brushRef="#br0" timeOffset="1801.86">1314 252 6385,'27'-37'3298,"-27"39"3663,-2 5-3483,-11 34-2893,-59 122-626,65-147-822,4-10-59,3 1 325</inkml:trace>
  <inkml:trace contextRef="#ctx0" brushRef="#br0" timeOffset="2152.61">1220 250 6937,'4'6'9102,"7"13"-7113,93 147 27,-102-163-2239,0-1 1,0 1-1,0-1 0,0 0 0,0 0 0,0 0 0,1 0 0,4 3 1,2 0-461</inkml:trace>
  <inkml:trace contextRef="#ctx0" brushRef="#br0" timeOffset="4505.13">1601 54 5065,'0'0'300,"0"-1"0,0 0-1,1 0 1,-1 1 0,0-1 0,0 0 0,0 0-1,1 1 1,-1-1 0,0 0 0,1 1 0,-1-1-1,0 0 1,1 1 0,-1-1 0,1 1 0,-1-1-1,1 1 1,-1-1 0,1 1 0,0-1 0,18-6 2528,25 5-1546,-39 2-844,7 0-84,-1 1 0,1 1 1,21 5-1,-31-7-317,1 1 0,-1-1 0,0 1 1,1 0-1,-1 0 0,0 0 0,1 0 0,-1 0 1,0 0-1,0 1 0,0-1 0,0 1 0,0 0 1,-1-1-1,1 1 0,0 0 0,-1 0 1,0 0-1,1 0 0,-1 0 0,0 1 0,0-1 1,0 0-1,1 4 0,-2-4 21,0 0 0,0-1 0,0 1 1,-1 0-1,1-1 0,-1 1 0,1 0 0,-1-1 0,1 1 0,-1-1 0,0 1 1,0-1-1,0 1 0,0-1 0,0 0 0,0 1 0,0-1 0,0 0 1,-1 0-1,-1 2 0,-33 21 454,25-18-423,-17 6 30,11-7-148,17-4 22,-1-1-1,1 0 1,0 0 0,0 0-1,-1 0 1,1 1-1,0-1 1,-1 0-1,1 0 1,0 1 0,0-1-1,0 0 1,-1 1-1,1-1 1,0 0-1,0 0 1,0 1 0,0-1-1,0 0 1,0 1-1,-1-1 1,1 0-1,0 1 1,0-1-1,0 0 1,0 1 0,0-1-1,0 0 1,0 1-1,0-1 1,1 0-1,-1 1 1,0-1 0,0 0-1,0 1 1,0-1-1,0 0 1,0 1-1,1-1 1,-1 0 0,0 0-1,0 1 1,0-1-1,1 0 1,-1 0-1,0 1 1,0-1-1,1 0 1,-1 0 0,16 15-234,-13-13 212,31 23-87,-24-19 116,-1 1 0,0-1 0,0 2 0,0-1 0,-1 1 0,-1 0 0,10 13 0,-17-20 12,1 0 1,0 1-1,-1-1 1,1 1-1,-1 0 1,1-1-1,-1 1 1,0-1-1,0 1 1,1 0 0,-1-1-1,0 1 1,-1-1-1,1 1 1,0 0-1,0-1 1,-1 1-1,1-1 1,-1 1-1,1-1 1,-1 1-1,0-1 1,1 1-1,-1-1 1,0 0-1,0 1 1,0-1-1,0 0 1,0 0-1,0 0 1,-1 1-1,1-1 1,0-1-1,-1 1 1,0 1-1,-8 4 62,0 0-1,0-1 1,-21 8-1,16-6-57,-22 4-980,21-8-4773,15-2 3690</inkml:trace>
  <inkml:trace contextRef="#ctx0" brushRef="#br0" timeOffset="4918.36">2130 181 7242,'-1'12'7736,"-3"0"-4150,-16 25-3928,12-22 1560,-7 9-719,-1-1 0,-31 33-1,-10 14 489,54-64-137</inkml:trace>
  <inkml:trace contextRef="#ctx0" brushRef="#br0" timeOffset="5262.44">1942 206 6585,'3'0'582,"0"1"-1,-1 0 1,1 0 0,0 0-1,-1 0 1,1 0-1,-1 1 1,1-1-1,-1 1 1,0 0-1,0-1 1,0 1-1,0 0 1,0 0-1,0 1 1,2 2-1,4 7 24,0 0-1,6 15 1,-2-5 323,3 4-567,7 10-209,26 36 0,-47-71-241,0 0 1,0 0-1,0 0 1,0 0-1,0 0 1,0 0-1,0 0 1,0-1-1,0 1 1,0 0-1,3 1 1,4 1-332</inkml:trace>
  <inkml:trace contextRef="#ctx0" brushRef="#br0" timeOffset="6018.88">2256 67 6689,'0'-1'288,"0"0"0,0 0 0,0 0-1,1 0 1,-1 0 0,0 0 0,0 0 0,1 1-1,-1-1 1,0 0 0,1 0 0,-1 0-1,1 0 1,-1 1 0,1-1 0,-1 0-1,1 0 1,0 1 0,-1-1 0,1 0-1,0 1 1,-1-1 0,2 0 0,1-1 93,0 1-1,0-1 1,1 1 0,-1 0 0,0 0 0,6-1 0,0 0-94,1 1 0,-1 0 0,0 1 0,14 1 0,-21-1-221,9 1 192,0 1 0,0 0 0,14 5 0,-23-7-213,-1 1 0,1-1 0,0 1 0,-1-1 0,1 1 0,0 0 0,-1 0 0,1 0 0,-1 0 1,1 0-1,-1 0 0,0 0 0,1 0 0,-1 0 0,0 1 0,0-1 0,0 0 0,0 1 0,0-1 0,0 1 0,0 0 0,-1-1 0,1 1 0,-1-1 0,1 1 0,-1 0 0,1 0 0,-1-1 0,0 1 0,0 2 0,0-3 22,-1 1-1,1 0 1,-1-1 0,0 1-1,1 0 1,-1-1 0,0 1 0,0-1-1,0 0 1,0 1 0,0-1-1,-1 0 1,1 0 0,0 1-1,-1-1 1,-1 1 0,-30 17 386,17-11-293,12-5-143,-1 0-1,0 0 1,1-1-1,-1 0 1,0 0-1,-1 0 1,-8 1-1,14-3-22,0 0-1,0 0 1,0 0-1,-1 0 1,1 1-1,0-1 1,0 0-1,0 0 1,0 0 0,-1 0-1,1 0 1,0 0-1,0 0 1,0 0-1,0 0 1,0 0-1,-1 0 1,1 1-1,0-1 1,0 0-1,0 0 1,0 0 0,0 0-1,0 0 1,0 1-1,0-1 1,-1 0-1,1 0 1,0 0-1,0 0 1,0 0-1,0 1 1,0-1 0,0 0-1,0 0 1,0 0-1,0 1 1,0-1-1,0 0 1,0 0-1,0 0 1,0 0-1,0 0 1,0 1 0,1-1-1,-1 0 1,6 12-193,12 7 16,28 15 122,-31-24 41,-1 0 0,-1 1 0,19 18 1,-31-28 21,0 0 0,0 0 0,0 0 0,-1 0 0,1 0 0,0 0 0,-1 1 0,1-1 1,-1 0-1,1 0 0,-1 1 0,0-1 0,1 0 0,-1 0 0,0 1 0,0-1 0,0 0 1,0 1-1,0-1 0,0 0 0,0 1 0,-1 1 0,0-1 6,0 0 0,0 1-1,0-1 1,0 0 0,-1 0 0,1 0 0,-1 0-1,0 0 1,0 0 0,1 0 0,-3 1 0,-5 4-6,0-1 0,-1 0 0,0-1 0,-14 6 0,-34 7-2363,42-13 1721</inkml:trace>
  <inkml:trace contextRef="#ctx0" brushRef="#br0" timeOffset="6529.9">2843 126 6953,'4'3'9514,"-3"5"-6489,-5 13-2973,3-19 494,-53 148 1790,47-137-2171,-1 0 1,0 0-1,0-1 1,-2 0-1,-18 19 0,19-23 518</inkml:trace>
  <inkml:trace contextRef="#ctx0" brushRef="#br0" timeOffset="6868.65">2694 164 7914,'27'44'7358,"2"-2"-4701,-7-11-1859,19 36-1,-25-30-511,5 10-534,-12-40-1613,-1-3 1252</inkml:trace>
  <inkml:trace contextRef="#ctx0" brushRef="#br0" timeOffset="7562.53">3093 2 7017,'10'-1'1956,"0"0"-1,1 1 0,11 1 0,-14 0-1502,0 0-1,0 0 1,0 1 0,0 0 0,0 1-1,0-1 1,13 8 0,-20-10-405,0 1 1,0-1-1,0 1 0,-1-1 0,1 1 1,0-1-1,0 1 0,0-1 1,-1 1-1,1 0 0,0-1 0,-1 1 1,1 0-1,-1 0 0,1 0 1,0-1-1,-1 1 0,0 0 0,1 0 1,-1 0-1,0 0 0,1 0 1,-1 0-1,0 0 0,0 0 0,0 0 1,0 0-1,0 0 0,0 0 1,0 0-1,0 0 0,0-1 0,0 1 1,0 0-1,-1 0 0,1 0 1,0 0-1,-1 0 0,1 0 0,-1 0 1,1 0-1,-1-1 0,1 1 1,-1 0-1,0 0 0,1-1 0,-1 1 1,-1 1-1,-5 4 188,0 0 1,-1-1-1,1 0 0,-12 6 0,5-2-273,13-9 31,0 1 0,1-1 0,-1 1 0,1 0 0,-1-1-1,0 1 1,1 0 0,-1 0 0,1-1 0,0 1 0,-1 0 0,1 0 0,0 0 0,-1 0 0,1 0-1,0-1 1,0 1 0,0 0 0,0 0 0,0 0 0,0 0 0,0 0 0,0 0 0,0 0 0,0-1-1,0 1 1,1 0 0,-1 0 0,0 0 0,1 0 0,-1 0 0,0-1 0,1 1 0,-1 0 0,1 0-1,-1-1 1,2 2 0,4 6-122,0-1 0,15 14 0,-5-4 27,-12-12 132,0 0 0,-1 0 0,0 0 0,0 0 0,0 0 0,-1 0 0,1 1 0,2 10 0,-5-13-14,0-1 0,0 1 0,0 0-1,0-1 1,0 1 0,0 0 0,-1-1-1,1 1 1,-1-1 0,1 1 0,-1-1 0,0 1-1,0-1 1,-1 1 0,1-1 0,0 0-1,-1 0 1,1 0 0,-1 0 0,0 0-1,0 0 1,-2 3 0,-12 8 177,-1 0-1,0-1 1,0-1 0,-22 10-1,18-9-3564,13-6 2564</inkml:trace>
  <inkml:trace contextRef="#ctx0" brushRef="#br0" timeOffset="9345.4">110 803 6401,'11'-46'3072,"-10"46"-2998,-1 0 0,0-1 1,0 1-1,0 0 0,0 0 1,0 0-1,0 0 0,0-1 0,0 1 1,0 0-1,0 0 0,0 0 1,0-1-1,0 1 0,0 0 1,0 0-1,0 0 0,0-1 0,0 1 1,0 0-1,0 0 0,0 0 1,0-1-1,0 1 0,0 0 1,0 0-1,-1 0 0,1 0 0,0-1 1,0 1-1,0 0 0,0 0 1,0 0-1,0 0 0,-1 0 1,1-1-1,0 1 0,0 0 0,-8 4 1567,-5 9 35,0 4-877,2 0 0,0 1-1,1 1 1,-9 20 0,12-21-691,1 0 0,0 0 0,1 1 0,2-1 0,-1 1 0,2 0 0,1 0-1,0 23 1,2-32-74,0-1 0,1 1 0,0 0 0,0-1 0,1 1 0,0-1 0,1 1 0,6 11 0,-9-18-110,1 0 0,0-1-1,-1 1 1,1 0 0,0-1-1,0 0 1,1 1 0,-1-1-1,0 0 1,1 0 0,0 0-1,-1 0 1,1-1 0,0 1-1,0-1 1,0 0 0,0 0-1,0 0 1,0 0-1,0 0 1,0 0 0,0-1-1,0 0 1,1 1 0,-1-1-1,0-1 1,0 1 0,0 0-1,4-1 1,14-6-855,2-1 374</inkml:trace>
  <inkml:trace contextRef="#ctx0" brushRef="#br0" timeOffset="9695.06">275 1010 9234,'1'-5'3817,"4"5"-1977,2 0-656,-4 0 97,-2 0-361,5 0-488,-2 1-112,6 1-136,0 0-64,3 0-56,1-1-8,-1-1-256,2-3-400,2-4 3921,0 1-2713</inkml:trace>
  <inkml:trace contextRef="#ctx0" brushRef="#br0" timeOffset="10345.77">576 894 5745,'18'-55'3177,"-17"53"-2804,0 0-1,0-1 1,0 1 0,1 0 0,-1 0-1,0 0 1,1 0 0,-1 1-1,1-1 1,0 0 0,-1 1 0,1-1-1,0 1 1,0-1 0,0 1-1,0 0 1,0 0 0,1 0 0,-1 0-1,0 0 1,0 0 0,3 0-1,-1 0-221,0 1-1,-1 0 0,1-1 0,0 1 0,0 1 0,-1-1 0,1 0 0,-1 1 0,1 0 0,6 2 0,-6-1-104,-1-1-1,1 1 0,-1 0 1,0 0-1,0 0 1,1 0-1,-2 1 0,1-1 1,0 1-1,0 0 0,-1 0 1,0 0-1,1 0 0,-1 0 1,0 0-1,-1 1 1,1-1-1,-1 1 0,1-1 1,-1 1-1,0-1 0,0 1 1,-1 0-1,1 0 0,0 5 1,-2-1 13,1-1 0,-1 0 0,0 1 0,0-1 0,-1 0 0,0 0-1,0 0 1,0 0 0,-1 0 0,-1 0 0,1-1 0,-6 8 0,-51 63 292,59-78-781,8-2 288,5 1 137,0 1 0,-1 0 0,1 1 0,0 1-1,0 0 1,0 0 0,0 1 0,-1 1 0,21 6 0,-29-8-227,-1 0 1,1 0-1,-1 0 0,1-1 0,0 1 1,-1-1-1,1 0 0,0 0 0,-1 0 1,1 0-1,0 0 0,-1 0 1,1-1-1,0 0 0,-1 1 0,5-3 1,3-3-542</inkml:trace>
  <inkml:trace contextRef="#ctx0" brushRef="#br0" timeOffset="10753.2">948 722 4857,'0'-1'344,"1"1"0,-1 0 0,1-1 0,-1 1 0,1 0-1,0 0 1,-1-1 0,1 1 0,-1 0 0,1 0 0,0 0 0,-1 0 0,1 0 0,0 0 0,-1 0 0,1 0-1,0 0 1,-1 0 0,1 0 0,-1 0 0,1 1 0,1-1 0,11 12 2277,3 18-1471,-5 0-525,-2 0-1,-2 0 0,0 1 1,4 56-1,-11-79-448,0-1-1,0 1 1,-1-1 0,0 1-1,0-1 1,-1 0-1,1 1 1,-2-1 0,-3 10-1,-4 3-834,-21 34 0,29-52-744,2 1 568</inkml:trace>
  <inkml:trace contextRef="#ctx0" brushRef="#br0" timeOffset="13265.2">1177 947 4881,'48'-13'2542,"-48"13"-2330,0 0 0,0 0 0,1 0-1,-1 0 1,0 0 0,0 0 0,1 0 0,-1 0 0,0 0 0,0 0 0,0 0-1,1 0 1,-1 0 0,0 0 0,0 0 0,1 0 0,-1 0 0,0 0 0,0 0-1,0 0 1,1 0 0,-1 0 0,0 1 0,0-1 0,0 0 0,1 0 0,-1 0-1,0 0 1,0 1 0,0-1 0,0 0 0,1 0 0,-1 0 0,0 1 0,0-1-1,0 0 1,0 0 0,0 0 0,0 1 0,0-1 0,0 0 0,0 1 0,0 15 1553,-10 19-1908,1-16 162,-24 53 728,5-27-3864,24-40 2259</inkml:trace>
  <inkml:trace contextRef="#ctx0" brushRef="#br0" timeOffset="13614.18">1176 968 5409,'18'13'8318,"-5"6"-4628,4 27-2996,-9-22 79,-5-14-900,9 22 548,-11-32-557,-1 1 0,0 0 0,1 0 0,-1 0 0,1 0 0,0 0 0,-1 0 0,1 0 0,0-1 1,-1 1-1,1 0 0,0 0 0,0-1 0,-1 1 0,1-1 0,0 1 0,0-1 0,0 1 0,0-1 0,0 1 0,0-1 0,0 0 0,0 0 0,1 1 0,6-2-448</inkml:trace>
  <inkml:trace contextRef="#ctx0" brushRef="#br0" timeOffset="14195.16">1500 729 6673,'-1'0'410,"1"0"0,-1 0 1,0 0-1,1 0 0,-1 0 0,0 0 0,1 0 0,-1 0 0,0 0 0,1 1 0,-1-1 0,0 0 0,1 0 0,-1 1 0,0-1 0,1 0 0,-1 1 0,0 0 0,-12 12 2367,-7 18-1507,20-30-1154,-9 16 87,0 0 0,1 1 1,1 0-1,1 1 1,0-1-1,1 1 0,1 1 1,1-1-1,1 0 0,1 1 1,1 27-1,1-43-193,0 0-1,-1 0 0,1 0 1,1 0-1,-1 0 1,1 0-1,-1-1 0,1 1 1,0 0-1,1-1 1,-1 0-1,0 1 1,1-1-1,0 0 0,6 5 1,-7-6-161,1 0 0,-1-1 1,1 1-1,-1-1 0,1 1 0,0-1 0,-1 0 1,1 0-1,0 0 0,0-1 0,0 1 1,0-1-1,0 1 0,0-1 0,0 0 1,0 0-1,0 0 0,0-1 0,-1 1 1,1-1-1,0 1 0,6-3 0,7-4-659</inkml:trace>
  <inkml:trace contextRef="#ctx0" brushRef="#br0" timeOffset="14530.27">1558 1019 6257,'-6'-28'3473,"8"29"-456,1-1-1753,2 0 272,0-1-567,3 0-241,-1 0-304,4 1-112,1 0-208,-2 0-48,4-3-272,-2-1-408,1 0-112,-3-5 335</inkml:trace>
  <inkml:trace contextRef="#ctx0" brushRef="#br0" timeOffset="15132.7">1693 891 4337,'47'-49'2757,"-45"47"-2379,-1 1 1,1-1 0,0 1 0,0-1 0,-1 1 0,1 0-1,0 0 1,0 0 0,0 0 0,1 1 0,-1-1 0,0 0 0,0 1-1,0 0 1,0-1 0,1 1 0,-1 0 0,0 0 0,4 1-1,-4-1-109,1 1-1,0-1 0,-1 1 0,1 0 0,-1 0 0,1 0 0,-1 0 0,0 1 0,1-1 1,-1 0-1,3 4 0,-3-3-184,0 0-1,-1 1 1,1-1 0,-1 1 0,1-1-1,-1 1 1,0 0 0,0-1 0,0 1-1,0 0 1,0 0 0,-1 0 0,1 0 0,-1 0-1,0 0 1,0 0 0,0 0 0,0 0-1,-1 0 1,1-1 0,-1 1 0,1 0-1,-1 0 1,0 0 0,0 0 0,-1-1-1,-1 4 1,-2 4-37,0-1 0,0 0 1,-1 0-1,0-1 0,-1 1 0,-9 9 0,-21 15 106,60-26-586,-6-2 289,41 7 236,-54-11-401,0-1-1,0 1 0,0-1 0,0 0 0,0-1 0,0 1 1,0-1-1,0 0 0,0 0 0,0 0 0,0 0 0,4-3 0,3-2-418</inkml:trace>
  <inkml:trace contextRef="#ctx0" brushRef="#br0" timeOffset="15515.21">1966 774 4585,'15'14'8076,"-2"7"-5349,6 24-2641,-17-38 454,3 6-405,-1 1 0,0 1 0,0-1 0,1 17-1,-5-26-17,0 0-1,0 0 0,0 0 0,0-1 0,-1 1 1,0 0-1,0 0 0,0-1 0,-1 1 1,1-1-1,-1 1 0,0-1 0,0 0 0,-1 1 1,1-1-1,-5 5 0,-16 15 388,0-1-3475,22-20 2129</inkml:trace>
  <inkml:trace contextRef="#ctx0" brushRef="#br0" timeOffset="16029.71">2310 913 6609,'1'1'767,"0"0"-1,-1 1 0,0-1 0,1 1 0,-1-1 1,0 1-1,0-1 0,1 1 0,-1-1 0,0 0 1,-1 3-1,-5 17 2911,-18 20-3764,13-24 944,-30 67-2013,38-78 713</inkml:trace>
  <inkml:trace contextRef="#ctx0" brushRef="#br0" timeOffset="16384.84">2222 1025 5361,'-1'-6'-12,"-2"-20"3622,9 28-627,8 12-258,-8-5-2191,0-1 1,0 1-1,-1 0 0,0 0 0,-1 1 0,5 14 1,3 6-394,-11-26-357,1-1 0,-1 0-1,1 0 1,0 0 0,0 0 0,0 0 0,0-1-1,5 6 1,-1-4-423</inkml:trace>
  <inkml:trace contextRef="#ctx0" brushRef="#br0" timeOffset="16859.3">2521 856 9618,'9'-32'3553,"-9"29"-1033,-6 20-334,-2 8-1580,1 0-1,2 0 1,0 0-1,2 1 0,-1 37 1,4-57-578,0-1 0,1 1 0,-1-1 0,1 1 0,1-1 0,-1 1 1,1-1-1,0 1 0,0-1 0,0 0 0,1 0 0,0 0 0,6 8 0,-7-11 5,0 0 1,0 0-1,0 0 0,1 0 0,-1 0 0,1 0 0,-1-1 0,1 1 1,-1-1-1,1 0 0,0 0 0,0 0 0,-1 0 0,1 0 0,0 0 1,0-1-1,0 1 0,0-1 0,0 0 0,0 0 0,0 0 0,0-1 1,0 1-1,0 0 0,0-1 0,5-2 0,6-2 574</inkml:trace>
  <inkml:trace contextRef="#ctx0" brushRef="#br0" timeOffset="17864.41">2741 964 8042,'27'0'3624,"-19"0"-1823,1 1-41,-1 0-375,-1 0-289,1 0-320,-2-3-152,-1 0-264,3 4-72,-1-2-104,-2 1-72,3-1-64,0-3 0,0 0-496,4-2-368,-1-1-4145,0 1 3385</inkml:trace>
  <inkml:trace contextRef="#ctx0" brushRef="#br0" timeOffset="18695.73">2976 876 6153,'10'-8'1188,"2"-2"1042,1 0 0,15-8 0,-26 16-2053,1 0-1,-1 1 1,1 0 0,0 0-1,-1-1 1,1 1-1,0 1 1,0-1 0,0 0-1,-1 1 1,1-1-1,0 1 1,0 0-1,0 0 1,0 0 0,0 1-1,0-1 1,5 2-1,-6-1-111,0 1-1,-1-1 1,1 1-1,0 0 1,-1-1-1,1 1 1,-1 0-1,0 0 1,1 0-1,-1 0 1,0 0 0,0 0-1,0 0 1,-1 0-1,1 1 1,0-1-1,0 4 1,0 2 64,0 0 0,0 0 1,0 15-1,-2-18-94,0 1-1,0 0 0,-1 0 0,1-1 0,-1 1 0,-1 0 1,1-1-1,-1 0 0,0 0 0,0 0 0,-6 7 0,-7 8 55,-25 23-1,17-18-25,17-17-34,-1 0-1,0 0 1,-13 8 0,27-19-47,0 0 0,0 1 1,0 0-1,1-1 1,-1 2-1,1-1 0,-1 1 1,1 0-1,0 1 1,-1-1-1,1 1 0,0 0 1,-1 1-1,1 0 1,0 0-1,-1 0 0,1 1 1,-1 0-1,0 0 1,1 1-1,-1 0 1,0 0-1,-1 0 0,1 1 1,9 7-1,-13-9-165,0-1 1,-1 0-1,1 1 0,0-1 0,-1 0 0,1 0 1,0 0-1,0 0 0,0 0 0,0-1 0,0 1 1,0-1-1,4 1 0,3-1-82</inkml:trace>
  <inkml:trace contextRef="#ctx0" brushRef="#br0" timeOffset="19281.42">3272 795 6481,'4'1'526,"0"0"0,0 1-1,-1-1 1,1 1-1,-1 0 1,1 0-1,-1 1 1,0-1 0,0 1-1,0-1 1,0 1-1,-1 0 1,1 0 0,-1 0-1,4 5 1,2 7-274,1 0 0,7 21 0,-7-15 38,-6-14-261,0-1 0,0 2 0,-1-1 1,0 0-1,0 0 0,0 1 0,-1-1 1,0 1-1,-1-1 0,0 1 0,0 0 1,-1-1-1,1 1 0,-2-1 0,1 1 1,-1-1-1,0 0 0,-1 0 0,1 0 0,-1 0 1,-1 0-1,1 0 0,-1-1 0,-1 0 1,-6 9-1,-16 19-1381,23-26 850</inkml:trace>
  <inkml:trace contextRef="#ctx0" brushRef="#br0" timeOffset="19813.87">3599 928 7410,'3'15'7071,"-7"3"-3762,-14 18-2240,11-22-426,-5 9-591,-17 41 335,27-57-888,0 0 0,0-1 1,1 1-1,-1 9 0,2-11-36</inkml:trace>
  <inkml:trace contextRef="#ctx0" brushRef="#br0" timeOffset="20161.53">3508 995 6849,'-1'-7'503,"0"-8"2331,1 15-2665,1 0 0,0 0 1,-1 0-1,1 0 0,0 0 0,-1 1 1,1-1-1,-1 0 0,1 0 0,0 1 0,-1-1 1,1 0-1,-1 1 0,1-1 0,-1 0 0,1 1 1,-1-1-1,1 1 0,-1-1 0,1 1 0,-1-1 1,1 1-1,-1 0 0,8 8 296,-1-1 0,0 1 0,-1 0 0,0 1 0,0-1 0,-1 1 0,-1 1 0,1-1 0,4 19 0,1-1-397,-9-24-211,1 0 0,-1-1 0,1 0 0,0 1 0,1-1 0,-1 0 0,0 0 0,5 4 0,-1-2-275</inkml:trace>
  <inkml:trace contextRef="#ctx0" brushRef="#br0" timeOffset="20563">3892 822 5457,'-7'13'7437,"-8"7"-3593,-3 5-2486,7-3-638,0 0 0,-14 39 0,22-51-668,1 1-1,-1-1 1,2 0 0,-1 1-1,1-1 1,1 1-1,0-1 1,3 20-1,-3-28-9,1 4-100,0 0 0,0 0 0,1 0 0,0 0 0,0 0 0,5 10 0,-7-15 52,1 0-1,0 0 0,0 0 1,1 1-1,-1-1 0,0 0 1,0 0-1,0-1 0,1 1 1,-1 0-1,0 0 0,1-1 1,-1 1-1,1-1 0,-1 1 1,1-1-1,-1 1 0,1-1 1,-1 0-1,1 0 0,-1 0 1,1 0-1,-1 0 0,1 0 1,-1 0-1,1 0 0,-1-1 1,1 1-1,-1-1 0,1 1 1,-1-1-1,3-1 0,12-5 427</inkml:trace>
  <inkml:trace contextRef="#ctx0" brushRef="#br0" timeOffset="20912.5">3925 1089 5665,'78'-66'3209,"-68"64"32,2 1-1809,-1-2-184,-3 0-392,1 3-488,-2 0-80,1 2-183,2 2-41,-3-4-289,4 3-439,-1-2 440</inkml:trace>
  <inkml:trace contextRef="#ctx0" brushRef="#br0" timeOffset="21581.23">4218 861 9690,'5'-1'602,"1"0"1,-1 1-1,1-1 1,-1 1-1,1 0 1,-1 0-1,0 1 0,1-1 1,-1 1-1,1 1 1,-1-1-1,10 5 1,-13-5-545,0 0 1,1 0-1,-1 0 1,0 0 0,0 1-1,0-1 1,-1 1 0,1-1-1,0 1 1,0 0 0,-1 0-1,1-1 1,1 5 0,-2-4-9,-1-1-1,1 1 1,-1 0 0,1-1 0,-1 1 0,0 0 0,0 0 0,0-1 0,0 1 0,0 0 0,0 0 0,0-1 0,-1 1 0,1 0 0,0-1 0,-1 1 0,0 0 0,1-1 0,-1 1 0,0-1 0,-1 3 0,-6 7 63,0 0 0,0-1 1,-1 0-1,-20 17 0,18-17-85,1 0 0,0 0 0,1 1-1,-11 14 1,20-25-37,0 1 0,0-1-1,-1 1 1,1-1 0,0 1 0,0-1 0,0 1 0,-1-1-1,1 1 1,0-1 0,0 1 0,0 0 0,0-1 0,0 1-1,0-1 1,0 1 0,0-1 0,0 1 0,0 0-1,1-1 1,-1 1 0,0-1 0,0 1 0,0-1 0,1 1-1,-1-1 1,0 1 0,1 0 0,16 11-135,28 3 25,-42-14 105,4 0-308,-1 1 1,0-1-1,1 0 0,-1-1 0,0 0 1,1 0-1,-1 0 0,1-1 0,-1 0 1,9-2-1,1-2-476</inkml:trace>
  <inkml:trace contextRef="#ctx0" brushRef="#br0" timeOffset="22194.12">4413 774 3225,'-12'-29'3019,"30"49"3665,-6-1-4912,0 0 0,10 23 0,-10-15-1453,-2 0 0,14 52 0,-22-68-268,-1-1-1,0 0 0,0 1 1,-1-1-1,-1 1 0,0-1 0,-4 19 1,-2 1 61,-16 37 0,0-5-1752,23-59 1304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0:46.4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 0 4737,'5'4'628,"-5"-3"-486,1-1-1,-1 1 0,0-1 0,1 1 1,-1-1-1,1 0 0,-1 1 1,1-1-1,-1 1 0,1-1 1,-1 0-1,1 1 0,-1-1 0,1 0 1,-1 0-1,1 1 0,0-1 1,-1 0-1,1 0 0,0 0 0,-1 0 1,1 0-1,-1 0 0,1 0 1,0 0-1,-1 0 0,1 0 0,0 0 1,-1 0-1,1 0 0,-1 0 1,1-1-1,0 1 0,-1 0 0,1 0 1,-1-1-1,1 1 0,0-1 1,0 0-23,0 1-1,-1-1 1,1 1 0,0-1 0,-1 1 0,1-1 0,0 1-1,0-1 1,0 1 0,-1 0 0,1 0 0,0-1 0,0 1-1,0 0 1,0 0 0,-1 0 0,1 0 0,0 0 0,0 0 0,0 0-1,0 0 1,0 0 0,0 1 0,-1-1 0,3 1 0,-3-1 191,-1 11 308,0-7-581,0 1 1,0-1 0,-1 1-1,0-1 1,1 1 0,-4 4-1,4-7 25,0 0 0,0 0-1,0-1 1,-1 1 0,1 0-1,-1-1 1,1 1 0,-1 0 0,1-1-1,-1 0 1,0 1 0,0-1-1,1 0 1,-1 0 0,0 0-1,-3 1 1,5-2-57,-1 0-1,1-1 1,-1 1-1,1 0 1,-1 0-1,1 0 0,-1-1 1,1 1-1,-1 0 1,1-1-1,0 1 1,-1 0-1,1-1 1,-1 1-1,1-1 1,0 1-1,0-1 1,-1 1-1,1 0 1,0-1-1,0 1 1,-1-1-1,1 1 1,0-1-1,0 0 1,0 1-1,0-1 1,0 1-1,0-1 1,0 1-1,0-1 0,0 1 1,0-1-1,0 1 1,0-1-1,0 1 1,0-2-1,3-21 6,-3 21-11,1-1-1,0 0 1,0 1-1,1-1 1,-1 0-1,0 1 1,4-5-1,-4 6 15,-1 1 0,0-1 0,1 1 0,-1 0 0,1-1 0,-1 1 0,1-1 0,-1 1 0,1 0 0,0-1-1,-1 1 1,1 0 0,-1 0 0,1-1 0,0 1 0,-1 0 0,1 0 0,0 0 0,-1 0 0,1 0 0,0 0 0,-1 0-1,1 0 1,0 0 0,-1 0 0,1 0 0,0 0 0,-1 1 0,1-1 0,0 0 0,-1 0 0,1 1 0,-1-1 0,1 0-1,-1 1 1,1-1 0,-1 1 0,1-1 0,-1 1 0,1-1 0,0 2 0,0-2 74,-1 1 1,1 0-1,-1-1 1,1 1-1,-1 0 1,1 0-1,-1 0 0,0-1 1,1 1-1,-1 0 1,0 0-1,0 0 1,0 0-1,0 0 0,1 0 1,-1-1-1,0 1 1,-1 0-1,1 0 1,0 0-1,0 0 0,0 0 1,0 0-1,-1 0 1,1-1-1,0 1 1,-1 0-1,1 0 0,-1 0 1,0 1-1,-21 24 728,11-15 633,10-9-52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0:38.92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53 5049,'1'6'8394,"3"1"-4204,12 15-4615,-9-12 1133,2 5-584,-1 1 1,0 0-1,-1 0 0,-1 0 1,-1 1-1,0 0 1,-1 0-1,-1 1 0,-1-1 1,1 28-1,-3-43-97,0 0-1,0-1 1,0 1 0,0 0 0,0 0-1,-1 0 1,1-1 0,-1 1-1,1 0 1,-3 2 0,-3-2-29,-2-12-149,3-1 113,0 0-1,1-1 0,1 0 1,0 0-1,-2-23 0,0 7 10,3 19 36,1-1 1,0 1-1,1 0 0,0-1 0,0 1 1,1-1-1,0 1 0,0 0 1,1 0-1,6-17 0,-7 25-4,0 0 0,-1-1-1,1 1 1,0 0 0,0 0-1,0 0 1,0 0 0,0 0 0,0 0-1,0 0 1,1 0 0,-1 0 0,0 1-1,0-1 1,1 1 0,-1-1-1,0 0 1,1 1 0,-1 0 0,1-1-1,-1 1 1,0 0 0,1 0 0,-1 0-1,1 0 1,-1 0 0,1 0-1,-1 0 1,1 1 0,-1-1 0,0 0-1,2 1 1,6 3-366,0-1 1,0 1-1,-1 0 0,9 6 0,6 3-2513,-7-8 1947</inkml:trace>
  <inkml:trace contextRef="#ctx0" brushRef="#br0" timeOffset="731.23">428 373 5201,'12'-2'-1244,"-1"0"4120,-2 1 5563,-22 8-3596,7-4-4742,0 1 1,0 0-1,1 0 0,0 1 1,0-1-1,0 1 1,-8 11-1,-29 44 601,32-44-651,7-12-124,1 1-1,0-1 0,0 0 0,0 0 1,1 1-1,-1-1 0,1 1 1,0 0-1,1-1 0,-1 10 0,1-13 43,0 0 0,0 1 0,0-1 0,0 0 0,0 0 0,1 0-1,-1 0 1,0 0 0,1 0 0,-1 0 0,1 0 0,-1 0-1,1 0 1,0 0 0,-1 0 0,1 0 0,0-1 0,-1 1 0,1 0-1,1 0 1,0 0 3,-1 0 1,1-1-1,-1 1 0,1-1 0,0 0 0,-1 1 1,1-1-1,0 0 0,-1 0 0,1 0 0,0 0 0,-1-1 1,1 1-1,0 0 0,-1-1 0,1 1 0,2-2 1,5-1-103,-1-1 0,0 0 0,-1-1 1,1 1-1,-1-1 0,0-1 0,0 0 1,-1 0-1,1 0 0,-1 0 0,-1-1 1,1 0-1,-1-1 0,0 1 0,-1-1 1,0 0-1,0 0 0,-1 0 0,0 0 1,3-14-1,-6 15 1426,3 24-882,1-1-732,1 0 0,2-1 1,-1 0-1,2 0 1,0 0-1,10 13 1,-9-19-140</inkml:trace>
  <inkml:trace contextRef="#ctx0" brushRef="#br0" timeOffset="1095.07">661 0 6145,'1'0'363,"-1"0"-1,1 1 1,-1-1-1,1 0 1,-1 0-1,1 0 1,-1 0-1,1 1 1,-1-1-1,1 0 0,-1 1 1,0-1-1,1 0 1,-1 1-1,1-1 1,-1 0-1,0 1 1,1-1-1,-1 1 1,1 0-1,5 14 2565,2 15-1294,4 89 155,-6-44-1538,17 52 15,1 4-1269,-22-117 1826,2-1-504</inkml:trace>
  <inkml:trace contextRef="#ctx0" brushRef="#br0" timeOffset="1447.22">557 339 6161,'14'0'3097,"7"-4"-769,4 0-535,2-1-409,0 1-240,-2 1-479,-4-1-153,0 2-224,-7 1-96,0 0-32,1 1-232,-6 0-672,4-1 1800,1 1-1064</inkml:trace>
  <inkml:trace contextRef="#ctx0" brushRef="#br0" timeOffset="2031.35">860 353 6113,'52'35'3356,"-48"-33"-2495,0 1 1,0-1 0,0 0 0,1-1-1,-1 1 1,6 1 0,-4-2-753,0-1 0,0 1 0,-1-1 0,1 0 0,0 0 0,0-1 0,-1 0 1,1 0-1,0 0 0,6-3 0,-8 3-76,0-1 1,0 0 0,-1 1-1,1-1 1,-1-1-1,1 1 1,-1 0 0,0-1-1,0 0 1,0 0-1,0 0 1,-1 0 0,1 0-1,-1 0 1,0-1-1,3-3 1,-4 4-9,0 1 0,0 0 0,-1 0 0,1-1 0,0 1 0,-1-1 0,0 1 0,1 0 0,-1-1 0,0 1 1,0-1-1,0 1 0,-1-1 0,1 1 0,0 0 0,-1-1 0,0 1 0,0 0 0,1-1 0,-1 1 0,-1 0 0,1 0 0,0 0 0,0 0 0,-1 0 0,1 0 0,-4-3 0,4 4-7,0 0 1,0 1-1,0-1 0,-1 0 1,1 0-1,0 1 0,-1-1 0,1 1 1,0 0-1,-1-1 0,1 1 0,0 0 1,-1 0-1,1-1 0,-1 1 0,1 0 1,0 1-1,-1-1 0,1 0 1,-1 0-1,1 0 0,0 1 0,-1-1 1,1 1-1,0-1 0,-1 1 0,1 0 1,0-1-1,0 1 0,0 0 0,0 0 1,-1 0-1,1 0 0,-1 1 1,-4 4 123,0-1 1,1 2 0,-1-1 0,-6 10 0,7-9-27,1 1 0,0 0 0,0 0 0,0 0 0,1 0 0,0 1 0,1-1 0,0 1 0,0 0 0,1-1 0,0 12 0,1-16-97,0 1 1,0-1-1,0 0 0,1 1 1,0-1-1,0 0 0,0 0 1,1 0-1,-1 0 0,1 0 0,0 0 1,0 0-1,0 0 0,1-1 1,-1 1-1,1-1 0,0 1 1,0-1-1,0 0 0,0 0 1,0-1-1,1 1 0,0-1 1,6 4-1,-6-4-95,1 1 0,0-1 1,-1 0-1,1-1 0,0 1 0,0-1 0,7 1 1,-9-2 152,0 0-1,0 0 1,0-1 0,0 1 0,0-1 0,0 0 0,-1 0 0,1 0 0,0 0 0,0 0 0,-1 0 0,1-1 0,-1 1 0,5-4 0,8-8 778</inkml:trace>
  <inkml:trace contextRef="#ctx0" brushRef="#br0" timeOffset="2561.63">1192 278 6113,'-4'26'8551,"0"1"-4803,3-8-3250,1 0 0,2 24 0,-2-39-503,0-1 1,1 1 0,-1 0-1,1-1 1,0 1 0,0-1-1,0 0 1,1 1 0,-1-1-1,1 0 1,-1 0 0,1 0-1,0 0 1,1 0 0,-1 0-1,4 4 1,-3-6-34,0 1 0,-1-1-1,1 0 1,0 0 0,0 0 0,0 0 0,0 0-1,-1-1 1,1 1 0,0-1 0,0 0-1,0 0 1,0 0 0,0 0 0,0 0 0,0-1-1,0 1 1,0-1 0,0 0 0,3-1-1,-1 0 11,0 1 0,-1-1-1,1 0 1,-1 0-1,0 0 1,0-1-1,0 1 1,0-1 0,0 0-1,0 0 1,-1-1-1,0 1 1,1-1-1,-1 1 1,-1-1 0,1 0-1,0 0 1,-1-1-1,0 1 1,0 0-1,0-1 1,-1 1 0,1-1-1,-1 0 1,0 1-1,0-1 1,-1 0 0,0 0-1,1 0 1,-2 1-1,1-1 1,0 0-1,-1 0 1,-2-6 0,8 26 1210,7 21-1461,24 53 1,-30-79-295,3-1 226</inkml:trace>
  <inkml:trace contextRef="#ctx0" brushRef="#br0" timeOffset="3114.72">1500 376 6753,'38'-7'3012,"-36"8"-2818,0-1 0,0 1 0,-1 0-1,1-1 1,0 1 0,-1 0 0,1 0 0,0 0 0,-1 0 0,0 1 0,1-1 0,-1 0 0,0 0 0,1 1 0,-1-1-1,0 1 1,0 0 0,0-1 0,0 1 0,-1-1 0,2 4 0,2 1 349,-2-2-304,5 6 146,-1 1 0,1 0 0,-2 0 0,0 1 1,0 0-1,3 12 0,-21-48 442,9 13-800,0 0 0,1-1 0,0 1 0,1-1 0,0 0 0,1 0 0,0 0-1,2-23 1,0 30-10,0 0 0,0 1 0,0-1 0,0 0-1,1 0 1,0 0 0,0 1 0,0-1 0,0 1 0,1 0-1,0 0 1,0 0 0,0 0 0,0 0 0,1 0-1,-1 1 1,1 0 0,0 0 0,0 0 0,0 0-1,0 0 1,1 1 0,-1 0 0,9-3 0,-8 3 7,0 1 1,0-1-1,0 1 0,0 0 1,1 1-1,-1-1 1,0 1-1,1 0 0,-1 0 1,0 1-1,0-1 1,7 3-1,20 10-2678,-23-8 2019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0:32.3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49 5001,'12'15'8206,"-1"4"-3868,13 44-3329,-14-32-167,49 153-251,-52-147-460,-7-34-115,1 0-1,-1 0 0,0 0 0,0 0 0,0 0 1,0 0-1,-1 0 0,1 0 0,-1-1 0,-1 5 1,2-7-23,0 0 0,0 0 0,0 0 1,0 0-1,0 0 0,0 0 0,0 1 1,0-1-1,0 0 0,0 0 0,-1 0 1,1 0-1,0 0 0,0 0 1,0 0-1,0 0 0,0 0 0,0 0 1,0 0-1,0 1 0,0-1 0,-1 0 1,1 0-1,0 0 0,0 0 0,0 0 1,0 0-1,0 0 0,0 0 0,0 0 1,-1 0-1,1 0 0,0 0 0,0 0 1,0 0-1,0 0 0,0 0 0,0 0 1,0 0-1,0 0 0,-1 0 0,1 0 1,0-1-1,0 1 0,0 0 0,0 0 1,0 0-1,0 0 0,0 0 0,0 0 1,0 0-1,-1 0 0,1 0 1,0 0-1,0 0 0,0-1 0,-4-9-183,-2-14 77,0-11 33,-2-5 54,-3-60 1,11 89 20,0 1 0,1-1 0,5-18 0,-6 26 12,1 0 1,0 0 0,0 0-1,0 0 1,0 0 0,0 0-1,1 0 1,-1 0-1,1 1 1,0-1 0,0 1-1,0-1 1,0 1-1,0 0 1,1-1 0,3-2-1,-5 5 11,1-1 0,-1 1 0,0-1 0,1 1 0,-1 0 0,0-1 0,1 1 0,-1 0 0,0 0 0,1 0 0,-1 0 0,1 0 0,-1 0-1,0 0 1,1 1 0,-1-1 0,0 0 0,1 1 0,1 0 0,0 1 21,0-1 0,-1 1 0,1 0 0,-1 0 0,1 0 0,-1 1 0,0-1-1,3 3 1,2 5 88,-1-1 1,0 1-1,7 17 0,-2 0-378,-2 2 0,0-1 1,-2 1-1,6 56 0,-11-72-285</inkml:trace>
  <inkml:trace contextRef="#ctx0" brushRef="#br0" timeOffset="607.48">408 180 9778,'5'36'7498,"-5"19"-4249,0-36-3050,3 34 0,-3-45-208,1 0 0,1 0-1,-1-1 1,1 1 0,1-1 0,-1 1 0,1-1-1,1 0 1,-1 0 0,1 0 0,6 8-1,-9-14-8,0-1-1,0 1 0,-1 0 0,1 0 1,0-1-1,0 1 0,0-1 1,0 1-1,0-1 0,0 1 0,0-1 1,0 0-1,0 1 0,0-1 0,0 0 1,1 0-1,-1 0 0,0 0 0,0 0 1,0 0-1,0 0 0,2 0 0,-1-1-21,1 0-1,0 0 1,0 0-1,-1-1 0,1 1 1,0 0-1,-1-1 1,3-2-1,4-3-73,-1-1-1,0 0 1,9-12 0,-11 13 139,0 0-1,-1 0 1,0-1 0,-1 0 0,1 0 0,-2 0 0,1-1-1,-1 1 1,0-1 0,-1 0 0,0 0 0,0 0-1,-1 0 1,0 0 0,-1 0 0,0 0 0,-1-15 0,10 60 784,16 36 1,-5-26-841,-12-34 378</inkml:trace>
  <inkml:trace contextRef="#ctx0" brushRef="#br0" timeOffset="1423.4">804 166 6929,'0'10'5825,"8"10"-2629,-4-10-1732,1 9 300,6 33 0,-1 59-1098,-9-103-585,0 23-19,-1-20-62,0 0-1,1 0 0,0-1 1,0 1-1,2 0 1,4 15-1,-5-53-796,-2-15 734,-1-1 181,2 1 0,7-50 0,-8 91-99,0 0 0,0-1 0,0 1 0,0 0 0,1 0 0,-1 0 0,0 0 0,0 0 0,1 0 0,-1 0 0,1 0 0,-1 0 0,1 0 0,0 0 0,-1 0 0,1 1 0,0-1 1,-1 0-1,1 0 0,0 0 0,0 1 0,0-1 0,0 1 0,0-1 0,0 0 0,1 1 0,-1 0 4,1 0 1,-1 0-1,0 0 0,1 0 1,-1 0-1,1 1 0,-1-1 1,1 1-1,-1-1 0,0 1 1,1 0-1,-1-1 1,0 1-1,0 0 0,0 0 1,2 1-1,4 4 63,0 1 1,-1 0 0,0 0-1,10 15 1,-15-20-78,24 44 183,-24-43-176,0 0 1,0 0 0,0 0 0,0 0-1,0 1 1,0-1 0,-1 0-1,0 0 1,0 1 0,0-1-1,0 0 1,0 1 0,-2 4 0,-2-2-205,2-12-206,0-16 147,4 6 222,0 0 0,5-23-1,-6 33 32,1 0 1,0 0-1,0 0 0,0 0 0,1 1 0,0-1 0,0 1 0,0 0 0,0 0 0,6-6 0,-8 10 3,-1 1 0,1-1 0,-1 0 0,1 1 0,0-1 0,-1 1 0,1 0 0,0-1 0,0 1 0,-1 0 0,1-1 0,0 1 0,0 0 0,0 0 0,-1 0 0,1-1 0,0 1 0,0 0 0,0 0 0,0 0 0,-1 0 0,1 1 0,0-1 0,0 0 0,0 0 0,0 0 0,-1 1 0,1-1 0,0 0 0,0 1 0,-1-1 0,1 1 0,0-1 0,-1 1 0,1-1 0,0 1 0,-1-1 0,1 1 0,-1 0 0,1-1 0,-1 1 0,1 0 0,-1-1 0,1 1 0,-1 0 0,1 1 0,3 5 51,-1 1 1,0-1-1,4 15 1,-4-15-50,29 115-1994,-27-106 1278,2-1 267</inkml:trace>
  <inkml:trace contextRef="#ctx0" brushRef="#br0" timeOffset="2049.91">1192 314 7322,'103'5'9452,"-97"-6"-9371,0 0 0,-1 0-1,1-1 1,0 1 0,-1-1 0,0 0-1,1-1 1,-1 1 0,0-1 0,0 0-1,0 0 1,-1-1 0,1 1 0,-1-1-1,0 0 1,0 0 0,0-1 0,0 1-1,-1-1 1,0 0 0,3-5 0,-6 10-68,1-1 1,-1 1 0,0-1 0,1 1 0,-1-1-1,0 0 1,0 1 0,1-1 0,-1 1 0,0-1-1,0 1 1,0-1 0,0 0 0,0 1 0,0-1-1,0 1 1,0-1 0,0 0 0,0 1 0,0-1-1,0 1 1,-1-1 0,1 0 0,0 1 0,0-1-1,0 1 1,-1-1 0,1 1 0,0-1 0,-1 1 0,1-1-1,-1 1 1,1-1 0,0 1 0,-1 0 0,1-1-1,-1 1 1,1 0 0,-1-1 0,1 1 0,-1 0-1,0-1 1,1 1 0,-1 0 0,0 0 0,-1-1 29,0 1 1,0-1 0,0 1 0,0 0 0,0 0-1,0 0 1,0 0 0,1 0 0,-1 0 0,0 0-1,0 1 1,0-1 0,-3 2 0,0 1-1,1 0-1,0 0 1,0 0-1,0 1 1,0-1 0,0 1-1,1 0 1,0 0 0,0 1-1,0-1 1,0 1 0,1-1-1,0 1 1,-1 0-1,2 0 1,-3 7 0,2-7-33,1 0-1,0 1 1,0-1 0,0 1 0,1-1-1,0 0 1,0 1 0,0-1 0,1 1 0,-1-1-1,1 1 1,1-1 0,-1 0 0,1 1 0,3 6-1,-4-9-18,1 0 0,0 0 0,0 0 0,1 0 0,-1 0 0,0-1 0,1 1 0,0-1 0,-1 1 0,1-1 0,0 0 0,0 0 0,1 0 0,-1-1 0,0 1 0,0-1-1,1 0 1,-1 0 0,1 0 0,-1 0 0,6 0 0,-6-1-96,0 0-1,1 0 0,-1-1 0,0 0 1,-1 1-1,1-1 0,0 0 1,0 0-1,0-1 0,0 1 1,-1 0-1,1-1 0,-1 0 1,1 0-1,-1 0 0,0 0 1,1 0-1,-1 0 0,0 0 1,0-1-1,-1 1 0,1-1 0,0 1 1,-1-1-1,0 0 0,2-3 1,2-9-479</inkml:trace>
  <inkml:trace contextRef="#ctx0" brushRef="#br0" timeOffset="2404.94">1289 133 6785,'15'-11'3713,"5"-1"-1128,-1-4-769,3 2-271,-3-3-761,-3 2-200,-2 0-336,-2 3-24,-1 4-568,1 0-408,1 6-705,-2-1 729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0:29.7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3921,'5'11'8916,"-1"13"-6041,-2-15-1651,2 21-407,-2-1 0,0 0 0,-3 31 0,1 22-439,2-13-126,18 212 581,-20-276-725,4 14-833,0-16-542,4-10-795,-2-5 1393</inkml:trace>
  <inkml:trace contextRef="#ctx0" brushRef="#br0" timeOffset="579.74">235 421 7954,'6'1'691,"0"0"0,-1 0-1,1 0 1,0-1 0,-1 1 0,1-1 0,0-1 0,0 1 0,-1-1 0,7-1 0,-6 0-641,0 0 1,0 0-1,-1-1 0,1 0 1,0 0-1,-1 0 0,0-1 1,0 1-1,0-1 0,0-1 0,-1 1 1,1 0-1,-1-1 0,5-7 1,-8 11-31,-1 0-1,1 0 1,0 0 0,-1 0 0,1 0 0,0 0 0,-1 0-1,0-1 1,1 1 0,-1 0 0,0 0 0,1 0 0,-1-1-1,0 1 1,0 0 0,0 0 0,0-1 0,0 1 0,0 0-1,0 0 1,-1 0 0,1-1 0,0 1 0,-1 0 0,1 0-1,-1 0 1,1 0 0,-1 0 0,1 0 0,-1-1 0,0 1-1,0 1 1,1-1 0,-1 0 0,0 0 0,0 0 0,0 0-1,0 1 1,0-1 0,0 0 0,0 1 0,0-1 0,0 1-1,-1-1 1,-1 0 0,0 0 54,0 0-1,0 0 0,0 0 1,0 0-1,0 1 1,0-1-1,0 1 0,-1 0 1,1 0-1,0 0 1,0 0-1,0 1 1,0-1-1,-1 1 0,1 0 1,0 0-1,-3 1 1,-1 2 116,1 1 1,1-1 0,-1 1-1,1 0 1,-1 1 0,1-1-1,1 1 1,-1 0 0,1 0-1,0 1 1,1-1 0,-1 1-1,1 0 1,-4 14 0,5-15-143,1 0-1,0 0 1,0 0 0,0 0 0,1 0 0,0 1 0,0-1-1,0 0 1,1 0 0,0 0 0,0 0 0,1 0 0,-1 0-1,1 0 1,1 0 0,-1-1 0,1 1 0,4 6-1,-4-7-54,0-1 0,0 0-1,0-1 1,1 1-1,-1 0 1,1-1 0,0 0-1,0 0 1,0 0-1,0 0 1,6 2 0,-6-4-125,0 0 0,0 0 0,0 0 1,0 0-1,0-1 0,0 0 1,0 0-1,0 0 0,1 0 0,-1 0 1,0-1-1,0 0 0,0 0 1,4-1-1,30-15-1606,-16 7 1553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0:25.0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4 374 7586,'2'-1'235,"25"-12"2579,-24 9-788,-17 6 720,8 1-2455,0-1-1,1 1 0,-1 0 1,1 0-1,0 0 1,0 1-1,0 0 0,0 0 1,1 0-1,-1 0 0,1 1 1,0 0-1,0 0 1,1 0-1,0 0 0,0 1 1,-4 8-1,2-3-313,1 0-1,0 0 1,1 1-1,0 0 1,0-1-1,1 1 1,1 0-1,0 14 1,1-24-6,0 0 0,0 0 0,0 0 0,1 1 0,-1-1 0,0 0 0,1 0 0,0 0 0,-1 0 0,1 0 0,0 0 0,0 0 0,0-1 0,0 1 0,0 0 0,1 0 0,1 1 0,-3-2 8,1-1 1,0 1 0,1-1-1,-1 0 1,0 1-1,0-1 1,0 0 0,0 0-1,0 0 1,0 1-1,0-1 1,0 0-1,0 0 1,1-1 0,-1 1-1,0 0 1,0 0-1,0 0 1,0-1 0,0 1-1,0-1 1,0 1-1,0-1 1,0 1 0,0-1-1,0 1 1,0-1-1,-1 0 1,1 0-1,0 1 1,0-1 0,0 0-1,0-1 1,18-20-166,0 0 1,-2-1-1,0-1 0,-2-1 1,15-32-1,-18 33 198,-2-2 0,0 1-1,-2-1 1,-1-1 0,-1 1-1,-1-1 1,-2 0 0,0-1-1,-2 1 1,-1 0 0,-7-53-1,6 76 36,0 1-1,0-1 1,0 0-1,-1 1 1,1-1-1,-1 1 1,0 0-1,-3-6 1,4 8-20,1 1-1,-1-1 1,1 1 0,-1-1 0,1 1 0,-1 0 0,1-1 0,-1 1 0,1-1 0,-1 1 0,1 0 0,-1-1 0,0 1-1,1 0 1,-1 0 0,0-1 0,1 1 0,-1 0 0,0 0 0,1 0 0,-2 0 0,1 0 9,0 1 0,0-1 0,0 1 0,1-1 0,-1 1 0,0-1 0,0 1 0,0 0 0,1-1 0,-1 1 0,0 0 0,1-1 0,-1 1 0,1 0 0,-1 0 0,1 0 0,-1 0 0,1 0 0,-1 1 0,-2 8 118,1 0-1,0 0 1,1-1 0,0 1-1,0 0 1,1 0-1,2 18 1,-1 3 134,-3 80 345,0-30-412,11 111-1,-9-188-192,0 0-214,1 0-1,-1 0 1,1 0-1,0-1 1,0 1 0,0 0-1,0 0 1,1-1-1,-1 1 1,1-1-1,2 5 1,5-2-412</inkml:trace>
  <inkml:trace contextRef="#ctx0" brushRef="#br0" timeOffset="364.68">345 424 10514,'47'1'4417,"-46"14"-2520,-1 0-313,-2 4-528,1 0-344,-3 0-464,1 1-40,3-1-544,-1-2-288,2-9 392</inkml:trace>
  <inkml:trace contextRef="#ctx0" brushRef="#br0" timeOffset="709.71">435 195 8210,'-5'1'3537,"-1"0"-1865,2 1-1112,0-1-504,1 0-72</inkml:trace>
  <inkml:trace contextRef="#ctx0" brushRef="#br0" timeOffset="1062.78">451 250 6841,'59'62'3487,"-56"-59"-2998,0 1 0,-1 0 1,1-1-1,-1 1 1,0 0-1,0 0 1,0 1-1,-1-1 0,1 0 1,-1 0-1,0 1 1,0-1-1,0 8 1,1 5 889,6 19-725,1-1 0,1 0 0,2 0 0,17 34 0,-10-44-686,-19-25 27,0 1 1,1-1-1,-1 0 0,0 0 1,1 1-1,-1-1 1,1 0-1,-1 0 0,0 1 1,1-1-1,-1 0 1,1 0-1,-1 0 1,1 0-1,-1 0 0,0 0 1,1 0-1,-1 0 1,1 0-1,-1 0 0,2 0 1,-2 0 0,1 0 0,-1-1-1,1 1 1,-1-1 0,1 1 0,-1-1 0,0 1 0,1-1-1,-1 1 1,0-1 0,1 0 0,-1 1 0,0-1 0,0 1 0,1-1-1,-1 0 1,0 1 0,0-1 0,0 0 0,0 0 0,3-23 36,-2 0 1,-1-25-1,1-14-132,-1 53-187,4-22-2229,0 19 1717</inkml:trace>
  <inkml:trace contextRef="#ctx0" brushRef="#br0" timeOffset="1442.84">804 413 6625,'6'13'3377,"-1"2"-688,1 1-713,-1 0-520,-1 3-255,-1-2-553,-1-1-224,-1-2-240,1 0-40,-1-4-592,2 0-112,1-7 304</inkml:trace>
  <inkml:trace contextRef="#ctx0" brushRef="#br0" timeOffset="1443.84">845 199 7786,'-4'-1'3256,"-1"0"-1823,5 1-1097,0-3-160,3 3-1160,-3-1 712</inkml:trace>
  <inkml:trace contextRef="#ctx0" brushRef="#br0" timeOffset="1811.62">1023 267 5377,'11'0'637,"8"1"2447,-19 4-1113,-10 5 12,-6 4-964,1 0-1,-14 19 1,25-28-1027,1-1 1,-1 1-1,1 0 1,1 0-1,-1 0 1,1 0-1,0 0 0,0 1 1,0-1-1,0 0 1,1 1-1,0 0 1,0 6-1,1-10-16,0 0 0,1 0 0,-1 0 1,1 0-1,-1 0 0,1 0 0,0 0 0,-1-1 0,1 1 0,0 0 0,0 0 0,0 0 0,1-1 1,-1 1-1,0-1 0,0 1 0,1-1 0,-1 1 0,1-1 0,0 0 0,2 2 0,5 2-18,1 0-1,-1-1 0,13 5 1,12 5 46,-29-12 11,0 1 0,0 0 0,-1 1 0,1-1 0,-1 1 0,0-1 0,0 1 0,3 5 1,-6-7 6,1-1 0,-2 1 1,1 0-1,0-1 1,0 1-1,-1 0 1,1 0-1,-1 0 0,1 0 1,-1 0-1,0 0 1,0 0-1,1 0 1,-2 0-1,1-1 1,0 1-1,0 0 0,-1 0 1,1 0-1,-1 0 1,1 0-1,-1 0 1,0-1-1,0 1 1,1 0-1,-3 2 0,-2 3 70,1-1-1,-1 0 1,0 0-1,-1-1 1,1 0 0,-8 6-1,10-9-172,1 0 1,-1 0-1,0 0 1,0 0-1,0-1 0,0 1 1,0-1-1,0 0 1,-1 0-1,1 0 1,0 0-1,0-1 0,-1 1 1,1-1-1,-1 0 1,-3 0-1,0-3-342</inkml:trace>
  <inkml:trace contextRef="#ctx0" brushRef="#br0" timeOffset="2426.14">1265 442 4441,'13'4'6823,"3"-7"-3909,12-10-1255,-26 12-1628,1-1 0,-1 1 0,0-1-1,0 0 1,0 0 0,0 0 0,0 0 0,0 0 0,0-1 0,-1 1 0,3-4 0,-4 5-19,1 1 0,-1-1 0,0 0 0,0 0 0,0 1 1,1-1-1,-1 0 0,0 1 0,0-1 0,0 0 0,0 1 0,0-1 0,0 0 0,-1 0 0,1 1 1,0-1-1,0 0 0,0 1 0,-1-1 0,1 0 0,-1 0 10,0 0-1,0 0 1,0 0-1,0 0 1,0 0-1,0 0 1,0 1-1,0-1 1,-1 0-1,1 1 1,0-1-1,0 1 1,0 0-1,-1-1 1,-1 1-1,1-1 24,0 0 0,-1 1-1,1 0 1,0-1 0,-1 1-1,1 0 1,0 0 0,-1 0-1,1 1 1,-1-1 0,1 1-1,0-1 1,-1 1 0,1 0-1,0 0 1,0 0 0,0 0-1,-1 0 1,-1 2 0,1-1 61,0 1 0,0 0 0,1 0-1,-1 0 1,1 0 0,-1 1 0,1-1 0,0 1 0,0-1 0,-1 7 0,-2 4 129,1 0 0,1 1 0,0-1-1,1 1 1,0 17 0,2-23-179,0 1 0,1-1 0,0 0 0,0 0 0,1 0 0,0 0 0,4 12 0,-5-19-66,0 0 1,0 0 0,0 0-1,0 0 1,0 0 0,0 0-1,0 0 1,1 0 0,-1 0-1,1-1 1,-1 1 0,1-1-1,0 1 1,0-1 0,0 0-1,-1 1 1,1-1 0,1 0-1,-1 0 1,0 0 0,0-1-1,0 1 1,0 0 0,0-1-1,1 1 1,-1-1 0,0 0-1,1 0 1,-1 0 0,0 0-1,0 0 1,1-1 0,-1 1-1,0-1 1,4 0 0,-2-1-197,0 0 1,-1 0-1,1 0 1,0 0-1,-1-1 1,1 0-1,-1 0 1,0 1-1,1-2 1,-2 1-1,4-4 1,8-12-511</inkml:trace>
  <inkml:trace contextRef="#ctx0" brushRef="#br0" timeOffset="2944.44">1446 452 7442,'59'1'3350,"-57"0"-3157,0-1 0,0 1 0,0 0 0,0 0 1,-1 0-1,1 0 0,0 0 0,0 0 0,0 0 1,-1 1-1,1-1 0,-1 1 0,1-1 1,-1 1-1,0-1 0,1 1 0,-1 0 0,0 0 1,0 0-1,0 0 0,1 2 0,1 3 468,1-1-476,-1 0-1,0 1 1,0-1-1,0 0 0,-1 1 1,0 0-1,0 0 0,-1-1 1,0 1-1,0 0 1,-1 0-1,0 0 0,0 0 1,0 0-1,-1 0 1,0 0-1,-1 0 0,-1 7 1,3-14-173,0 0 0,0 1 0,0-1 0,0 0 1,-1 0-1,1 0 0,0 0 0,0 0 0,0 0 0,0 1 0,0-1 1,0 0-1,0 0 0,0 0 0,0 0 0,0 0 0,0 0 0,0 0 1,-1 1-1,1-1 0,0 0 0,0 0 0,0 0 0,0 0 1,0 0-1,0 0 0,-1 0 0,1 0 0,0 0 0,0 0 0,0 0 1,0 0-1,0 0 0,0 0 0,-1 0 0,1 0 0,0 0 0,0 0 1,0 0-1,0 0 0,0 0 0,-1 0 0,1 0 0,-6-6 140,-2-10-173,8 16 31,-4-8-8,2-1 0,-1 0 0,1 0 0,0 0 0,1 0 0,0 0 0,0 0 0,1-1 0,0 1 0,3-16 0,-3 20-4,1-1 0,0 1 0,0-1 0,1 1 0,-1 0 0,1 0 0,0 0 0,1 0 0,-1 0 0,1 0 0,0 0 0,0 1-1,1 0 1,-1-1 0,1 1 0,0 1 0,0-1 0,1 0 0,3-2 0,-1 4-78,0-1-1,-1 2 1,1-1 0,0 1-1,0 0 1,0 1 0,0-1 0,0 1-1,11 2 1,20-2-2152,-21-1 173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0:23.3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4 411 6481,'14'-21'3072,"-14"21"-2954,0-1 0,1 1 0,-1-1 0,-1 1 0,1-1 0,0 1-1,0-1 1,0 1 0,0-1 0,0 1 0,0 0 0,0-1 0,-1 1 0,1-1 0,0 1 0,0-1 0,-1 1 0,1 0 0,0-1 0,-1 1 0,1-1 0,0 1 0,-1 0 0,1 0 0,-1-1 0,1 1 0,0 0 0,-1 0 0,1-1 0,-1 1 0,1 0 0,-1 0 0,1 0 0,-1 0 0,1-1 0,-1 1 0,1 0-1,-1 0 1,1 0 0,-1 0 0,1 0 0,-1 1 0,-21-3 2065,18 3-2060,1 1 0,1-1 0,-1 1 0,0 0 0,0-1 0,1 1 0,-1 0 0,1 1 0,-1-1 0,1 0 0,0 1 1,0-1-1,0 1 0,0 0 0,1-1 0,-1 1 0,1 0 0,-1 0 0,1 0 0,0 0 0,-1 4 0,-1 8-114,0-1 0,0 1 0,1 17 1,1-28 32,1 7-51,-2 46 4,2-54-19,0 1 0,1-1 0,-1 1 0,1-1 0,0 0 0,0 0-1,0 1 1,0-1 0,1 0 0,-1 0 0,1 0 0,0 0 0,3 5 0,-4-8-6,-1 0 0,0 1 0,0-1 0,1 0 1,-1 0-1,0 1 0,1-1 0,-1 0 0,0 0 1,1 1-1,-1-1 0,0 0 0,1 0 0,-1 0 0,0 0 1,1 0-1,-1 0 0,1 0 0,-1 0 0,0 0 0,1 0 1,-1 0-1,1 0 0,-1 0 0,0 0 0,1 0 0,-1 0 1,0 0-1,1 0 0,-1 0 0,1 0 0,-1-1 0,0 1 1,1 0-1,-1 0 0,1-1 0,8-12-1523,-1-3 770</inkml:trace>
  <inkml:trace contextRef="#ctx0" brushRef="#br0" timeOffset="365.97">124 0 7594,'-4'34'7897,"2"19"-4594,-1 18-2588,-9 112 557,12-150-1032,2 0 1,1 0 0,11 50-1,0-41-158,-13-40-314,0 1-1,1-1 1,-1 0-1,0 0 0,1 1 1,-1-1-1,1 0 1,0 0-1,0 0 1,0-1-1,0 1 1,0 0-1,0-1 1,4 3-1,1-3-596</inkml:trace>
  <inkml:trace contextRef="#ctx0" brushRef="#br0" timeOffset="907.33">308 517 6761,'28'-9'7485,"2"-5"-4955,-27 12-2495,1 0-1,-1-1 1,0 1-1,0-1 1,0 0-1,0 1 1,0-1-1,0-1 1,-1 1-1,1 0 1,-1-1-1,4-7 1,-6 11-16,0-1 0,1 0 0,-1 0 0,0 0 0,0 1 0,0-1 0,1 0 0,-1 0-1,0 0 1,0 0 0,0 0 0,-1 1 0,1-1 0,0 0 0,0 0 0,0 0 0,-1 0 0,1 1 0,0-1 0,-1 0 0,1 0 0,0 1 0,-1-1 0,1 0 0,-1 1-1,1-1 1,-1 0 0,0 1 0,1-1 0,-1 1 0,0-1 0,1 1 0,-1-1 0,0 1 0,1-1 0,-1 1 0,0 0 0,0-1 0,0 1 0,1 0 0,-1 0 0,0 0-1,0 0 1,-1 0 0,-1-1 24,1 1-1,0 0 0,-1 0 1,1 0-1,-1 0 0,1 0 1,-1 0-1,1 1 0,0-1 1,-1 1-1,1 0 0,0-1 1,0 1-1,-1 0 0,-2 2 1,1 1 58,1 0 1,-1 0 0,1 0 0,0 0-1,-1 1 1,2-1 0,-1 1 0,1 0-1,-1-1 1,1 1 0,1 0 0,-1 1-1,1-1 1,0 0 0,0 0 0,0 1-1,0 5 1,1-7-92,0 1 0,0-1 1,1 0-1,-1 0 0,1 0 0,0 0 0,0 1 0,0-1 0,0 0 0,1-1 1,-1 1-1,1 0 0,0 0 0,1-1 0,-1 1 0,1-1 0,-1 0 0,1 1 1,0-1-1,0-1 0,0 1 0,5 3 0,-5-4-300,1-1 1,-1 0-1,0 0 0,1 0 0,-1 0 1,0 0-1,1-1 0,-1 0 0,1 0 0,-1 0 1,1 0-1,-1 0 0,1 0 0,-1-1 1,1 0-1,-1 0 0,6-2 0,15-5-1582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0:13.8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 226 6529,'-16'-45'3040,"9"31"184,7 14-3131,1 0 0,-1 0 0,0 0 0,0 0-1,0 0 1,0 0 0,0 0 0,1 0 0,-1 0 0,0 0 0,0 0-1,0 0 1,0 0 0,0 0 0,1 0 0,-1 0 0,0 0 0,0 0-1,0-1 1,0 1 0,0 0 0,0 0 0,1 0 0,-1 0-1,0 0 1,0 0 0,0 0 0,0-1 0,0 1 0,0 0 0,0 0-1,0 0 1,0 0 0,0 0 0,0-1 0,0 1 0,0 0-1,0 0 1,0 0 0,0 0 0,0 0 0,0-1 0,0 1 0,0 0-1,0 0 1,0 0 0,0 0 0,0 0 0,0-1 0,0 1 0,0 0-1,0 0 1,0 0 0,0 0 0,0 0 0,0 0 0,-1-1-1,1 1 1,0 0 0,0 0 0,0 0 0,0 0 0,13-2-419,51-10 1251,85-14-308,-136 24-927,7 0 719,28-7 0,-16-3-1778,-3-7-3771,-19 10 3245</inkml:trace>
  <inkml:trace contextRef="#ctx0" brushRef="#br0" timeOffset="360.94">340 64 6833,'-36'18'3302,"34"-16"-3000,1-1 0,0 1-1,-1 0 1,1-1 0,0 1-1,0 0 1,0-1 0,0 1-1,0 0 1,1 0 0,-1 0-1,0 0 1,1 0-1,0 0 1,-1 0 0,1 0-1,0 0 1,0 0 0,0 0-1,0 0 1,0 0 0,2 4-1,-2-4-96,9 87 2425,5 58-1711,-15-111-2947,1-33 1417</inkml:trace>
  <inkml:trace contextRef="#ctx0" brushRef="#br0" timeOffset="690.26">221 419 6657,'-23'6'3429,"23"-6"-3362,0 0-1,0 0 1,0 0 0,1 0 0,-1 1-1,0-1 1,0 0 0,0 0 0,0 0 0,0 0-1,0 0 1,0 0 0,0 0 0,0 0-1,0 0 1,0 0 0,0 0 0,0 0-1,0 0 1,0 0 0,0 0 0,0 0-1,0 0 1,0 0 0,0 0 0,0 0 0,0 0-1,0 1 1,0-1 0,0 0 0,0 0-1,0 0 1,0 0 0,0 0 0,0 0-1,0 0 1,0 0 0,0 0 0,0 0 0,0 0-1,-1 0 1,1 0 0,0 0 0,0 0-1,0 0 1,0 0 0,0 0 0,0 0-1,0 0 1,15 0 2901,94-13 564,-86 9-3876,0-1-1,37-13 1,-45 11-857,0-2 459</inkml:trace>
  <inkml:trace contextRef="#ctx0" brushRef="#br0" timeOffset="1096.07">686 26 6049,'-3'-25'3541,"0"47"2007,2 159-321,0-28-4925,1-149-259,0 2-173,-1-1 1,1 1-1,1 0 0,-1-1 1,1 1-1,0-1 0,0 1 1,0-1-1,3 7 0,2-4-127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0:15.78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7 28 5281,'30'-18'2993,"-29"18"-2900,-1 0 0,0 0 0,0 0 1,0 0-1,0 0 0,0 0 0,0 0 0,0 0 1,0 0-1,1 0 0,-1 0 0,0-1 0,0 1 1,0 0-1,0 0 0,0 0 0,0 0 1,0 0-1,0 0 0,0 0 0,0 0 0,0-1 1,0 1-1,0 0 0,0 0 0,0 0 0,0 0 1,0 0-1,0 0 0,0 0 0,0-1 0,0 1 1,0 0-1,0 0 0,0 0 0,0 0 1,0 0-1,0 0 0,0 0 0,0 0 0,0-1 1,0 1-1,0 0 0,0 0 0,0 0 0,0 0 1,0 0-1,0 0 0,0 0 0,-1 0 0,1 0 1,0 0-1,0-1 0,-9-2 2861,-10 2-371,14 2-2497,-1 1 1,0 1-1,1-1 1,-1 1-1,1 0 0,0 0 1,0 0-1,0 1 1,1 0-1,-1 0 0,1 0 1,0 1-1,0-1 1,0 1-1,1 0 0,0 0 1,0 0-1,0 0 1,0 1-1,1-1 0,0 1 1,0 0-1,0 0 1,1 0-1,0-1 0,0 1 1,0 11-1,1-15-114,1-1 1,-1 0-1,0 1 0,0-1 0,1 0 1,-1 1-1,1-1 0,-1 0 0,1 1 1,0-1-1,-1 0 0,1 0 0,0 0 1,0 0-1,0 0 0,0 0 0,0 0 1,0 0-1,0 0 0,0 0 0,0 0 1,1-1-1,-1 1 0,0 0 0,0-1 1,1 1-1,-1-1 0,0 1 0,1-1 1,-1 0-1,0 0 0,1 1 0,-1-1 1,1 0-1,-1 0 0,0-1 0,1 1 1,-1 0-1,1 0 0,1-1 0,1 0-192,0 1 0,-1-1 0,1 0 0,0 0-1,-1-1 1,1 1 0,0-1 0,-1 0-1,0 0 1,1 0 0,-1 0 0,0-1 0,5-4-1,-1-2 69,-1-1 0,0 1 0,-1-1 0,8-18 0,-12 23 172,-1 0 430,-2 0 32,4 13 198,0-1 0,-1 0 0,0 0-1,0 9 1,4 27-798,-2-26 51,-2-9-105,1 0 1,-1 0-1,1 0 1,0 0-1,1 0 1,0-1-1,0 1 1,6 8-1,-2-10-384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2:53.8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6 122 8218,'0'1'270,"0"-1"1,1 0-1,-1 1 1,1-1-1,-1 1 1,0-1-1,1 1 1,-1-1-1,0 1 1,0-1-1,1 1 1,-1-1-1,0 1 1,0-1-1,0 1 1,0-1-1,0 1 1,0-1-1,1 2 1,-6 21 1461,2-8-1019,1 29 279,4 52-1,0 32 30,-6-83-814,-1 47 102,5-82-388,0 0 0,1 0 0,1 0 1,0 0-1,0 0 0,6 16 0,-7-25-63,-1 0 0,0 0 0,1 0 0,-1 0 0,1-1 0,-1 1 0,1 0 0,-1 0-1,1-1 1,0 1 0,-1 0 0,1-1 0,0 1 0,0-1 0,-1 1 0,1 0 0,1 0 0,6-1-771</inkml:trace>
  <inkml:trace contextRef="#ctx0" brushRef="#br0" timeOffset="628.71">549 120 3457,'-2'75'12731,"-3"1"-9724,-3 81-3271,8-139 267,2-1 1,0 1-1,1-1 0,5 20 1,-5-27-28,0 0 1,1 0 0,0 0 0,0-1 0,1 0-1,0 0 1,1 0 0,9 11 0,-13-18 16,1 1 0,-1-1 0,1 0 1,0 0-1,-1 0 0,1 0 0,0 0 1,0-1-1,0 1 0,0-1 0,1 0 0,-1 0 1,0 0-1,0 0 0,1-1 0,-1 1 1,0-1-1,1 0 0,-1 0 0,1 0 1,-1 0-1,0-1 0,1 1 0,-1-1 0,0 0 1,0 0-1,1 0 0,-1 0 0,0-1 1,0 1-1,0-1 0,0 0 0,-1 0 1,1 0-1,0 0 0,-1 0 0,0-1 0,1 1 1,-1-1-1,0 1 0,0-1 0,0 0 1,-1 0-1,1 0 0,-1 0 0,1 0 1,-1 0-1,0 0 0,0-1 0,0 1 0,-1 0 1,1-1-1,-1 1 0,0 0 0,0-1 1,0 1-1,0-1 0,-1 1 0,1 0 1,-1-1-1,0 1 0,0 0 0,0 0 0,-1 0 1,-1-5-1,-1 2 74,1 0 0,-1 0 0,0 1 0,0-1 0,0 1 0,-1 0 0,0 0 0,0 1 0,0-1 0,-10-5 0,12 8-75,0 0 0,0 1 0,-1 0 0,1-1 0,0 1 0,0 0 0,-1 1 0,1-1 0,0 1 0,-1-1-1,1 1 1,0 0 0,-1 0 0,1 0 0,0 1 0,-1-1 0,1 1 0,0 0 0,-1 0 0,1 0 0,0 0 0,0 1 0,-3 1 0,4-2-199,0 0 0,0 0 0,0 0 0,0 0 0,0 1 0,0-1 0,0 1 0,0-1 1,1 1-1,-1 0 0,1-1 0,-1 1 0,1 0 0,0 0 0,-1 0 0,0 4 0,2 1-468</inkml:trace>
  <inkml:trace contextRef="#ctx0" brushRef="#br0" timeOffset="1003.03">900 101 8746,'1'3'809,"1"1"0,-1-1 0,0 0 1,1 1-1,-2-1 0,2 6 0,0 41 810,-1-24-1030,5 45-285,4 0 0,34 126 0,-1-57-5503,-39-129 3598</inkml:trace>
  <inkml:trace contextRef="#ctx0" brushRef="#br0" timeOffset="2549.04">1716 181 2953,'-26'44'9732,"0"12"-7500,-19 64-2330,39-101 121,0 0-1,1 1 1,1 0-1,-2 35 1,6-44-43,0 1 0,0-2 0,1 1 0,1 0 0,0 0 0,0 0 0,1 0 0,0-1 0,1 0 0,7 15 0,-9-22-12,0 1 0,1-1-1,-1 1 1,1-1-1,-1 0 1,1 0 0,0 0-1,0 0 1,1-1-1,-1 1 1,1-1 0,-1 0-1,1 0 1,-1 0-1,1-1 1,0 1-1,0-1 1,0 0 0,0 0-1,0 0 1,0 0-1,0-1 1,1 0 0,-1 0-1,0 0 1,0 0-1,0 0 1,0-1 0,0 0-1,0 0 1,0 0-1,4-2 1,2 0-47,-1-1 0,0 0-1,0-1 1,-1 0 0,1 0 0,-1 0 0,0-1-1,-1-1 1,1 1 0,-1-1 0,0-1 0,8-11-1,-8 8 172,0 0 0,-1-1 0,-1 0-1,0 0 1,0 0 0,-2 0 0,1-1 0,-1 0-1,-1 0 1,1-21 0,-3 5 230,-1 1 1,-2 0-1,-11-51 1,8 45-316,4 16 327,-2 0 0,0 0 1,-1 1-1,-7-19 0,10 32-463,0-1 0,-1 1 1,1 0-1,-1 0 0,0 0 0,0 1 0,0-1 0,-6-4 0,6 6-198,0 0 0,0 0 1,0 0-1,0 1 0,0-1 0,0 1 0,0 0 0,-1 0 0,1 0 0,0 0 0,-1 1 0,1-1 0,-5 1 0,-7 0-1157</inkml:trace>
  <inkml:trace contextRef="#ctx0" brushRef="#br0" timeOffset="7635.96">2145 116 4681,'-12'1'9885,"11"2"-6847,22 7-2876,-12-8-89,0-1-1,0 1 1,1-1-1,-1-1 0,0 0 1,14-1-1,63-12 266,-53 8-290,-28 4-152,18-3 248,42-1-1,-30 8-2483,-31-2 1489</inkml:trace>
  <inkml:trace contextRef="#ctx0" brushRef="#br0" timeOffset="8264.71">2233 120 7746,'-45'28'3234,"44"-26"-3054,0 0 0,-1-1 0,1 1 0,0 0 0,0 0 0,0 0 1,0 0-1,0 0 0,1 0 0,-1 0 0,1 0 0,-1 0 0,1 1 0,0-1 1,0 0-1,0 0 0,0 0 0,0 1 0,1 2 0,-1 6 437,1 108 1809,0-44-2150,28-76-1311,-17 4 997,0 0 0,0 0 0,0 1 0,-1 0 0,1 1 0,-1 1 1,0 0-1,17 13 0,-19-13 51,-1 0 1,0 1-1,0 0 0,-1 0 1,0 1-1,0 0 1,-1 0-1,0 1 1,0 0-1,-1 0 1,5 10-1,-9-17 4,-1 0-1,1 0 1,0 0-1,-1 0 1,1 0-1,-1 0 1,0 1-1,0-1 1,0 0-1,0 0 1,0 0-1,0 0 1,-1 1-1,1-1 1,0 0-1,-1 0 1,0 0-1,0 0 1,1 0-1,-1 0 1,-2 2-1,1-2 9,0 1-1,-1-1 0,1 1 0,-1-1 0,1 0 0,-1 0 0,0 0 0,0 0 1,0-1-1,0 1 0,0-1 0,-4 2 0,-1-1-41,0 0-1,-1 0 1,1-1 0,0 0-1,0 0 1,-1-1-1,1 0 1,-1 0-1,1-1 1,-11-2 0,14 2-251,1 0 1,0-1-1,0 1 1,1-1-1,-1 0 1,0 0 0,1-1-1,-1 1 1,1-1-1,0 1 1,-1-1-1,-3-5 1,1-5-649</inkml:trace>
  <inkml:trace contextRef="#ctx0" brushRef="#br0" timeOffset="8745.86">2572 0 4241,'4'38'8841,"10"19"-5924,0 5-2099,2 135-26,-9-78-202,-5-101-660,5 105 873,-7-100-2108,-6 36 0,6-55 594</inkml:trace>
  <inkml:trace contextRef="#ctx0" brushRef="#br0" timeOffset="10246.12">1 926 4449,'52'-1'7011,"0"0"-3483,206 7-2629,-60 7 176,-33-2-476,189 2 665,-341-13-1238,201-5 694,-159 2-672,332-31 120,-203 15-128,0 12 4,30-2 9,45-13 830,-224 19-632,-19 2-161,1 0 0,-1-1-1,1-1 1,-1 0 0,27-11 0,-40 14-207,1-4-2590,-4 4 2058</inkml:trace>
  <inkml:trace contextRef="#ctx0" brushRef="#br0" timeOffset="27980.74">689 1081 5049,'-9'-4'-812,"-3"-5"8347,12 8-7200,1 0-1,0 1 1,0-1 0,0 0-1,0 1 1,0-1-1,0 1 1,0-1-1,0 1 1,0 0 0,0-1-1,0 1 1,1 0-1,-1 0 1,0 0-1,0 0 1,2 0-1,2-1-255,16-3 603,0 2 1,36-1-1,-19 7-413,-2-1-633,-12-2-4323,-24-1 3784</inkml:trace>
  <inkml:trace contextRef="#ctx0" brushRef="#br0" timeOffset="28658.64">637 1047 5209,'6'27'9769,"0"-3"-6712,-4-8-2313,0-10-617,-1 0-1,0 0 0,-1 0 0,1 0 0,-1 0 1,-1 0-1,1 1 0,-1-1 0,0 0 0,0 0 0,-3 8 1,4-14-170,0 0-17,0 0-23,0 0-5,20 3-1600,-15-2 1663,0 0 0,-1 0 0,1 1 0,0-1 0,-1 1 0,1 0 0,-1 1 0,0-1 0,0 1 0,0 0 0,0 0 0,0 0 0,-1 1 0,1-1 0,-1 1 0,0 0 0,0 0 0,0 0 0,-1 0 0,1 0 0,2 8 0,-4-8 41,0 0 0,-1 0 0,1 0-1,-1 0 1,0 0 0,0-1-1,0 1 1,-1 0 0,1 0-1,-1 0 1,0 0 0,0 0-1,0 0 1,-1-1 0,1 1-1,-1-1 1,0 1 0,0-1-1,0 1 1,-1-1 0,1 0 0,-1 0-1,0 0 1,1 0 0,-1-1-1,-1 1 1,1-1 0,0 0-1,0 0 1,-1 0 0,0 0-1,1-1 1,-1 1 0,0-1-1,1 0 1,-1 0 0,0 0 0,0 0-1,0-1 1,0 0 0,-7 0-1,9 0-160,0 0 0,0 0-1,1 0 1,-1-1 0,0 1-1,1 0 1,-1-1 0,0 0 0,1 1-1,-1-1 1,1 0 0,-1 1-1,1-1 1,-1 0 0,1 0-1,0 0 1,-1-1 0,1 1-1,0 0 1,0 0 0,0-1 0,-2-2-1,1-6-646</inkml:trace>
  <inkml:trace contextRef="#ctx0" brushRef="#br0" timeOffset="29549.72">1157 1090 3385,'35'-41'2647,"-35"40"-2549,0 1-1,0 0 1,1 0 0,-1 0 0,0 0-1,0-1 1,1 1 0,-1 0 0,0 0-1,0-1 1,0 1 0,0 0 0,1 0-1,-1-1 1,0 1 0,0 0 0,0 0-1,0-1 1,0 1 0,0 0 0,0-1-1,0 1 1,0 0 0,0 0-1,0-1 1,0 1 0,0 0 0,0-1-1,0 1 1,0 0 0,0 0 0,0-1-1,0 1 1,0 0 0,0 0 0,0-1-1,-1 1 1,1 0 0,0 0 0,0-1-1,0 1 1,-1 0 0,1 0 0,0-1-1,0 1 1,0 0 0,-1 0-1,1 0 1,0 0 0,0 0 0,-1-1-1,1 1 1,0 0 0,0 0 0,-1 0-1,1 0 1,0 0 0,-1 0 0,1 0-1,0 0 1,-1 0 0,1 0 0,0 0-1,-1 0 1,-15 1 2101,7 2-1515,-1 0 0,1 0-1,0 1 1,0 0 0,-10 7-1,11-6-641,1 0-1,0 0 0,0 1 0,1-1 1,-1 2-1,1-1 0,1 1 0,-1-1 1,1 1-1,-6 11 0,10-16-54,1-1 0,-1 1 0,0-1 0,1 1 0,-1 0 0,1-1 0,-1 1 0,1 0 0,0 0 0,0-1 0,0 1 0,0 0 0,0 0 0,0-1 0,1 4 0,-1-4-15,0 0 1,1 0 0,-1 0-1,1-1 1,-1 1 0,1 0-1,0 0 1,0 0 0,-1 0-1,1 0 1,0-1 0,0 1 0,0 0-1,-1-1 1,1 1 0,0-1-1,0 1 1,2 0 0,0 0-52,0 0 1,1-1 0,-1 1-1,0-1 1,1 1-1,-1-1 1,0 0 0,1-1-1,-1 1 1,0 0 0,1-1-1,-1 0 1,0 0-1,4-1 1,5-3-54,1-1 0,-1 0 0,13-9 0,-22 13 158,1 0-1,-1-1 1,0 1 0,-1-1-1,1 0 1,0 0-1,-1 0 1,1 0-1,-1 0 1,0 0 0,0-1-1,-1 1 1,1-1-1,0 1 1,0-7-1,-2 10 14,0 0 0,0 0 0,0 0 0,0 0 0,0 0 0,0 0 0,0 1 0,0-1 0,0 0 0,0 0 1,0 0-1,0 0 0,-1 0 0,1 0 0,0 0 0,0 0 0,0 0 0,0 0 0,0 0 0,0 0 0,0 0 0,0 0 0,0-1 0,0 1 0,0 0 0,0 0 0,0 0 0,-1 0 0,1 0 0,0 0 0,0 0 0,0 0 0,0 0 0,0 0 0,0 0 0,0 0 0,0 0 0,0 0 0,0 0 0,0 0 0,0 0 0,0-1 0,-4 17 252,-1 44-107,2-15-390,1 0 0,6 64 0,3-86-4516,-3-17 3786</inkml:trace>
  <inkml:trace contextRef="#ctx0" brushRef="#br0" timeOffset="31587.85">1751 1124 2785,'31'-33'2291,"-29"29"3115,-8 4-1922,-11 9-1944,13-6-1410,1-1 0,-1 1 0,1 0 0,0 0 0,0 0 0,0 0 0,0 1 0,0-1 0,1 1 0,-1 0 0,1 0 0,-3 7 0,2-3-27,0 0 1,1 1-1,0-1 1,1 0-1,0 1 0,0-1 1,1 1-1,0-1 1,0 1-1,1-1 1,3 14-1,-3-17-115,1-1-1,-1 1 1,1-1-1,0 0 1,1 1-1,-1-1 1,1 0-1,0 0 1,0-1-1,0 1 1,0-1-1,1 1 1,-1-1-1,1 0 1,0 0-1,0-1 1,0 1-1,0-1 0,0 0 1,1 0-1,-1 0 1,1 0-1,0-1 1,-1 0-1,1 0 1,0 0-1,-1-1 1,1 1-1,0-1 1,0 0-1,0-1 1,-1 1-1,1-1 1,0 0-1,0 0 1,-1 0-1,1-1 1,6-3-1,-5 2 32,0-1-1,0 0 0,0 0 1,-1 0-1,0-1 0,0 0 1,0 0-1,-1 0 0,1-1 1,-1 1-1,0-1 0,-1 0 1,1 0-1,-1-1 0,-1 1 1,1-1-1,-1 1 0,0-1 1,0 0-1,-1 0 0,0 0 1,0 1-1,-1-1 0,0 0 1,0 0-1,-1 0 0,1 0 1,-2 0-1,1 0 0,-1 0 1,0 1-1,0-1 0,-1 0 1,1 1-1,-9-12 0,9 15-2,0 0-1,-1 0 1,1 1-1,-1-1 1,1 1-1,-1 0 1,0 0-1,0 0 1,0 0-1,-1 0 1,1 1-1,0-1 1,-1 1-1,1 0 1,-1 0-1,1 0 1,-1 0-1,1 1 1,-1-1-1,0 1 1,1 0-1,-1 0 1,0 1-1,1-1 1,-1 1-1,1-1 1,-1 1-1,-4 2 1,-2 0-447,0 0 1,0 0 0,-1-1-1,1 0 1,-20 0 0,21-1-92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3:31.34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89 6593,'25'-32'3044,"-23"38"5255,-2 37-7882,-10 24 249,10-66-657,0 0 1,-1 0 0,1 0-1,0 0 1,0 0 0,0 0-1,0 0 1,0 0 0,0 1 0,0-1-1,0 0 1,1 0 0,-1 0-1,0 0 1,1 0 0,-1 0-1,0 0 1,2 1 0,-1-1 4,1-1 0,-1 1 1,1-1-1,-1 1 1,1-1-1,-1 0 0,1 0 1,0 0-1,-1 0 1,1 0-1,-1 0 0,1 0 1,1-1-1,28 1 187,40 4 0,-25 0-5972,-37-5 4643</inkml:trace>
  <inkml:trace contextRef="#ctx0" brushRef="#br0" timeOffset="410.98">178 43 5753,'6'-22'3678,"-8"47"1005,-7 44-3755,2-18 239,-1 84 1,8-130-1221,0-2-65,0 0 0,0 0 0,0-1 0,0 1-1,0 0 1,1-1 0,-1 1 0,1 0 0,0-1 0,0 1 0,0 0-1,0-1 1,1 3 0,2-3-421</inkml:trace>
  <inkml:trace contextRef="#ctx0" brushRef="#br0" timeOffset="1439.11">547 6 2601,'-1'-1'443,"1"1"0,-1-1 1,0 1-1,1-1 0,-1 1 1,0 0-1,1-1 0,-1 1 1,0 0-1,0-1 0,1 1 1,-1 0-1,0 0 0,0 0 1,1 0-1,-3 0 0,-14 4 2329,-14 12-1739,28-14-513,-3 2-434,-1 0-1,1 1 1,1 0 0,-1 0 0,1 1-1,0 0 1,0-1 0,0 2 0,1-1-1,0 0 1,0 1 0,0 0 0,1 0-1,0 0 1,1 0 0,0 1 0,0-1-1,0 1 1,0 9 0,1-16-98,1 1 0,0-1 0,0 0-1,0 1 1,0-1 0,0 1 0,1-1 0,-1 0 0,0 1 0,1-1 0,-1 0 0,1 1 0,-1-1 0,1 0 0,-1 0-1,1 1 1,0-1 0,0 0 0,0 0 0,0 0 0,0 0 0,0 0 0,1 1 0,0-1-4,0 0 1,0 0 0,0-1-1,0 1 1,0-1 0,0 1-1,0-1 1,0 0 0,0 0-1,0 0 1,0 0-1,0 0 1,0 0 0,3-1-1,2-1-3,0 0-1,0 0 1,0-1-1,-1 0 1,1 0 0,0 0-1,10-9 1,-11 8 53,-1-1 1,0 1 0,0-1-1,0-1 1,0 1 0,-1-1-1,0 0 1,0 0 0,0 0-1,-1 0 1,0 0 0,0-1-1,3-12 1,-9 3 1213,0 12 106,2 12-919,-2 38-112,-8 53 0,5-53 48,-1 54-1,7-98-363,0 0 1,0 0 0,0 0 0,1 0-1,-1 0 1,1 0 0,0 0-1,-1 0 1,1 0 0,1 2 0,7 5-1342,4-8-3573,-9-2 345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0:23.2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2 135 7578,'-1'9'8984,"0"2"-3614,-1 3-2566,-2 9-3152,-2 20 98,1 2 461,-8 99 172,13-116-294,8 55-1,-1-49-1132,0-39 1416</inkml:trace>
  <inkml:trace contextRef="#ctx0" brushRef="#br0" timeOffset="702.06">354 191 9194,'-7'2'8604,"3"5"-5808,-3 3-2492,4-5-238,-5 5 194,0 1 0,1 0-1,0 1 1,1-1 0,0 1-1,-5 15 1,8-16-209,0 1 0,1 0 1,0 0-1,1 0 0,1 0 0,-1 1 0,3 15 0,-1-24-69,0 0-1,-1 0 0,1 0 0,1 0 1,-1 0-1,1 0 0,-1-1 1,1 1-1,0-1 0,0 1 1,1-1-1,-1 0 0,1 0 0,0 0 1,-1 0-1,1 0 0,0-1 1,1 1-1,-1-1 0,0 0 0,1 0 1,-1 0-1,1 0 0,0-1 1,0 0-1,5 2 0,-6-2 13,1 0 0,0-1-1,0 1 1,0-1 0,-1 0 0,1 0-1,0 0 1,0-1 0,0 1-1,0-1 1,-1 0 0,1 0 0,0 0-1,4-2 1,-2 0-14,-1-1 1,1 1-1,-1-1 0,0 0 1,0 0-1,0 0 0,7-10 0,0-2-22,0-1-1,-2-1 0,0 0 0,10-25 1,-17 37 70,-1-1 0,-1 1 0,1-1 0,-1 0 1,0 0-1,-1 1 0,0-1 0,0 0 0,0 0 0,-2-10 0,1 13-11,1 1 0,-1-1 0,0 1 0,0-1 0,0 1 0,0 0 0,0-1 0,-1 1 0,0 0-1,0 0 1,0 0 0,0 0 0,0 0 0,0 1 0,-1-1 0,1 1 0,-1-1 0,0 1 0,0 0-1,1 0 1,-7-3 0,6 4 14,0 1 0,-1-1 0,1 1 0,-1-1-1,1 1 1,-1 0 0,1 1 0,-1-1 0,1 0 0,-1 1-1,1 0 1,0 0 0,-1 0 0,1 0 0,-4 3-1,-1-1-323,1 1 0,0 0 0,0 1 0,0 0 0,-7 7 0,9-6-1085,4 1 555</inkml:trace>
  <inkml:trace contextRef="#ctx0" brushRef="#br0" timeOffset="1563.82">721 92 8034,'-22'-43'3224,"22"43"-3032,0-1-1,0 1 0,0-1 1,-1 1-1,1-1 1,0 1-1,0 0 0,0-1 1,0 1-1,0-1 0,0 1 1,0-1-1,0 1 0,0 0 1,0-1-1,0 1 0,1-1 1,-1 1-1,0 0 0,0-1 1,0 1-1,0-1 1,1 1-1,-1 0 0,0-1 1,1 0-1,12-8 1305,18-2-2125,-27 9 1147,6-1-285,-1 0-1,21-4 0,-28 7-186,0-1-1,0 1 1,0 0 0,0 0-1,1 0 1,-1 0 0,0 0-1,0 0 1,0 1 0,0-1-1,0 0 1,0 1 0,0 0-1,0 0 1,0-1 0,0 1-1,0 0 1,0 1 0,2 1-1,-4-3 11,1 1 0,-1 0 0,1 0 0,-1 0 0,0-1-1,1 1 1,-1 0 0,0 0 0,0 0 0,0 0 0,1 0 0,-1 0 0,0-1 0,0 1-1,0 0 1,-1 0 0,1 0 0,0 0 0,0 0 0,0 0 0,-1-1 0,1 1-1,0 0 1,-1 0 0,1 0 0,-1-1 0,1 1 0,-1 0 0,0 1 0,-21 23 487,16-20-437,-3 5-9,5-7-93,1 0 0,0 0 0,0 1 0,1-1 0,-1 0 0,-2 6 0,4-8-22,1 0 0,-1 0 0,1 1-1,0-1 1,0 0 0,-1 0 0,1 0-1,0 1 1,0-1 0,0 0 0,0 0-1,1 0 1,-1 1 0,0-1 0,0 0-1,1 0 1,-1 0 0,1 0 0,-1 0 0,1 1-1,-1-1 1,1 0 0,0 0 0,-1 0-1,1-1 1,0 1 0,1 2 0,18 15-138,-15-14 166,0 0 0,0 1-1,0-1 1,-1 1 0,0 0-1,7 10 1,-11-13 7,1 0-1,-1-1 1,1 1 0,-1-1-1,1 1 1,-1 0-1,0 0 1,0-1 0,0 1-1,0 0 1,0-1 0,0 1-1,-1 0 1,1-1-1,0 1 1,-1 0 0,1-1-1,-1 1 1,0-1-1,1 1 1,-1-1 0,0 1-1,0-1 1,0 1-1,0-1 1,0 0 0,-1 1-1,1-1 1,0 0-1,0 0 1,-3 1 0,-4 4 53,0 0 0,0-1 0,-1-1 1,0 0-1,1 0 0,-1 0 0,-13 3 1,-30 12-969,36-9-3782,10-2 2854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2:42.3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50 7514,'14'-9'1430,"1"0"1,-1-1 0,-1 0-1,18-18 1,-13 7-404,-14 15-781,1 1-1,0-1 1,0 1-1,1 0 1,0 0-1,9-6 1,-11 9-183,0-1 0,0 1 0,0 0 0,1 0 0,-1 1 0,1-1 0,-1 1 0,9-1 0,-11 2-55,1 0 0,-1 0-1,0 0 1,1 1-1,-1-1 1,0 1 0,1 0-1,-1 0 1,0-1 0,0 1-1,0 0 1,0 1 0,0-1-1,0 0 1,0 1 0,0-1-1,0 1 1,-1-1 0,4 4-1,-1 1 16,0 0 0,-1 0-1,0 0 1,0 0 0,0 1 0,0-1-1,-1 1 1,0-1 0,0 1 0,-1 0-1,0 0 1,0 0 0,-1 0 0,0 0-1,-1 12 1,-2 5 43,0 0 1,-2-1-1,-9 29 1,-4 4 18,-4 1 0,-48 91 1,62-133-64,-1-1-1,-13 16 1,17-24-23,0-1 1,1 0-1,-2 0 0,1 0 0,0-1 1,-1 0-1,0 0 0,-7 4 0,19-12-99,0 0 0,1 0 0,-2-1-1,10-8 1,-8 7 99,-1 0 1,1 0-1,0 1 0,10-6 1,-14 10 20,0 0 1,0-1 0,0 1 0,0 1-1,0-1 1,0 0 0,0 1 0,1-1-1,-1 1 1,0 0 0,0 0 0,0 0-1,1 1 1,-1-1 0,0 1 0,4 1-1,4 2 94,0 0 0,0 1 0,18 13-1,10 4-346,-35-21-72,0 1 1,-1-1-1,1 0 0,0 0 1,0 0-1,-1-1 1,1 1-1,0-1 0,8 0 1,2-3-490</inkml:trace>
  <inkml:trace contextRef="#ctx0" brushRef="#br0" timeOffset="437.82">561 96 6217,'0'-1'140,"-1"0"1,1 1-1,0-1 0,0 0 0,0 1 0,0-1 0,0 1 0,0-1 1,0 0-1,0 1 0,0-1 0,0 0 0,0 1 0,0-1 0,0 1 1,0-1-1,1 0 0,-1 1 0,0-1 0,0 1 0,1-1 0,-1 1 1,0-1-1,1 1 0,-1-1 0,1 1 0,-1-1 0,1 1 0,0-2 1,20 4 3516,-1 1-2605,208 5 2818,-211-6-3957,-4 0-101,-1-1 0,1 0-1,-1-1 1,1 0 0,-1-1-1,0 0 1,1-1 0,22-6 0,-32 5-1143,-3-2 509</inkml:trace>
  <inkml:trace contextRef="#ctx0" brushRef="#br0" timeOffset="1024.87">747 87 6977,'-6'16'2430,"2"-1"-1,-1 1 0,-1 21 1,3-11-1752,1 0 0,2 0 0,2 29 0,-2-54-678,3 17 85,-3-17-100,0 0 0,0-1 1,0 1-1,0-1 1,1 1-1,-1-1 1,0 1-1,0-1 0,0 1 1,1-1-1,-1 1 1,0-1-1,0 1 0,1-1 1,-1 1-1,0-1 1,1 0-1,-1 1 0,1-1 1,-1 0-1,1 1 1,-1-1-1,1 0 0,-1 1 1,1-1-1,19-2-398,-14 3 318,-1 1 0,1 0 1,-1 0-1,0 0 0,1 0 0,-1 1 1,0 0-1,-1 0 0,1 1 1,0-1-1,-1 1 0,0 0 1,0 0-1,0 0 0,0 1 0,-1-1 1,0 1-1,0 0 0,0 0 1,0 0-1,-1 0 0,0 0 1,3 10-1,-3-8 135,0 0 0,-1 0 0,1 0 0,-1 0 1,-1 0-1,1 0 0,-1 0 0,-1 0 0,1 0 0,-1 0 1,0 0-1,-1 0 0,0 0 0,0-1 0,0 1 0,-1 0 1,0-1-1,0 0 0,-6 9 0,4-10 31,1 0-1,-1 0 1,0-1-1,0 1 1,-1-1-1,1-1 1,-1 1 0,0-1-1,0 0 1,0 0-1,0-1 1,0 0-1,-1 0 1,-7 1 0,8-2-217,0 0 0,0 0 1,1-1-1,-1 0 1,0 0-1,0-1 0,-7-1 1,9 1-302,-1 0 1,1-1 0,0 1-1,1-1 1,-1 0 0,0 0 0,0 0-1,1-1 1,-1 1 0,-4-5-1,-3-9-1308</inkml:trace>
  <inkml:trace contextRef="#ctx0" brushRef="#br0" timeOffset="1550.88">1153 4 5857,'8'-1'297,"-7"0"-27,1 1 0,-1-1 0,0 1 1,1 0-1,-1 0 0,1-1 0,-1 1 0,0 0 0,1 0 0,-1 1 0,1-1 0,-1 0 0,3 1 0,-3 0-58,-1 0 0,0 0-1,0 1 1,1-1 0,-1 0-1,0 0 1,0 0 0,0 1-1,0-1 1,0 0 0,-1 0-1,1 0 1,0 1-1,0-1 1,-1 0 0,1 0-1,-1 0 1,1 0 0,-2 2-1,-13 41 358,1 1 0,3 0 0,2 0 0,1 1 0,3 0 0,2 1 0,1-1 0,7 55 0,-5-101-569,1 19-110,2 0 0,0-1-1,1 1 1,10 25 0,-13-40 85,1 0 1,-1-1-1,1 0 1,0 1-1,0-1 1,0 0-1,0 0 1,0 0-1,1 0 1,-1 0-1,1-1 1,0 1-1,0-1 1,0 0-1,0 0 1,0 0-1,0 0 1,1 0-1,-1-1 1,0 1-1,1-1 0,0 0 1,-1 0-1,1 0 1,0-1-1,-1 1 1,1-1-1,0 0 1,5 0 0,0-2-68,1 1 1,-1-2 0,0 1-1,0-1 1,0 0 0,0-1-1,-1 0 1,14-9 0,-18 11 101,1-1 0,0-1 0,-1 1 0,0-1 0,0 1 0,0-1 0,0-1 0,-1 1 0,1 0 0,-1-1 0,0 0 0,-1 1-1,1-1 1,-1 0 0,0-1 0,2-5 0,-4 9 71,0-1-1,0 1 1,0 0-1,-1 0 0,1 0 1,-1-1-1,1 1 1,-1 0-1,0 0 0,1 0 1,-1 0-1,0 0 1,-1 0-1,1 0 0,0 0 1,0 1-1,-1-1 1,1 0-1,-1 1 0,0-1 1,1 1-1,-1-1 1,0 1-1,0 0 0,0 0 1,-4-2-1,0 0 59,0-1 0,-1 2 0,0-1 0,0 1 0,1 0 0,-1 0 0,-9 0-1,0 1-207,-1 2 0,1 0-1,-1 0 1,1 2 0,-18 4-1,-40 15-3018,50-14 2428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2: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8 373 3521,'-34'17'2179,"25"-14"3438,7-8-2892,7-6-1844,-5 11-886,8-14 263,0 1 0,1 0 0,1 1-1,16-18 1,-21 25-125,0 0-1,1 0 0,-1 1 1,1 0-1,0 0 0,0 0 1,0 1-1,0 0 0,1 0 1,-1 0-1,1 1 0,11-3 1,-17 5-102,1 0-1,-1 0 1,1 1 0,-1-1-1,1 0 1,-1 0 0,0 1 0,1-1-1,-1 1 1,1-1 0,-1 1-1,0 0 1,0-1 0,1 1 0,-1 0-1,0 0 1,0 0 0,0 0-1,0 0 1,0 0 0,0 0 0,0 0-1,0 0 1,0 1 0,-1-1-1,1 0 1,0 1 0,-1-1 0,1 0-1,-1 1 1,1-1 0,-1 1-1,0-1 1,0 3 0,2 4 70,-1 1-1,0 0 1,-1 0 0,0 13 0,-1-10-51,0 0 0,-1 0 0,-1 0 0,0 0 1,0-1-1,-1 1 0,-1-1 0,1 0 0,-2 0 0,0 0 0,0-1 1,-1 1-1,0-2 0,-10 11 0,-48 57 65,70-80-124,-1 0-1,1 1 1,1-1 0,-1 1 0,0 1 0,0-1 0,1 1 0,-1 0 0,11-1 0,-13 1 14,1 1 34,-1-1 0,1 1 0,0 0 0,-1 0 0,1 0 0,-1 0 1,1 1-1,0 0 0,-1-1 0,1 1 0,-1 1 0,5 1 0,0 1 12,-1 0 1,0 1-1,11 10 1,5 3-358,-22-17 166,0-1 0,-1 1 0,1-1 0,0 0 0,0 1 0,0-1 0,0 0 0,-1 1 0,1-1 0,0 0 0,0 0 0,0 0 0,0 1 0,0-1 0,0 0 0,0 0 0,-1-1 0,1 1 0,0 0 0,0 0 0,1-1 0,8-2-544</inkml:trace>
  <inkml:trace contextRef="#ctx0" brushRef="#br0" timeOffset="1028.07">565 1 3137,'-20'6'8026,"-1"8"-5016,-16 18-2054,37-32-947,-1 1-8,0-1 0,0 1 0,0 0-1,0 1 1,-1-1 0,2 0 0,-1 0 0,0 0 0,0 1 0,0-1-1,0 0 1,1 1 0,-1-1 0,1 0 0,-1 1 0,1-1 0,0 1 0,-1-1-1,1 1 1,0-1 0,0 1 0,0-1 0,0 1 0,0-1 0,0 1-1,1-1 1,-1 1 0,0-1 0,1 1 0,-1-1 0,1 1 0,-1-1 0,2 2-1,3 3-35,-1-1 0,1 0-1,0-1 1,0 1 0,0-1-1,8 5 1,-7-4 49,6 4-23,0 0 0,-1 2 0,0-1 0,-1 1 0,12 16 0,-17-21 43,-1 1-1,0-1 0,0 1 0,-1 0 1,0 0-1,0 0 0,-1 0 0,0 1 1,0-1-1,0 1 0,-1-1 0,0 10 1,-1-14 18,-1 0 0,1 0 0,-1 1 0,0-1 0,0 0 0,-1 0 1,1 0-1,0 0 0,-1 0 0,0 0 0,0 0 0,0-1 1,0 1-1,0-1 0,0 1 0,-1-1 0,1 0 0,-1 0 0,0 0 1,1 0-1,-1 0 0,0-1 0,0 1 0,-6 1 0,8-2-45,-1 0-1,-1 0 0,1-1 0,0 1 0,0-1 0,0 1 1,0-1-1,0 0 0,0 0 0,-1 0 0,1 0 0,0 0 1,0 0-1,0 0 0,0-1 0,0 1 0,0-1 0,0 0 1,0 0-1,0 1 0,0-1 0,0-1 0,0 1 0,0 0 1,0 0-1,1-1 0,-1 1 0,1-1 0,-1 1 0,1-1 1,-1 1-1,1-1 0,0 0 0,0 0 0,0 0 0,0 0 1,0 0-1,0-2 0,-1-1-21,2 0 1,-1 0-1,0 0 1,1 0-1,0 0 1,0 0-1,1 0 1,-1 0-1,1 1 1,0-1-1,1 0 0,-1 0 1,1 0-1,0 1 1,0-1-1,0 1 1,0 0-1,1-1 1,3-3-1,4-5-63,0 0-1,1 1 1,1 0 0,18-15-1,-28 26 43,4-4-26,0 0 0,0-1 0,0 1 0,0-1 0,-1-1 0,6-7 0,-10 12 74,0 0 0,0 0 0,0-1 1,-1 1-1,1 0 0,0-1 0,-1 1 0,0-1 0,1 1 0,-1 0 0,0-1 0,0 1 0,0-1 0,-1 1 0,1-1 0,-1 1 0,1 0 1,-1-1-1,0 1 0,0 0 0,0 0 0,0-1 0,0 1 0,0 0 0,-3-3 0,2 2-154,0 1-1,0 0 1,0-1-1,-1 1 1,1 0-1,0 0 1,-1 1-1,0-1 1,1 0-1,-1 1 1,0 0-1,0-1 1,0 1-1,0 0 1,0 0-1,0 1 1,0-1 0,0 1-1,0 0 1,0-1-1,0 1 1,0 0-1,-4 1 1,-9 2-702</inkml:trace>
  <inkml:trace contextRef="#ctx0" brushRef="#br0" timeOffset="1904.77">16 681 5169,'-15'24'3054,"15"-24"-2866,0 1 0,0 0 0,0-1 0,0 1 0,0-1 0,0 1 0,0 0 0,0-1 0,1 1 0,-1-1 0,0 1 0,0 0 0,0-1 0,1 1 0,-1-1 0,0 1 0,1-1 0,-1 1 0,1-1 0,-1 1 0,1-1 0,-1 1 0,0-1 0,1 0 0,0 1 0,-1-1 0,1 0 0,-1 0 0,1 1 0,-1-1 0,1 0 0,-1 0 0,2 1 0,19 6 1611,-2-3-1321,0-1 0,1-1 0,-1-1 0,25-1 0,77-13 1133,-107 12-1554,80-4 241,-43 4 27,21 1 611,85 11 1,-136-11-4131,-18 0 2384</inkml:trace>
  <inkml:trace contextRef="#ctx0" brushRef="#br0" timeOffset="2377.19">176 937 6401,'-1'2'3060,"5"-2"-643,14-3 863,37-10-324,-32 8-1665,-10 2-961,1 2-1,0 0 0,19 1 0,-19 0-468,-1 0 1,28-4 0,-30 1-2284,-8 2 1573</inkml:trace>
  <inkml:trace contextRef="#ctx0" brushRef="#br0" timeOffset="2877.88">264 971 7410,'-2'5'1352,"1"0"0,1 1 1,-1-1-1,1 1 1,1 6-1,-3 23 1284,2-34-2615,0 0 1,0-1-1,0 1 0,1 0 0,-1 0 1,0 0-1,1 0 0,-1-1 1,1 1-1,-1 0 0,1 0 1,-1-1-1,1 1 0,-1 0 1,1-1-1,0 1 0,-1 0 1,1-1-1,0 1 0,0-1 1,-1 1-1,1-1 0,1 1 1,23 11-134,-20-10 156,0 1-44,-1 0 1,1 0-1,-1 0 0,1 0 0,-1 1 1,0 0-1,0 0 0,-1 0 1,1 1-1,4 7 0,-7-10 17,0 0-1,0 0 0,-1 0 1,1 0-1,0 0 0,-1 1 1,0-1-1,1 0 1,-1 0-1,0 0 0,0 0 1,0 1-1,-1-1 0,1 0 1,-1 0-1,1 0 0,-1 0 1,1 1-1,-1-1 0,0 0 1,0 0-1,0-1 1,0 1-1,0 0 0,-1 0 1,1 0-1,-3 2 0,-2 3 62,-1-1 0,0 0 0,0 0 0,0 0 0,-1-1 0,-9 5 0,15-8-177,0-1 1,-1 0-1,1 0 1,-1-1-1,1 1 1,-1 0-1,0-1 0,1 1 1,-1-1-1,1 0 1,-6 0-1,7-1-134,-1 1 1,1-1-1,-1 1 0,1-1 0,-1 1 0,1-1 0,-1 0 0,1 0 0,0 0 0,-1 0 0,1 0 1,0 0-1,0 0 0,0 0 0,0 0 0,0 0 0,0-1 0,0 1 0,0 0 0,-1-4 1,-3-7-1015</inkml:trace>
  <inkml:trace contextRef="#ctx0" brushRef="#br0" timeOffset="3551.08">565 879 6865,'0'2'613,"0"-1"-1,1 0 0,-1 1 0,-1-1 0,1 1 1,0-1-1,0 0 0,0 1 0,-1-1 0,1 0 1,-1 1-1,0 1 0,-17 27 1477,10-18-1261,7-10-766,-4 6 71,0 1-1,0 0 1,1 0 0,1 0-1,-4 11 1,7-19-145,-1 1 1,1-1-1,0 1 1,-1 0-1,1-1 1,0 1 0,0-1-1,0 1 1,0-1-1,0 1 1,1 0-1,-1-1 1,0 1-1,1-1 1,-1 1-1,1-1 1,0 1-1,-1-1 1,1 0-1,0 1 1,0-1 0,0 0-1,0 0 1,0 1-1,0-1 1,0 0-1,0 0 1,1 0-1,-1 0 1,0 0-1,1-1 1,-1 1-1,0 0 1,1 0-1,-1-1 1,1 1 0,-1-1-1,1 0 1,0 1-1,-1-1 1,2 0-1,4 1-2,0-1 0,-1 0 0,1-1 0,-1 1 0,1-1 0,-1 0 0,1-1 0,-1 0 0,1 0 0,-1 0 0,0-1 0,0 0 0,0 0 0,-1 0 0,1-1 0,-1 0 0,1 0 0,-1 0 0,-1 0 0,1-1 0,-1 0-1,5-6 1,-8 10 68,-1-1 0,1 1 0,0 0 0,-1-1 0,1 0-1,-1 1 1,0-1 0,1 1 0,-1-1 0,0 1 0,0-1-1,0 0 1,0 1 0,0-1 0,0 0 0,-1 1-1,0-3 1,0 0 73,0 0 0,-1-1 0,0 1 0,0 1 0,0-1 0,-4-5 0,0 2-7,1 0 0,-2 0 0,1 1-1,0 0 1,-15-10 0,12 11-677,1 1-1,-1 0 1,-10-2-1,10 2-978,0 2 582</inkml:trace>
  <inkml:trace contextRef="#ctx0" brushRef="#br0" timeOffset="4170.85">1019 615 6745,'-42'22'3169,"45"-20"-1104,4 1-457,1-2-160,2-2-184,3 1-319,-1-2-177,1 1-336,0 1-152,-3 0-176,3-2-32,-3 1-32,1 0 0,1-2-168,1 0-280,0-1-840,0-5-369,-1 1 913</inkml:trace>
  <inkml:trace contextRef="#ctx0" brushRef="#br0" timeOffset="4504.96">1029 472 6257,'0'0'2961,"0"-2"-1329,1 2-711,-1 0-193,0 0-432,0 0-120,0 0-128,6 0-16,6 0 72,19 0-280,-16-2-1569,0-2 1289</inkml:trace>
  <inkml:trace contextRef="#ctx0" brushRef="#br0" timeOffset="6670.02">1528 482 5513,'-37'-21'2923,"37"21"-2793,-1-1-1,1 1 0,-1 0 1,1-1-1,0 1 0,0-1 1,-1 1-1,1-1 0,0 1 1,0-1-1,-1 1 0,1-1 1,0 0-1,0 1 0,0-1 1,0 1-1,0-1 0,0 1 0,0-1 1,0 0-1,0 1 0,0-1 1,0 1-1,0-1 0,0 1 1,1-1-1,-1 1 0,0-1 1,0 1-1,1-1 0,-1 1 1,0-1-1,1 1 0,-1-1 1,0 1-1,1-1 0,13-14 1382,-8 11-1297,-1 0-1,1 0 1,0 0-1,0 1 1,0 0-1,1 0 1,-1 1-1,8-3 1,-13 5-204,1-1 1,0 1-1,0 0 1,0 0-1,0 0 1,-1 0-1,1 0 0,0 0 1,0 0-1,0 1 1,0-1-1,-1 1 1,1-1-1,0 1 1,0 0-1,-1-1 1,1 1-1,0 0 0,-1 0 1,1 0-1,-1 1 1,1-1-1,-1 0 1,0 0-1,0 1 1,1-1-1,-1 1 1,0-1-1,0 1 1,0-1-1,-1 1 0,1 0 1,0 0-1,0-1 1,0 5-1,0 0 28,1 0-1,-1 1 1,0-1-1,-1 1 1,0-1 0,0 1-1,0-1 1,-1 0-1,0 1 1,0-1-1,-3 9 1,-4 8-27,-17 37 0,14-34-112,3-11 60,0 1 0,0-2 1,-2 1-1,0-1 0,0-1 0,-25 24 0,41-40 13,0-1 1,0 1 0,1 0-1,-1 1 1,1-1 0,12-1-1,-4-1 124,-11 4-77,-1 1 1,1-1-1,-1 0 1,1 1-1,-1 0 0,1 0 1,-1 0-1,1 0 1,-1 1-1,0-1 1,1 1-1,-1 0 1,1 0-1,-1 0 1,0 0-1,0 1 1,1-1-1,3 4 1,23 8-377,-14-11-1305,-7-5 1094</inkml:trace>
  <inkml:trace contextRef="#ctx0" brushRef="#br0" timeOffset="7526.55">1907 150 3345,'-1'-1'384,"0"0"1,0 0 0,0 1 0,0-1 0,0 0-1,0 1 1,0-1 0,0 0 0,0 1-1,0 0 1,0-1 0,-1 1 0,1 0-1,0-1 1,0 1 0,0 0 0,-1 0 0,1 0-1,0 0 1,0 0 0,-1 0 0,0 1-1,-1 0-47,0 0-1,1 0 0,-1 0 1,0 0-1,1 1 0,-1-1 1,1 1-1,0-1 0,-4 5 1,3-4-309,0 1 0,0-1 0,1 1 1,0 0-1,-1 0 0,1 0 1,0 1-1,0-1 0,1 1 0,-1-1 1,1 1-1,-1-1 0,1 1 1,0 0-1,0 5 0,1-4-52,1-1 0,0 0 0,0 0 0,1 0 0,-1 0 0,1 0 0,0 0 0,0 0 0,4 5 0,27 34-82,-20-26 71,21 19-13,-27-29 50,0-1-1,0 2 1,0-1 0,-1 1 0,-1 0 0,7 11 0,-11-16 12,0 0-1,0-1 1,0 1 0,0 0 0,-1 0 0,0 0 0,1 0 0,-1 0-1,0 0 1,0 0 0,-1 0 0,1 0 0,-1 0 0,1 0 0,-1 0-1,0 0 1,0-1 0,0 1 0,0 0 0,-1 0 0,1-1 0,-1 1-1,0-1 1,0 1 0,-2 2 0,1-2 8,0 1-1,0-1 1,0 0-1,-1 0 1,1 0-1,-1 0 1,1-1 0,-1 1-1,0-1 1,0 0-1,0 0 1,0 0-1,-7 1 1,9-2-24,0-1-1,0 0 1,-1 0-1,1 0 1,0 0-1,-1 0 1,1-1-1,0 1 1,-1-1 0,1 1-1,0-1 1,0 0-1,0 0 1,0 0-1,0 0 1,0 0-1,0-1 1,0 1-1,0 0 1,0-1 0,1 1-1,-1-1 1,1 0-1,-1 0 1,1 0-1,-1 1 1,0-4-1,0 2-17,0 0 0,0 0 0,1-1 0,-1 1 0,1-1 0,0 1 0,0-1 0,0 0 0,1 1 0,-1-1 0,1 0-1,0 0 1,0 1 0,0-1 0,0 0 0,1 0 0,-1 1 0,1-1 0,0 0 0,0 1 0,1-1 0,-1 1 0,1-1-1,-1 1 1,1 0 0,0 0 0,4-5 0,6-6-287,0-1 0,1 2-1,1 0 1,20-15 0,-10 8-66,-23 20 390,0-1-1,0 0 1,0 0 0,0 0-1,0 0 1,0 1 0,0-1-1,0 0 1,0-1-1,0 1 1,-1 0 0,1 0-1,0 0 1,-1 0-1,1-1 1,-1 1 0,1 0-1,-1 0 1,0-1 0,1 1-1,-1 0 1,0-1-1,0 1 1,0 0 0,0-1-1,0 1 1,0-1-1,-1 1 1,1 0 0,0 0-1,-1-3 1,-1 1 18,-1 1 1,1-1-1,0 0 1,-1 1-1,0 0 1,1 0-1,-1-1 1,0 1-1,0 1 1,0-1-1,-4-1 1,-15-6-1164,11 8 721</inkml:trace>
  <inkml:trace contextRef="#ctx0" brushRef="#br0" timeOffset="8069.02">1423 876 5913,'-5'11'2114,"7"-8"265,17-8 1642,-2 0-3114,10 0-84,0 2 1,1 1-1,-1 1 0,42 3 1,-29 0-189,-13-2-461,-15-1-211,1 1-1,0 1 1,-1 0-1,1 1 1,-1 0-1,21 7 1,-32-9-38,0 0-74,-1 0 0,0 0 0,0 0 1,1 0-1,-1 1 0,0-1 0,1 0 1,-1 0-1,0 0 0,0 0 0,1 0 1,-1 1-1,0-1 0,0 0 0,1 0 1,-1 0-1,0 1 0,0-1 0,0 0 1,1 0-1,-1 1 0,0-1 0,0 0 1,0 0-1,0 1 0,0-1 1,1 0-1,-1 1 0,0-1 0,0 0 1,0 0-1,0 1 0,0-1 0,0 0 1,0 1-1,0 0 0,-6 7-2003</inkml:trace>
  <inkml:trace contextRef="#ctx0" brushRef="#br0" timeOffset="8407.79">1660 993 6753,'-32'63'3321,"32"-51"-1456,0 1-497,-1 2-32,0 1-416,-1 1-120,0 2-175,0 1-129,0 1-224,1-8-80,0-7-136,0 1-48,1 14-552,0-3-288,3-8 479</inkml:trace>
  <inkml:trace contextRef="#ctx0" brushRef="#br0" timeOffset="8872.34">2130 807 5465,'-6'35'3369,"19"-35"-184,3 0-1625,-1-1-184,0 1-520,0 0-239,-2 0-201,0 0-80,-3 0-200,1 0-56,0 1-16,-1 0-176,0-4-672,0 1-385,0-2 617</inkml:trace>
  <inkml:trace contextRef="#ctx0" brushRef="#br0" timeOffset="9255.01">2188 725 7066,'6'-48'3128,"9"48"-1575,3-1-257,-1 0-472,-2 0-296,-2 0-360,-2-1-16,-2 2-504,-1-1-648,0 1 664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2:15.58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9 153 7170,'-28'48'3194,"28"-48"-2956,-1 1 1,1-1-1,-1 0 1,1 1 0,0-1-1,0 1 1,-1-1 0,1 1-1,0-1 1,0 1 0,-1-1-1,1 1 1,0-1 0,0 1-1,0-1 1,0 1 0,0-1-1,0 1 1,0 0-1,0-1 1,0 1 0,0-1-1,0 1 1,0-1 0,0 1-1,1-1 1,-1 1 0,12 3 1906,-3-3-2256,9 3 419,0-1 1,0-1-1,25 0 1,14 2 153,16 11-1002,-67-17-2282,-5-1 1900</inkml:trace>
  <inkml:trace contextRef="#ctx0" brushRef="#br0" timeOffset="373.03">0 6 6889,'2'-1'3281,"5"0"-1200,1 0-281,0 1-416,2 0-279,3 0-441,0-1-160,0 0-224,-1 1-96,1-1-64,1 2-56,2 0 24,2 0-152,3 1-608,1-2-464,2-2 615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3:44.7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 211 6017,'-15'-2'2083,"10"2"1215,13 0 2453,58-1-4536,-20-1-519,67 7-1,-85-1-468,0-2 0,56-4 0,-23-7-2367,-49 7 653,0 2 625</inkml:trace>
  <inkml:trace contextRef="#ctx0" brushRef="#br0" timeOffset="760.02">107 212 4969,'-34'26'3181,"33"-25"-2978,1 0 0,-1 0 0,1 0 1,0 1-1,-1-1 0,1 0 0,0 0 0,0 0 1,0 1-1,0-1 0,0 0 0,0 0 1,0 1-1,0-1 0,0 0 0,1 0 0,-1 0 1,0 1-1,1-1 0,-1 0 0,1 0 1,-1 0-1,1 0 0,0 0 0,0 1 0,3 7 850,1 11-188,-2 0 0,0 0 0,-2 0 0,0 1 0,-1-1 1,-5 39-1,5-59-877,0 1 0,0-1 0,0 0 0,1 1 0,-1-1 0,0 0 0,1 0 0,-1 1 1,0-1-1,1 0 0,-1 0 0,0 0 0,1 1 0,-1-1 0,0 0 0,1 0 0,-1 0 0,0 0 1,1 0-1,-1 0 0,1 0 0,-1 0 0,0 0 0,1 0 0,-1 0 0,0 0 0,1 0 0,-1 0 0,1 0 1,22-2-99,-5 1 45,-9 2-9,0 0 1,0 0 0,0 1 0,0 0 0,-1 0 0,1 1-1,-1 0 1,1 1 0,-1 0 0,0 0 0,0 1 0,12 9-1,-15-10 76,-1 0-1,1 0 0,0 1 0,-1-1 0,0 1 0,0 0 0,-1 0 0,1 0 0,-1 1 0,0-1 0,-1 1 0,1 0 0,-1 0 0,0 0 0,-1 0 1,1 0-1,-1 0 0,0 10 0,-1-12 35,0 0 1,0-1 0,-1 1-1,1-1 1,-1 1-1,0-1 1,0 1-1,0-1 1,-1 1 0,1-1-1,-1 0 1,0 0-1,0 0 1,0 0 0,0 0-1,0 0 1,-1-1-1,0 1 1,1-1 0,-1 1-1,0-1 1,-5 3-1,3-2-58,0-1-1,0 0 0,0 0 1,-1 0-1,1 0 0,-1-1 1,1 0-1,-1 0 0,1-1 1,-1 1-1,0-1 0,1 0 1,-11-2-1,-18-4-1868,20 3 1271</inkml:trace>
  <inkml:trace contextRef="#ctx0" brushRef="#br0" timeOffset="1899.34">652 18 6225,'2'-11'2067,"0"9"-139,1 20 1394,1 33 350,-7 70 827,6-109-4309,-3-12-194,0 0-9,21 8-51,-10-5 25,0 0 0,0-1 1,0 0-1,1-1 0,20 0 0,-25-1-765,0-1 0,-1 0 0,1 0-1,0-1 1,0 0 0,11-5-1,-6 1-239</inkml:trace>
  <inkml:trace contextRef="#ctx0" brushRef="#br0" timeOffset="2245.48">896 0 6401,'-1'2'614,"-1"-1"-1,1 1 1,0 0-1,0-1 1,0 1-1,0 0 1,0 0-1,1-1 1,-1 1-1,0 0 1,1 0-1,-1 0 1,1 3-1,-3 29 1442,3-27-1442,-20 244 2520,19-239-3688,1-1-1,0 1 1,3 15-1,-3-17-137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3:57.10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4 9 3417,'-2'-8'8471,"-1"9"-2884,-4 16-3598,-20 72-566,-5 23-940,31-105-479,-3 10 3,1-1 0,-1 33 0,3-45-26,1 0 0,1 0-1,-1-1 1,0 1 0,1 0 0,0-1-1,-1 1 1,2 0 0,-1-1 0,0 0-1,1 1 1,-1-1 0,1 0-1,0 1 1,0-1 0,0 0 0,1 0-1,-1-1 1,5 5 0,-4-5-47,0-1 0,0 1 0,0-1 0,1 0 0,-1 0 0,0 0 0,1 0 0,-1-1 0,1 1 0,-1-1 0,0 0 0,1 0 0,-1 0 0,1-1 0,-1 1 0,0-1 0,1 0 1,-1 0-1,0 0 0,6-2 0,-3 0-7,0 1 1,0-1 0,-1 0 0,1-1 0,-1 0 0,0 1-1,0-1 1,0-1 0,0 1 0,5-7 0,-6 5 83,0 0 1,0-1-1,0 1 1,-1-1-1,0 0 1,0 1-1,2-11 1,-5 16 5,0-1 0,1 0 0,-1 1 0,0-1 1,0 0-1,0 1 0,0-1 0,0 0 0,-1 0 0,1 1 0,0-1 0,-1 0 0,1 1 1,-1-1-1,0 1 0,1-1 0,-1 1 0,0-1 0,0 1 0,0-1 0,0 1 1,0 0-1,-1-1 0,1 1 0,0 0 0,0 0 0,-1 0 0,1 0 0,-1 0 1,1 0-1,-1 1 0,1-1 0,-1 0 0,0 1 0,1-1 0,-1 1 0,-2-1 1,1 1-10,-1 0 0,1-1 0,-1 1 0,0 1 0,1-1 1,-1 0-1,1 1 0,-1 0 0,1 0 0,0 0 0,-1 0 0,1 1 1,0-1-1,-1 1 0,1 0 0,0 0 0,1 0 0,-6 4 1,3-2-381,0 1 0,0 0 0,0-1 1,1 1-1,0 1 0,0-1 1,0 1-1,1-1 0,-4 9 0,2 0-34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3:53.8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19 4801,'9'-17'1795,"2"1"1,0 0-1,24-26 1,-5 7 749,-20 22-1707,1 0 0,0 1 1,26-21-1,-34 30-745,1 1 1,-1 0-1,1-1 1,0 1-1,0 1 1,0-1-1,0 1 0,0-1 1,0 1-1,0 0 1,1 1-1,-1-1 1,0 1-1,0 0 0,1 0 1,-1 0-1,0 0 1,0 1-1,1-1 0,4 3 1,-6-2-53,0 0 1,0 0-1,0 1 1,-1-1-1,1 1 1,0 0-1,-1-1 1,1 1-1,-1 1 1,1-1-1,-1 0 1,0 1-1,0-1 1,0 1-1,0-1 1,-1 1-1,1 0 1,-1 0-1,1 0 1,-1 0-1,0 0 1,0 0-1,0 0 1,-1 0-1,1 0 1,-1 0-1,0 1 1,0-1-1,0 0 1,0 0-1,-1 4 1,0 6 34,-1-1 1,0 1-1,-1-1 1,-1 1-1,0-1 1,-9 17-1,-15 27 5,-2-2 1,-74 96-1,68-113-292,78-58-936,-35 17 1174,0 1 0,0 0-1,0 0 1,0 1-1,0-1 1,0 2-1,1-1 1,-1 1 0,1 0-1,-1 0 1,1 1-1,9 1 1,-6 0 23,0 1 0,-1 1 0,1 0 0,-1 0 0,1 1 0,-1 0 0,13 8 0,-20-10-342,-1-1 0,1 0 0,0 0 0,0 0 0,0 0 1,0 0-1,0-1 0,0 1 0,-1-1 0,1 0 0,0 0 0,0 0 0,0 0 1,5-1-1,2-1-329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5:01.4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372 5433,'14'5'522,"0"-1"-1,0-1 1,0 0-1,0-1 1,0 0-1,16-1 1,87-7-234,-67 2 1108,281-30 1950,-221 21-3056,200 0-1,111 40 1708,-195 8-1821,-41-6-73,524 20 1300,-671-48-1339,338-6 1887,-366 4-1869,1 0-1,-1 0 1,0-1 0,0 0 0,1-1-1,-1 0 1,14-7 0,-20 7-65,1 0 0,0 0 0,-1 0 0,0 0 1,0-1-1,0 0 0,0 0 0,-1 0 0,1 0 0,-1 0 1,0-1-1,0 0 0,-1 1 0,0-1 0,1 0 0,1-7 1,1-6 2,-1 0 0,-1 0 1,0 0-1,-1-20 0,-2-79 94,-1 56-89,6-543-360,-11 420 373,3 155-26,-1 1 0,-1-1 0,-2 1 0,-12-34 1,18 57-13,-1 0 0,0 0 0,0 0 1,-1 0-1,1 0 0,-1 1 1,0-1-1,0 1 0,0 0 1,-1 0-1,1 0 0,-1 0 0,0 1 1,0-1-1,-1 1 0,1 0 1,-1 0-1,1 1 0,-1 0 0,0-1 1,0 1-1,0 1 0,0-1 1,0 1-1,-1 0 0,-5-1 1,-51-3-66,-1 2 0,-66 6 1,9 1 108,-29-4-274,-623-8 64,771 8 166,-527-7-320,522 7 320,-625 6 21,565-9-8,39 0-9,0 2 0,0 1 0,-1 1 1,-52 9-1,77-9-24,0 1 1,-1-1 0,1 0 0,0 1-1,0 0 1,0-1 0,0 1 0,0 0-1,1 1 1,-1-1 0,1 0-1,-1 1 1,1-1 0,0 1 0,0 0-1,0 0 1,0 0 0,1 0-1,-1 0 1,1 0 0,-1 1 0,1-1-1,0 0 1,1 1 0,-2 4 0,0 8-41,1 1 1,0 0-1,1-1 1,3 18 0,-3-20 67,46 444 357,-17-204 100,15 80-760,-29-259 164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4:27.7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 250 5225,'-14'-42'2911,"14"41"-2799,0 1 0,0 0 0,0 0 0,0-1 0,0 1 0,0 0 0,0 0 0,0-1 0,0 1 0,0 0 0,1 0 0,-1 0 0,0-1 0,0 1 0,0 0 0,0 0 0,1 0 0,-1 0 0,0-1 0,0 1 0,1 0 0,-1 0 0,0 0 0,0 0 0,0 0 0,1 0 0,-1 0 0,0 0 0,0-1 0,1 1 0,-1 0 0,0 0 0,0 0 0,1 0 0,-1 0 0,0 0 0,1 0 0,-1 1 0,0-1 0,0 0 0,0 0 0,1 0 0,17 2 1332,-12-1-669,100 1 2310,9 0-1841,-94 0-1075,-10 0-126,1-1 0,-1 0 0,0-1 0,1 0 0,14-2 0,-25 2-141,-1-1 0,0 1 0,1 0 1,-1 0-1,1 0 0,-1 0 0,1 0 0,-1-1 0,1 1 0,-1 0 1,0 0-1,1-1 0,-1 1 0,1 0 0,-1 0 0,0-1 1,1 1-1,-1-1 0,0 1 0,0 0 0,1-1 0,-1 1 1,0-1-1,0 1 0,1 0 0,-1-1 0,0 1 0,0-1 0,0 0 1,1-3-644</inkml:trace>
  <inkml:trace contextRef="#ctx0" brushRef="#br0" timeOffset="514.83">61 247 8066,'0'12'2321,"0"-1"1,0 0 0,3 15 0,-2-16-1827,0 0 0,-1 0 1,1 0-1,-4 18 1,3-24-488,-1 0 1,1 0 0,-1 0 0,1 0 0,0 0 0,0 0-1,1 0 1,0 5 0,0-8-24,-1 0-1,1 0 1,-1 0 0,1 1-1,-1-1 1,1 0 0,0 0-1,-1 0 1,1 0 0,0 0 0,0 0-1,0 0 1,0-1 0,0 1-1,0 0 1,0 0 0,0-1-1,0 1 1,0-1 0,0 1-1,1-1 1,-1 1 0,0-1-1,0 0 1,1 1 0,-1-1-1,0 0 1,0 0 0,2 0-1,17 1-179,0 1-1,-1 0 0,28 8 0,-42-9 184,1 1 0,-1 0 0,0 0 0,0 0 0,0 0 0,0 1 0,0-1 0,0 1 0,-1 1 0,0-1 0,1 1 0,-1-1 0,-1 1-1,1 1 1,0-1 0,-1 0 0,4 6 0,-7-8 38,1 1 1,-1-1-1,0 0 0,1 1 0,-1-1 1,0 0-1,0 1 0,-1-1 0,1 0 0,0 1 1,-1-1-1,1 0 0,-1 0 0,0 0 0,0 1 1,0-1-1,0 0 0,0 0 0,0 0 1,0 0-1,-1 0 0,1-1 0,-1 1 0,0 0 1,1-1-1,-3 2 0,-5 5 46,0 0 1,0-1-1,-19 12 1,20-14-299,0-1-1,-1 0 1,1 0 0,-1 0-1,0-1 1,0 0 0,-1-1 0,-17 2-1,9-5-387</inkml:trace>
  <inkml:trace contextRef="#ctx0" brushRef="#br0" timeOffset="1263.53">492 49 8506,'36'-44'3358,"-35"43"-3221,-1 1 0,1 0 0,-1-1-1,1 1 1,0 0 0,-1-1 0,1 1 0,-1 0 0,1 0 0,0-1 0,-1 1 0,1 0 0,0 0-1,-1 0 1,1 0 0,0 0 0,-1 0 0,1 0 0,0 0 0,-1 0 0,1 0 0,0 0 0,-1 1 0,1-1-1,0 0 1,-1 0 0,1 1 0,-1-1 0,1 0 0,-1 1 0,1-1 0,0 1 0,-1-1 0,0 0-1,1 1 1,-1-1 0,1 1 0,-1 0 0,1 0 0,2 2 311,6 1-218,-1 1-1,0 0 1,0 1 0,0 0-1,-1 0 1,0 1 0,8 9-1,-13-14-194,0 0 0,0 0-1,-1 0 1,1 1 0,0-1-1,-1 1 1,0-1-1,1 1 1,-1 0 0,0-1-1,-1 1 1,1 0 0,0 0-1,-1-1 1,1 1 0,-1 0-1,0 0 1,0 0-1,0 0 1,0 0 0,-1 0-1,1-1 1,-1 1 0,0 0-1,0 0 1,0-1-1,0 1 1,-2 3 0,2-4-13,-1-1 1,1 0-1,0 0 1,-1 1-1,1-1 0,-1 0 1,0 0-1,1-1 1,-1 1-1,0 0 1,0 0-1,1-1 1,-1 1-1,-2-1 1,3 0-51,-1 1 1,1-1-1,-1 0 1,1 1-1,-1-1 1,1 1-1,0 0 1,-1-1-1,1 1 1,0 0-1,0 0 1,-1-1-1,1 1 1,0 0 0,-2 3-1,16 2-991,15 4 881,-17-6 137,0 0 0,0 0 0,0 1 0,-1 1 0,14 9 0,-23-14 19,0 0 0,1 0 0,-1 0 0,0 1 0,0-1 0,0 1 0,-1-1 0,1 0 0,0 1 0,0 0 0,-1-1 0,1 1 0,-1-1 0,0 1 0,1 0 0,-1-1 0,0 1-1,0 0 1,0-1 0,0 1 0,0 0 0,0-1 0,-1 1 0,1-1 0,0 1 0,-1 0 0,1-1 0,-1 1 0,0-1 0,1 1 0,-1-1 0,0 1 0,0-1 0,-2 2 0,-4 7 82,0-1 0,-1 0 1,-16 15-1,12-13-83,2-1-494,-1-1 0,0 0 0,-1 0 0,-18 9 1,9-7-243</inkml:trace>
  <inkml:trace contextRef="#ctx0" brushRef="#br0" timeOffset="1870.54">1344 366 7666,'-3'17'6888,"-9"11"-4028,2-6-1627,-7 24-723,-2 0-1,-2-1 1,-2-1 0,-1-1 0,-50 65 0,65-97-615,7-7-125,0-1 0,0 0 0,0 0 0,-1 0-1,0-1 1,1 1 0,-1-1 0,0 1 0,0-1 0,0 0 0,0 0-1,-5 2 1,0-3-495</inkml:trace>
  <inkml:trace contextRef="#ctx0" brushRef="#br0" timeOffset="2231.14">1064 496 4249,'3'-7'3169,"6"21"287,5-1-1447,0 0-185,2-1-560,3 2-167,1 0-337,0 3-144,-2 0-272,-2 3-112,-6 2-112,0 0-32,-1-3 8,-1-1-176,0-3-400,2-2-632,-3-3 648</inkml:trace>
  <inkml:trace contextRef="#ctx0" brushRef="#br0" timeOffset="2926.45">1573 249 8186,'1'2'553,"0"0"1,0-1 0,0 1-1,0 0 1,1-1-1,-1 1 1,1-1 0,-1 0-1,1 0 1,0 1 0,-1-1-1,1 0 1,0 0-1,3 1 1,32 10 675,-19-7-245,-12-2-825,0-1 0,0 1 1,0 0-1,-1 0 1,0 0-1,1 1 0,-1 0 1,0 0-1,0 0 1,4 5-1,-8-7-128,0 0 1,0-1-1,0 1 0,1 0 0,-2 0 1,1 0-1,0-1 0,0 1 0,0 0 1,-1 0-1,1 0 0,-1 0 0,0 0 1,0 1-1,0-1 0,0 0 0,0 0 1,0 0-1,0 0 0,0 0 0,-1 0 1,1 0-1,-1 0 0,0 0 0,1 0 1,-1 0-1,0-1 0,0 1 0,0 0 1,-1 0-1,1-1 0,0 1 0,-1-1 1,-1 3-1,-12 10 113,-11 12-20,25-24-173,-1-1 0,1 1-1,0 0 1,0 0-1,0-1 1,0 1 0,0 0-1,0 0 1,0 0 0,1 0-1,-1 0 1,1 0 0,-1 3-1,1-4 20,1 0 0,-1 0-1,0 0 1,1 0 0,-1 0-1,0 0 1,1 0 0,-1 0-1,1 0 1,-1-1 0,1 1-1,0 0 1,-1 0 0,1-1-1,0 1 1,0 0 0,-1-1-1,1 1 1,0-1 0,0 1-1,0-1 1,0 1 0,0-1-1,0 1 1,1-1 0,32 10-83,-16-6 82,-10-1 42,0 0-1,0 0 1,-1 1-1,1 0 1,-1 0-1,0 0 1,0 1 0,6 6-1,-11-9 8,0 0 0,0 1 0,-1-1 0,1 0-1,-1 1 1,1-1 0,-1 1 0,0-1 0,0 1 0,0 0-1,0-1 1,0 1 0,-1 0 0,1 0 0,-1 0 0,0-1 0,0 1-1,0 0 1,0 0 0,0 0 0,0 0 0,-1-1 0,0 1-1,1 0 1,-1 0 0,0-1 0,-2 4 0,-2 4 44,0 0 1,-1-1 0,0 1-1,0-1 1,-1-1 0,-1 1-1,1-1 1,-13 10-1,8-8-211,0-1 0,-1 0 0,0-1 0,-1 0 0,-20 8 0,32-15 114,-1 0-1,1 0 1,0-1 0,0 1 0,-1-1-1,1 1 1,0-1 0,-1 0-1,1 0 1,0 0 0,-1 0 0,-2-1-1,-7-6 120</inkml:trace>
  <inkml:trace contextRef="#ctx0" brushRef="#br0" timeOffset="3610.95">1837 81 8130,'23'-46'3196,"-23"45"-2951,1 0 0,-1 1 0,1-1-1,-1 1 1,0-1 0,1 1 0,0-1-1,-1 1 1,1-1 0,-1 1 0,1-1-1,-1 1 1,1 0 0,0-1 0,-1 1-1,1 0 1,1-1 0,14 3 1176,-13-2-1076,3 1-86,0 1 0,0-1-1,0 1 1,0 0 0,-1 1-1,1-1 1,-1 1-1,9 6 1,-11-7-190,0 0-1,0 0 1,-1 0 0,1 1-1,-1-1 1,1 1-1,-1-1 1,0 1 0,0 0-1,0 0 1,0 0-1,-1 0 1,1 1 0,-1-1-1,0 0 1,1 6-1,-1-8-35,-1 0 0,0 1 0,0-1 0,0 0-1,-1 0 1,1 1 0,0-1 0,0 0-1,-1 0 1,1 0 0,-1 1 0,1-1-1,-1 0 1,1 0 0,-1 0 0,0 0-1,1 0 1,-1 0 0,0 0 0,0 0-1,-1 1 1,-27 16 297,26-17-395,0 1 1,0-1-1,0 1 1,1-1-1,-1 1 1,0 0 0,1 0-1,0 0 1,-1 0-1,-3 5 1,7-6-15,0 1 1,-1-1-1,1 0 1,0 0-1,0-1 0,0 1 1,0 0-1,0 0 1,0 0-1,0-1 1,0 1-1,0 0 0,0-1 1,0 1-1,0-1 1,0 1-1,3 0 1,20 8 175,-24-9-136,14 6 32,23 11 6,-35-16 17,-1 0-1,1 0 1,0 0-1,-1 0 1,1 1-1,-1-1 1,1 0-1,-1 1 0,0 0 1,1-1-1,-1 1 1,0 0-1,0-1 1,0 1-1,1 3 1,-2-4 5,0 0 0,0 1 0,0-1 0,0 0 0,0 1 0,-1-1 0,1 0 0,0 1 0,-1-1 0,1 0 0,0 0 0,-1 0 0,0 1 0,1-1 0,-1 0 0,0 0 0,1 0 0,-1 0 0,0 0 0,0 0 0,-2 1 0,-24 21 174,19-18-156,-4 4-886,-1-1-1,-20 11 1,18-12 25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4:25.3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 391 2473,'-16'2'8968,"21"1"-3983,26-1-3001,-28-2-2235,126-2 1525,-41-1-1315,-70 3-2778,-16-2 2065</inkml:trace>
  <inkml:trace contextRef="#ctx0" brushRef="#br0" timeOffset="451.63">24 191 4457,'-5'2'8705,"5"-3"-4061,21 1-3473,35 7-982,-1 1-553,58 0-1,-104-9-560,-3-3 321</inkml:trace>
  <inkml:trace contextRef="#ctx0" brushRef="#br0" timeOffset="1056.75">165 1 5425,'1'-1'8084,"4"3"-4169,44 17-3726,2 6 111,50 34-1,17 10-228,-92-57-48,-6-3 2,27 18 0,-43-25 3,0 1 1,0 0 0,-1 0 0,1 0-1,-1 0 1,1 1 0,-1-1 0,0 1-1,0 0 1,-1 0 0,1 0 0,2 7-1,-4-7 13,0 0-1,0 0 0,-1 0 0,1 1 0,-1-1 0,0 0 1,0 0-1,-1 0 0,1 1 0,-1-1 0,0 0 0,0 0 1,0 0-1,-1 0 0,1 0 0,-1 0 0,0 0 0,0-1 1,-1 1-1,1-1 0,-5 5 0,-3 5 111,-1-2 0,-1 1 0,0-1 0,-15 10 0,6-6 213,0 0-1,-41 20 0,49-29-627,1-1-1,-1-1 0,0 0 0,0-1 0,-1 0 1,1-1-1,-14 0 0,1-1-2622,20 1 210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4:03.62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3 297 7938,'-1'-1'372,"-1"-1"0,0 1 1,0-1-1,1 0 0,-1 1 1,1-1-1,0 0 1,-1 0-1,-1-3 0,3 4-292,0 1 1,0 0-1,0 0 0,0-1 0,0 1 1,0 0-1,0 0 0,0-1 0,0 1 0,0 0 1,0 0-1,1-1 0,-1 1 0,0 0 1,0 0-1,0 0 0,0-1 0,0 1 0,0 0 1,1 0-1,-1 0 0,0-1 0,0 1 0,0 0 1,1 0-1,-1 0 0,0 0 0,0 0 1,0-1-1,1 1 0,-1 0 0,0 0 0,19-2 1996,224-11 2646,-44 0-4185,-150 15-1298,-48-3-1861,-2 0 1838</inkml:trace>
  <inkml:trace contextRef="#ctx0" brushRef="#br0" timeOffset="767.88">126 323 6489,'-1'7'2053,"1"0"-1,-1 1 0,1-1 0,1 12 1,0 12 321,-2-13-1583,-1-4-404,2 0-1,0 1 1,0-1-1,4 20 1,2-15-695,26-24-248,-22 4 454,-1 0 50,0 0 0,-1 1 0,1 0 0,0 1 0,0-1 0,-1 2 0,1-1 0,-1 1-1,1 1 1,-1-1 0,1 1 0,-1 1 0,14 8 0,-8-3 72,0 1-1,0 1 1,-1 0 0,-1 1 0,21 26-1,-31-36 3,-1-1 0,1 1-1,-1 0 1,1 0-1,-1 0 1,0 1 0,0-1-1,0 0 1,0 0-1,-1 1 1,1-1 0,-1 0-1,1 1 1,-1-1-1,0 0 1,0 1 0,0-1-1,0 1 1,0-1-1,0 0 1,-1 1 0,1-1-1,-1 0 1,0 1-1,0-1 1,0 0 0,0 0-1,0 1 1,0-1-1,0 0 1,-1 0 0,1-1-1,-1 1 1,1 0-1,-5 3 1,1 0 44,-1 0 0,0-1-1,0 1 1,-1-1 0,1-1 0,-1 1 0,0-1 0,0 0-1,0-1 1,-11 3 0,-2-2 43,-39 1 0,5-2-2957,50-1 2773,2 0-118</inkml:trace>
  <inkml:trace contextRef="#ctx0" brushRef="#br0" timeOffset="2307.44">827 1 5585,'-3'0'648,"1"0"-1,-1 0 0,1 0 1,-1 0-1,1 1 1,-1-1-1,1 1 0,-1 0 1,1 0-1,0 0 1,-1 0-1,-2 2 0,0 0-249,0 0 0,1 1-1,-1-1 1,1 1-1,-5 6 1,4-4-387,1-1 1,0 1-1,0 0 1,0 0-1,1 0 1,0 1-1,0-1 1,1 1 0,-3 10-1,4-14-34,1 0 1,0 1-1,0-1 0,0 0 0,1 1 1,-1-1-1,1 0 0,0 1 0,0-1 1,0 0-1,0 0 0,0 0 0,1 0 1,0 0-1,-1 0 0,1 0 0,0 0 1,0-1-1,1 1 0,3 3 0,6 4-53,0 0 0,1-1-1,18 10 1,-5-3 67,-15-8 11,4 1 23,24 22 0,-36-28-5,1-1-1,-1 2 1,-1-1-1,1 0 1,0 1 0,-1-1-1,0 1 1,0 0-1,0-1 1,0 1 0,0 0-1,1 8 1,-3-9 10,0 1-1,0-1 1,-1 0 0,1 0 0,-1 0 0,0 0-1,0 1 1,0-1 0,0 0 0,-1-1 0,1 1-1,-1 0 1,1 0 0,-1-1 0,0 1 0,0-1-1,-1 1 1,1-1 0,-5 4 0,4-3-21,1-1 0,-1 0 0,0 0 1,0 0-1,0 0 0,0 0 0,0 0 0,0-1 1,-1 0-1,1 1 0,0-1 0,-1-1 0,1 1 0,-1 0 1,1-1-1,-1 1 0,-6-2 0,7 1-26,1-1 0,-1 0 0,1 0 0,0 0 0,-1 0 0,1-1 0,0 1 0,0-1 0,0 1 0,0-1 0,0 0 0,0 0 0,1 1 0,-1-1-1,0-1 1,1 1 0,0 0 0,-1 0 0,1 0 0,0-1 0,0 1 0,0-1 0,1 1 0,-1-1 0,0 1 0,1-1 0,0 1 0,-1-4 0,1-1-31,0 0 1,0 0 0,0 0 0,1-1-1,0 1 1,1 0 0,-1 0-1,6-13 1,-1 8-16,1 0-1,1 0 1,0 1-1,0 0 1,1 0-1,0 1 1,16-13-1,19-23-176,-42 44 263,-1 1 0,1-1 0,-1 0 0,0 1 1,1-1-1,-1 0 0,0 0 0,0 0 0,0 0 0,-1 0 0,1 0 0,-1 0 1,1-1-1,-1 1 0,1 0 0,-1 0 0,0 0 0,0 0 0,0-1 0,0 1 1,-1 0-1,1 0 0,-1 0 0,1 0 0,-1 0 0,1 0 0,-1 0 0,0 0 1,0 0-1,0 0 0,-1 0 0,1 0 0,0 0 0,-1 1 0,1-1 0,-1 1 1,1-1-1,-1 1 0,0-1 0,-3-1 0,2 1-105,0 0 0,0 0 0,0 0 0,-1 1 1,1-1-1,-1 1 0,1 0 0,-1 0 0,0 0 0,0 0 0,1 1 0,-1-1 0,0 1 0,0 0 0,1 0 1,-1 1-1,0-1 0,0 1 0,1 0 0,-1 0 0,0 0 0,1 0 0,-5 3 0,-1 3-519</inkml:trace>
  <inkml:trace contextRef="#ctx0" brushRef="#br0" timeOffset="3212.22">1216 464 4953,'15'-3'2172,"-15"3"-2104,1 0-1,-1 0 0,0 0 0,0 0 1,0 0-1,1 1 0,-1-1 1,0 0-1,0 0 0,0 0 1,0 0-1,1 1 0,-1-1 0,0 0 1,0 0-1,0 1 0,0-1 1,0 0-1,0 0 0,0 1 1,0-1-1,1 0 0,-1 0 1,0 1-1,0-1 0,0 0 0,0 0 1,0 1-1,0-1 0,-1 0 1,1 0-1,0 1 0,-13 31 3149,6-20-2875,-108 234 4264,94-195-6584,19-46 1581</inkml:trace>
  <inkml:trace contextRef="#ctx0" brushRef="#br0" timeOffset="3567.7">1078 512 4745,'11'10'3142,"0"0"0,10 15 0,14 25 53,19 58-3917,-37-72 1452,-17-34-664,1-1 0,-1 0 0,1 1 0,0-1 0,0 0 0,0 0 0,-1 1 1,1-1-1,0 0 0,0 0 0,1 0 0,-1 0 0,0 0 0,0 0 0,0-1 0,1 1 0,-1 0 0,0 0 0,3 0 0,7 0 715</inkml:trace>
  <inkml:trace contextRef="#ctx0" brushRef="#br0" timeOffset="4302.41">1451 274 6633,'5'12'5735,"8"0"-3296,20 5-1802,-23-13 22,11 7-148,44 24 441,-59-31-881,0 0 1,-1 0-1,1 0 0,-1 1 1,0 0-1,-1 0 0,1 0 1,4 8-1,-8-12-37,-1 1 0,1-1 0,0 1 0,-1 0 0,1 0-1,-1-1 1,1 1 0,-1 0 0,0 0 0,0-1 0,0 1 0,0 0 0,0 0 0,0-1 0,0 1 0,-1 0 0,1 0 0,-1-1-1,1 1 1,-1 0 0,0-1 0,1 1 0,-1 0 0,0-1 0,0 1 0,-2 1 0,-3 4 52,0 0 1,-1 0-1,-14 11 0,8-8-166,13-9 68,-1-1 0,1 1-1,0-1 1,-1 0-1,1 1 1,0-1 0,-1 1-1,1-1 1,0 1-1,0-1 1,0 1-1,0-1 1,-1 1 0,1-1-1,0 1 1,0 0-1,0-1 1,0 1 0,0-1-1,0 1 1,0-1-1,0 1 1,0-1-1,1 1 1,-1-1 0,0 1-1,0-1 1,0 1-1,1-1 1,-1 1 0,0-1-1,0 1 1,1-1-1,-1 1 1,0-1-1,1 0 1,-1 1 0,1-1-1,-1 0 1,0 1-1,1-1 1,-1 0 0,1 1-1,-1-1 1,1 0-1,-1 0 1,2 1-1,27 12-225,-25-11 219,9 3-5,0 0 9,1 1 1,-1 0-1,-1 1 0,24 16 1,-34-22 39,1 1 1,-1 0-1,0 0 1,0 0-1,0 0 0,0 0 1,-1 1-1,1-1 1,0 1-1,-1-1 0,0 1 1,0-1-1,1 1 1,-2 0-1,1-1 1,0 1-1,0 0 0,-1 0 1,0 0-1,1 0 1,-1-1-1,0 1 0,0 0 1,-1 0-1,1 0 1,-1 0-1,1 0 0,-1-1 1,0 1-1,0 0 1,-2 4-1,-2 1 127,1 0 1,-1-1-1,0 0 0,-1 0 1,0 0-1,0-1 0,0 0 1,-15 11-1,15-13-435,1 0-1,-1-1 1,0 1 0,0-1-1,0-1 1,-1 1 0,1-1-1,-1 0 1,1 0 0,-1-1-1,0 0 1,-9 0 0,-1-3-2481,5-6 1263</inkml:trace>
  <inkml:trace contextRef="#ctx0" brushRef="#br0" timeOffset="5109.83">1764 93 5329,'1'3'7485,"3"0"-3836,12 1-4022,-8-2 1175,35 9-2,85 8 1,-118-19-647,-8 0-92,-1 0 1,1 0 0,-1 0-1,1 0 1,-1 0 0,0 0-1,1 0 1,-1 1 0,1-1-1,-1 1 1,1-1 0,-1 1-1,2 0 1,-12 26 865,-13 24-815,-28 75-40,41-94-172,5-18-912,0-1 0,0 1 0,-13 22 1,16-33 685</inkml:trace>
  <inkml:trace contextRef="#ctx0" brushRef="#br0" timeOffset="5459.89">1804 281 7410,'7'-2'3368,"2"-1"-1695,2 0-225,2 2-576,-1 1-200,4-3-216,1 3-104,2-1-199,3 1-65,1 1-32,0-1-8,-1 0-168,0-1-105,-7-3-367,-1 2-240,-3-1-592,-7 0-945,4 5 1561</inkml:trace>
  <inkml:trace contextRef="#ctx0" brushRef="#br0" timeOffset="6918.79">9 1015 5809,'-8'5'1921,"8"-2"299,16-3 1888,7 0-2515,19 5-443,4 2-600,0-2-1,60-2 0,-59-5-377,255-9 311,36 10 331,-135-6-194,-21 0 76,-70 8-355,115-3 242,-89-2 147,-92 2 68,66 6 1,-108-3-632,-4-1-6702,-1 0 5534</inkml:trace>
  <inkml:trace contextRef="#ctx0" brushRef="#br0" timeOffset="9841.34">240 1366 7017,'-29'-9'1481,"-3"-2"4555,31 11-4769,1 0-376,0 0-362,3 1 96,29 4-339,-9-3-186,0 2 0,0 0 0,-1 2 0,1 1 0,36 16 0,-57-23-75,-1 1 0,0-1-1,1 1 1,-1 0 0,0-1 0,0 1-1,1 0 1,-1 0 0,0 0 0,0 0-1,0 0 1,0 0 0,0 0 0,0 1 0,0-1-1,-1 0 1,1 0 0,0 1 0,-1-1-1,1 1 1,-1-1 0,1 0 0,-1 1-1,0-1 1,1 1 0,-1-1 0,0 1-1,0-1 1,0 1 0,0-1 0,0 1 0,-1-1-1,1 1 1,0-1 0,-1 0 0,1 1-1,-1-1 1,1 1 0,-1-1 0,0 0-1,-1 2 1,-1 1 28,0 1-1,-1-1 0,0 0 1,0-1-1,0 1 0,0-1 1,-1 0-1,1 0 1,-1 0-1,-5 2 0,8-4-82,1-1 1,-1 1-1,1-1 0,0 1 0,-1 0 0,1 0 0,0 0 1,-1-1-1,1 1 0,0 0 0,0 1 0,0-1 0,0 0 0,0 0 1,0 0-1,0 1 0,0-1 0,0 0 0,1 1 0,-2 2 1,29-1-254,-26-3 280,10 1-9,0 2 0,0-1 0,0 1-1,0 1 1,17 7 0,-26-10 27,0 1 0,0-1-1,0 0 1,0 0-1,-1 1 1,1-1-1,0 1 1,-1-1 0,1 1-1,-1 0 1,0-1-1,0 1 1,1 0 0,-1 0-1,0 0 1,-1 0-1,1 0 1,0 0-1,0 0 1,-1 0 0,0 1-1,1-1 1,-1 0-1,0 0 1,0 0 0,0 1-1,0-1 1,0 0-1,-1 0 1,1 0 0,-1 0-1,1 1 1,-1-1-1,0 0 1,0 0-1,0 0 1,0 0 0,-1 1-1,-3 6 49,0-2 0,0 1-1,0 0 1,-1-1 0,0 0-1,0-1 1,-1 1 0,0-1-1,-12 8 1,13-10-289,0 0-1,0-1 1,-1 0 0,1 0-1,-1 0 1,1-1 0,-1 0-1,0 0 1,0-1 0,0 0-1,0 0 1,0 0 0,-8-1-1,2-3-519</inkml:trace>
  <inkml:trace contextRef="#ctx0" brushRef="#br0" timeOffset="10362.87">557 1220 6873,'-2'29'8003,"-1"2"-3779,-3 34-2517,6-59-1634,0 0 1,0 0-1,1 1 1,0-1-1,0 0 1,1 0-1,0 0 1,2 6 0,-3-11-76,1 1 1,-1-1-1,0 1 0,1-1 1,-1 1-1,1-1 1,-1 0-1,1 0 1,-1 0-1,1 0 1,0 0-1,0 0 0,0-1 1,-1 1-1,1 0 1,0-1-1,0 1 1,0-1-1,0 0 1,0 0-1,0 0 1,0 0-1,0 0 0,0 0 1,0 0-1,0-1 1,0 1-1,2-2 1,1 2-359,0-2 1,0 1-1,-1 0 1,1-1-1,-1 0 1,1 0-1,-1-1 1,0 1-1,1-1 1,4-4-1,-2-1-497</inkml:trace>
  <inkml:trace contextRef="#ctx0" brushRef="#br0" timeOffset="10728.44">667 1325 6993,'9'-34'3361,"-8"42"-1160,-3 0-289,0 3-424,1 2-263,-3 1-401,1 3-144,-1 2-248,-2-1-104,3 2-168,0-2-56,0 0-80,0-3 0,1-2-224,0 1-240,2-4-608,1 0-360,2-4 847</inkml:trace>
  <inkml:trace contextRef="#ctx0" brushRef="#br0" timeOffset="12158.33">1127 1416 6105,'1'9'9649,"-3"3"-5450,-10 23-5005,11-30 1869,-14 41-619,-3 0 1,-1-1-1,-46 78 0,63-120-563,1 0-54,-1 0 0,1-1 0,-1 0-1,0 1 1,1-1 0,-1 0 0,0 0-1,-1 0 1,1 0 0,0 0 0,0-1-1,-4 3 1,4-6-535</inkml:trace>
  <inkml:trace contextRef="#ctx0" brushRef="#br0" timeOffset="12533.14">959 1470 8114,'24'-29'3279,"-23"29"-3152,-1 0 1,1 0-1,0-1 1,0 1-1,-1 0 0,1 0 1,0 0-1,0 0 1,0 0-1,0 0 0,-1 0 1,1 0-1,0 0 0,0 0 1,0 0-1,-1 1 1,1-1-1,0 0 0,0 1 1,-1-1-1,1 0 1,0 1-1,-1-1 0,1 1 1,0-1-1,-1 1 0,2 0 1,18 19 1634,-18-18-1520,10 12-48,0 2 0,-1 0 0,-1 0 0,0 1 0,-2 0 0,0 0 0,0 1 0,-2 0 1,0 1-1,4 24 0,-9-37-316,0-1 0,0 0 0,1 0 0,0 0 0,4 8 0,-2-7-169</inkml:trace>
  <inkml:trace contextRef="#ctx0" brushRef="#br0" timeOffset="13063.18">1406 1318 7290,'-7'-43'2931,"7"43"-2858,0-1-1,0 1 1,1 0-1,-1-1 1,0 1 0,0-1-1,0 1 1,0 0 0,1-1-1,-1 1 1,0-1 0,0 1-1,1 0 1,-1-1 0,0 1-1,1 0 1,-1 0 0,0-1-1,1 1 1,-1 0 0,0 0-1,1-1 1,-1 1 0,1 0-1,-1 0 1,0 0 0,1 0-1,-1 0 1,1-1 0,-1 1-1,1 0 1,-1 0 0,0 0-1,2 0 1,17 2 1465,-13-2-1006,207 0 3837,-211 0-4455,-1 0-1,0 0 1,1 0 0,-1-1 0,1 1 0,-1 0-1,1-1 1,-1 1 0,0-1 0,1 1 0,-1-1 0,0 0-1,0 0 1,1 1 0,1-3 0,-3 2-38</inkml:trace>
  <inkml:trace contextRef="#ctx0" brushRef="#br0" timeOffset="13715.21">1412 1305 9306,'0'36'7233,"0"1"-4632,0-11-2437,-5 34-1,0-41 71,5-19-293,0 0-1,-1 1 1,1-1 0,0 1 0,0 0 0,0-1-1,-1 1 1,1-1 0,0 1 0,0-1 0,0 1-1,0-1 1,0 1 0,0 0 0,0-1 0,0 1-1,0-1 1,0 1 0,1 0 0,0 0-38,0-1 1,0 1 0,0-1 0,0 1-1,0-1 1,0 1 0,1-1 0,-1 0-1,0 0 1,0 1 0,0-1 0,0 0-1,3 0 1,29 0-250,40 4-120,-67-3 453,-1-1-1,0 1 0,0 1 0,0-1 0,0 1 0,0 0 0,0 0 0,0 0 1,-1 1-1,9 6 0,-11-8 29,-1 0 0,1 1 0,-1-1 0,0 1 0,0-1 0,1 1 0,-1 0 0,0-1-1,-1 1 1,1 0 0,0 0 0,0 0 0,-1 0 0,1-1 0,-1 1 0,0 0 0,1 0 0,-1 3 0,-1-1 48,1 0 0,-1 0 0,1 0-1,-1-1 1,0 1 0,-1 0 0,1-1 0,-4 7 0,-2 2 203,-1-1 1,0 0 0,0-1-1,-14 13 1,16-17-414,0 0 1,0-1-1,0 0 0,-1 0 0,0 0 1,0-1-1,0 0 0,0 0 1,-1-1-1,1 0 0,-15 4 1,16-7-455</inkml:trace>
  <inkml:trace contextRef="#ctx0" brushRef="#br0" timeOffset="14783.75">1830 1244 5505,'-17'-41'2851,"17"41"-2717,0-1-1,0 1 0,0 0 0,0-1 0,0 1 1,-1 0-1,1 0 0,0-1 0,0 1 0,0 0 0,0-1 1,0 1-1,0 0 0,0-1 0,1 1 0,-1 0 1,0-1-1,0 1 0,0 0 0,0 0 0,0-1 0,0 1 1,0 0-1,1-1 0,-1 1 0,0 0 0,0 0 1,0-1-1,1 1 0,-1 0 0,0 0 0,0 0 0,1-1 1,-1 1-1,0 0 0,0 0 0,1 0 0,-1 0 0,0 0 1,1 0-1,-1 0 0,0-1 0,1 1 0,-1 0 1,0 0-1,1 0 0,-1 0 0,0 0 0,0 0 0,1 1 1,18 0 1384,-17 0-1072,6 0-152,81 5 1420,-77-5-1751,1-2-1,-1 0 0,0 0 0,1-1 0,12-4 1,-18 2-1961,-5 2 1184</inkml:trace>
  <inkml:trace contextRef="#ctx0" brushRef="#br0" timeOffset="15399.74">1850 1234 8162,'-6'34'6986,"-4"-1"-4218,7-23-2625,-1 1 0,2-1 0,-1 1 0,1-1 0,0 13-1,12-23-798,1 0-1,18-3 0,-26 2 560,4 1-84,53-3-809,-56 3 991,0 0 0,1 0 0,-1 1 0,0 0 0,-1-1-1,1 1 1,0 1 0,0-1 0,0 1 0,-1-1 0,7 4 0,-10-4 32,1 0 1,-1-1-1,0 1 1,1-1-1,-1 1 0,0 0 1,1-1-1,-1 1 1,0 0-1,0 0 0,0-1 1,1 1-1,-1 0 1,0-1-1,0 1 0,0 0 1,0 0-1,0-1 1,-1 1-1,1 0 1,0 0-1,0-1 0,0 1 1,-1 0-1,1-1 1,0 1-1,0 0 0,-1-1 1,1 1-1,-1-1 1,1 1-1,-1 0 0,1-1 1,-1 1-1,1-1 1,-1 1-1,1-1 0,-1 0 1,-1 1-1,-27 22 924,27-22-883,-9 6 122,0 0 0,0-1 0,0-1 0,-21 7 0,25-10-786,0 0 0,0 0 0,0-1 0,0-1 0,-13 1 0,14-1-304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1:17.6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0 7498,'-3'6'11066,"1"8"-8212,3 10-3849,-1-23 1785,0 55 1024,-16 105 1,8-92-1638,7-62-172,0-1 0,1 1 0,0-1 1,2 13-1,-2-19-58,1 1 0,-1 0 0,0 0 0,0-1 1,0 1-1,1 0 0,-1 0 0,0-1 0,1 1 0,-1 0 0,1-1 1,-1 1-1,1 0 0,-1-1 0,1 1 0,-1-1 0,1 1 0,0-1 1,1 2-1,-2-2-86,1 0 1,0 0-1,0 0 0,0 0 1,0 0-1,0 0 1,0-1-1,0 1 0,0 0 1,0 0-1,0-1 1,-1 1-1,1 0 1,0-1-1,0 1 0,0-1 1,-1 1-1,1-1 1,0 0-1,0 1 1,-1-1-1,2 0 0,8-10-1462,2 0 654</inkml:trace>
  <inkml:trace contextRef="#ctx0" brushRef="#br0" timeOffset="604.07">269 44 8458,'-4'7'7281,"-8"7"-4992,4-5-1160,0 3-548,0 0-1,2 1 1,-1-1-1,2 1 1,0 1-1,-6 20 1,9-25-542,0 1 0,0 0-1,1 0 1,1 0 0,-1 0 0,1 0 0,1 0-1,0-1 1,1 1 0,2 11 0,-3-17-51,0-1-1,1 0 1,-1 1 0,1-1 0,-1 0 0,1 0 0,0 0 0,1 0-1,-1 0 1,0 0 0,1 0 0,-1-1 0,1 1 0,0-1 0,0 0-1,0 0 1,6 3 0,-4-3-10,0 0 1,0-1-1,0 1 1,0-1-1,1-1 0,-1 1 1,0-1-1,0 0 0,1 0 1,-1 0-1,8-2 1,-4 0-5,1 0 0,-1-1 1,1 0-1,-1 0 1,0-1-1,0-1 0,0 1 1,-1-2-1,1 1 1,-1-1-1,-1 0 0,14-14 1,-15 13 24,-1-1 0,0 0-1,-1 0 1,1 0 0,-1-1 0,-1 1 0,0-1-1,0 0 1,-1 0 0,0 0 0,1-16 0,-2 18 27,-1 0 1,0 0 0,0 1 0,-1-1-1,1 0 1,-1 0 0,-1 1-1,1-1 1,-1 0 0,-1 1 0,1 0-1,-1-1 1,0 1 0,0 0 0,-1 1-1,-7-10 1,10 13-15,-1 1-1,0-1 1,1 1-1,-1 0 1,0-1 0,0 1-1,0 0 1,0 0-1,0 0 1,0 0 0,0 0-1,-1 1 1,1-1 0,0 1-1,0-1 1,-1 1-1,-3 0 1,1 0-7,1 1 0,-1-1 1,1 1-1,-1 0 0,1 1 0,0-1 0,0 1 1,-8 3-1,4 0-375,1 0 1,-1 0 0,1 1-1,-1 0 1,2 0 0,-1 1-1,1-1 1,-8 12-1,4 0-2806,4 3 1451</inkml:trace>
  <inkml:trace contextRef="#ctx0" brushRef="#br0" timeOffset="1344.16">837 187 6433,'1'1'355,"-1"-1"0,0 0-1,0 0 1,1 1 0,-1-1-1,0 0 1,0 1 0,0-1-1,0 0 1,0 1 0,1-1-1,-1 0 1,0 0 0,0 1-1,0-1 1,0 0-1,0 1 1,0-1 0,0 0-1,0 1 1,0-1 0,0 0-1,0 1 1,0-1 0,0 0-1,-1 1 1,1-1 0,0 1-1,-6 14 2342,4-10-2851,-9 21 793,-46 95 1228,28-53-1831,22-60-114,4-6-1282,2-3-4801,2-4 3993</inkml:trace>
  <inkml:trace contextRef="#ctx0" brushRef="#br0" timeOffset="1687.23">694 203 7322,'11'12'2589,"0"-1"1,11 16 0,32 56 976,6 8-2887,-60-91-770,1 1-1,-1 0 0,1-1 1,-1 1-1,0-1 0,1 1 1,-1-1-1,1 1 1,0-1-1,-1 1 0,1-1 1,-1 0-1,1 1 1,0-1-1,-1 0 0,1 0 1,0 1-1,-1-1 0,1 0 1,0 0-1,-1 0 1,2 0-1,6-3-597</inkml:trace>
  <inkml:trace contextRef="#ctx0" brushRef="#br0" timeOffset="2234.23">1088 91 9586,'28'-29'3649,"-24"30"-986,-2 7-1075,0 12 19,-2-17-1203,0 201 3425,-3-140-3646,3-62-184,1 13-586,-1-15 528,0 0 1,0 1 0,0-1 0,0 0 0,0 0 0,0 1-1,0-1 1,0 0 0,0 0 0,0 1 0,0-1 0,1 0-1,-1 0 1,0 0 0,0 1 0,0-1 0,0 0 0,1 0-1,-1 0 1,0 1 0,0-1 0,0 0 0,1 0 0,-1 0-1,0 0 1,0 0 0,1 0 0,-1 0 0,0 1 0,0-1-1,1 0 1,-1 0 0,0 0 0,0 0 0,1 0 0,-1 0-1,0 0 1,1 0 0,-1 0 0,0 0 0,0 0 0,1-1-1,-1 1 1,0 0 0,10-4-633</inkml:trace>
  <inkml:trace contextRef="#ctx0" brushRef="#br0" timeOffset="2783.13">1391 67 6801,'-42'58'11301,"4"6"-8129,33-54-3169,0 1-1,0-1 0,1 1 1,1 0-1,0 0 1,1 0-1,0 0 0,0 1 1,1-1-1,1 20 1,0-28-17,1 0 1,-1 1-1,1-1 1,0 0-1,0 0 1,0 1-1,1-1 1,-1 0-1,1 0 1,0 0-1,-1-1 1,1 1 0,0 0-1,1-1 1,-1 1-1,0-1 1,1 1-1,0-1 1,-1 0-1,1 0 1,0-1-1,0 1 1,0 0-1,0-1 1,0 0 0,0 0-1,1 0 1,-1 0-1,5 1 1,-1-1-12,0-1 0,0 1 0,1-1 0,-1 0 0,0-1 0,0 1 1,0-2-1,0 1 0,0-1 0,0 0 0,0 0 0,-1-1 0,8-3 0,-5 0 16,-1 0 0,1 0-1,-1-1 1,0 0 0,0-1-1,-1 1 1,0-2-1,-1 1 1,1-1 0,-2 0-1,1 0 1,-1 0 0,4-11-1,-7 14 43,0 1 0,0 0 0,0-1 0,-1 0 0,0 1 0,0-1 0,0 0 0,0 0 0,-1 1 0,0-1 0,-1 0 0,1 0 0,-1 1 0,0-1-1,-1 0 1,1 1 0,-1-1 0,0 1 0,0-1 0,-1 1 0,0 0 0,1 0 0,-2 0 0,1 0 0,-7-6 0,8 9-84,-1 0 0,1 0 0,-1 0 0,1 0 0,-1 1 0,0-1 0,0 1 0,0 0 0,0 0 0,0 0 0,0 0 0,0 0 0,0 1 0,0-1 0,0 1 0,0 0 0,0 0 0,0 0 0,-1 0 0,1 1 0,0-1 0,0 1 0,0 0 0,0 0 0,0 0 0,0 0 0,0 0 0,1 1 0,-1 0 0,0-1 0,1 1 0,-1 0 0,-2 2 0,-1 4-525</inkml:trace>
  <inkml:trace contextRef="#ctx0" brushRef="#br0" timeOffset="3423.41">1954 175 7234,'1'0'132,"-1"0"1,0 0-1,0 0 1,0 0-1,0 0 1,0 0-1,0 0 1,0 0-1,0 0 1,1 0-1,-1 0 1,0 0-1,0 0 1,0 0-1,0 0 1,0 0-1,0 1 1,0-1-1,0 0 1,1 0 0,-1 0-1,0 0 1,0 0-1,0 0 1,0 0-1,0 0 1,0 0-1,0 0 1,0 0-1,0 1 1,0-1-1,0 0 1,0 0-1,0 0 1,0 0-1,0 0 1,0 0-1,0 0 1,0 1-1,0-1 1,0 0-1,0 0 1,0 0 0,0 0-1,0 0 1,0 0-1,0 0 1,0 0-1,0 1 1,0-1-1,0 0 1,0 0-1,-5 9 2881,-13 11-1692,15-17-648,-9 13-105,0 0 0,0 1 0,-9 20 0,4-7-357,4-7-1259,-10 27 0,21-46 329</inkml:trace>
  <inkml:trace contextRef="#ctx0" brushRef="#br0" timeOffset="3773.04">1814 173 7842,'32'51'9607,"15"27"-6253,11 15-3005,-57-91-506,-1-1 0,1 0-1,0 1 1,0-1 0,0 0-1,0 0 1,0 0 0,0 0-1,0 0 1,0 0-1,1 0 1,-1 0 0,0 0-1,3 1 1,3-2-599</inkml:trace>
  <inkml:trace contextRef="#ctx0" brushRef="#br0" timeOffset="4236.34">2242 21 12123,'2'2'416,"-1"1"0,1-1 1,-1 0-1,1 1 0,-1-1 1,0 1-1,0 0 1,0-1-1,-1 1 0,1 0 1,-1-1-1,1 1 0,-1 3 1,0 38 1668,0-39-1826,-8 100 1839,-1 42-1344,13-120-902,-4-27 73,1 1-1,-1 0 1,0-1 0,1 1-1,-1 0 1,1-1 0,-1 1-1,0-1 1,1 1 0,-1-1-1,1 1 1,-1-1 0,1 1-1,0-1 1,-1 1 0,1-1-1,0 0 1,-1 1 0,1-1-1,0 0 1,-1 1-1,1-1 1,0 0 0,-1 0-1,1 0 1,0 0 0,0 0-1,-1 0 1,1 0 0,0 0-1,-1 0 1,1 0 0,0 0-1,0-1 1,12-3-652</inkml:trace>
  <inkml:trace contextRef="#ctx0" brushRef="#br0" timeOffset="4887.89">2522 43 6769,'-4'9'8207,"-12"9"-5700,6-7-1353,1 3-616,1 0 0,0 1 0,1-1-1,0 1 1,-7 27 0,11-31-518,0 0 0,1 0 0,1 1 0,-1-1 0,2 0 0,0 0 0,0 1-1,1-1 1,3 13 0,-3-19-35,0-1 0,1 0 0,-1 1 0,1-1-1,0 0 1,0 0 0,1 0 0,-1 0 0,1 0 0,0-1-1,0 1 1,0-1 0,0 0 0,1 0 0,-1 0 0,1 0-1,0-1 1,0 1 0,0-1 0,0 0 0,0 0-1,0-1 1,1 1 0,-1-1 0,7 2 0,-2-2-16,-1 0 0,1 0 1,-1-1-1,1 0 0,-1-1 1,0 1-1,1-2 0,-1 1 1,0-1-1,1 0 0,-1-1 1,14-6-1,-12 3 31,1-1-1,-1 1 1,0-2 0,0 1-1,-1-1 1,0-1 0,0 0 0,-1 0-1,0-1 1,-1 0 0,0 0-1,-1 0 1,0-1 0,0 0 0,-1-1-1,-1 1 1,0-1 0,0 0-1,-1 1 1,-1-2 0,0 1 0,0-14-1,-1 22 27,-1 0-1,0 0 0,0 0 1,0 0-1,0 0 1,-1 0-1,0 1 0,1-1 1,-1 0-1,-1 0 1,1 1-1,0-1 0,-1 0 1,0 1-1,0-1 1,0 1-1,0 0 0,-1 0 1,1 0-1,-1 0 1,0 0-1,0 0 0,0 1 1,0 0-1,0-1 1,0 1-1,-1 0 0,1 0 1,-1 1-1,1-1 1,-1 1-1,0 0 0,0 0 1,0 0-1,1 0 1,-1 1-1,0-1 0,0 1 1,0 0-1,0 0 1,0 1-1,0-1 0,0 1 1,-7 2-1,-131 35-346,135-36 411,1 0 1,-1 0 0,1 0-1,-1 1 1,-7 5 0,4-1 701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4:48.1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9 572 6889,'-6'7'-575,"5"-6"1051,0 0 0,0 0-1,0 0 1,0 0 0,0 0 0,0 0 0,0 0-1,1 1 1,-1-1 0,1 0 0,-1 0 0,0 1-1,1-1 1,-1 2 0,2-2-224,-1 0-1,1 0 1,-1 0 0,1 0 0,0 0-1,0 0 1,-1 0 0,1 0 0,0-1-1,0 1 1,0 0 0,0 0 0,0 0-1,0-1 1,0 1 0,0-1 0,0 1-1,0-1 1,0 1 0,1-1 0,1 1-1,27 9 74,0-1-1,49 8 1,-75-16-355,0-1 0,0 1 0,0-1 1,0-1-1,0 1 0,4-1 0,-7 1-163,0 0-1,0-1 1,0 1-1,0 0 1,0-1 0,0 1-1,0-1 1,0 1-1,0-1 1,0 0 0,0 1-1,0-1 1,0 0 0,0 1-1,-1-1 1,1 0-1,0 0 1,0 0 0,-1 0-1,1 0 1,-1 0-1,1 0 1,-1 0 0,1 0-1,0-2 1,-1-9-946</inkml:trace>
  <inkml:trace contextRef="#ctx0" brushRef="#br0" timeOffset="380.1">281 315 7594,'6'-1'3680,"3"1"-1743,2 0-425,0-2-208,1 4-511,0-1-129,-4 0-280,3 2-120,-1 3-144,0-3-40,4 5-40,2 1-16,1-6-80,4 0-224,3-3-608,1-3 47,-1-3 393</inkml:trace>
  <inkml:trace contextRef="#ctx0" brushRef="#br0" timeOffset="11483.9">4 979 8794,'-1'1'151,"1"-1"-1,0 0 1,-1 1 0,1-1-1,0 1 1,0-1-1,-1 1 1,1-1 0,0 1-1,0-1 1,0 1 0,0-1-1,0 1 1,0-1 0,0 1-1,0-1 1,0 1 0,0-1-1,0 1 1,0-1 0,0 1-1,0-1 1,0 1 0,1-1-1,-1 1 1,0-1 0,0 1-1,1-1 1,-1 1 0,1 0-70,0-1 1,0 1 0,0-1 0,0 0-1,0 1 1,-1-1 0,1 0 0,0 0-1,0 0 1,0 1 0,0-1 0,0 0-1,0 0 1,2-1 0,40-8-740,-37 7 1042,23-4-149,1 2 0,0 0 1,0 2-1,36 3 0,6-1 76,172-7-61,252-11 1484,-306 1-1384,-78 6-237,181 4-1,135 25 799,-236-11-222,185 26-342,-216-15-270,-50-3 241,-77-8-186,1-2 0,0-1 0,0-2 0,0-2 0,43-4 0,-75 4-106,-1-1-1,0 1 1,1-1 0,-1 0 0,0 1 0,1-1-1,-1 0 1,0 0 0,0-1 0,0 1 0,0 0-1,0-1 1,0 1 0,0-1 0,-1 0 0,1 1-1,0-1 1,-1 0 0,0 0 0,1 0 0,-1 0-1,0 0 1,0-1 0,0 1 0,0 0 0,0 0-1,-1-1 1,1-3 0,1-6-6,-1 0 1,-1 1-1,0-1 0,-4-21 1,2 7 8,-34-221-9,14 118-23,16 90 1,-20-164-221,25 194 220,1 0 0,-2 0 0,1 0 0,-1 0 0,0 0 0,-1 0 0,0 1 0,-1-1 0,0 1 0,0 0 0,0 0 0,-1 0 0,-1 1 0,1 0 0,-1 0 0,0 0 0,-1 0 1,1 1-1,-1 0 0,0 1 0,-1 0 0,-11-7 0,-3 2-32,0 1 0,0 1 0,-1 1 0,0 1 0,-1 1 0,-36-3 0,-147 3-345,94 5 297,-9-3-13,-166 1-317,21 19 174,-253 12 234,399-26-13,-139 3-93,15 2-123,-70-2-489,224-5 674,-92 11 0,178-12 33,0 1 0,0 0-1,1-1 1,-1 1 0,0 1 0,1-1 0,-1 1-1,-4 2 1,7-2 6,0-1-1,0 1 1,0-1-1,1 1 1,-1 0 0,0 0-1,1 0 1,0 0-1,-1 0 1,1 0-1,0 0 1,0 0 0,0 0-1,0 0 1,1 1-1,-1-1 1,1 0-1,-1 4 1,-4 29-107,2 0 0,2 59 0,14 72 234,-7-105-38,12 102-1055,-15-141 619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4:49.6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1 57 4857,'-56'-12'2757,"42"10"2230,21 4-1914,27-2-1861,66 9 0,-89-7-1161,1 0-1,-1 1 1,1 1 0,-1 0 0,0 0 0,-1 1 0,1 0 0,-1 1 0,14 10 0,-23-16-33,1 2 1,-1-1 0,1 0 0,-1 0-1,0 0 1,0 1 0,0-1 0,0 0-1,0 1 1,0-1 0,0 1 0,0-1-1,0 1 1,-1 0 0,1-1 0,-1 1-1,1 0 1,0 2 0,-2-3 8,1 1 0,0-1 0,0 1 0,-1-1 0,1 1 0,-1-1 0,1 1 0,-1-1 0,1 0 0,-1 1 0,0-1 0,0 0 0,0 0 0,0 1 0,0-1 1,-2 2-1,-4 3 44,-1-1 1,0 1 0,0-2-1,0 1 1,-12 4 0,16-7-106,3-2 27,0 0 1,0 1-1,0-1 0,0 1 1,0-1-1,1 0 0,-1 1 1,0-1-1,0 1 0,0 0 1,1-1-1,-1 1 0,0 0 1,1-1-1,-1 1 0,1 0 1,-1 0-1,1-1 0,-1 1 1,1 0-1,-1 0 0,1 0 1,0 1-1,0-2-7,0 1 0,0 0 0,0 0 0,1 0 0,-1 0 0,1-1 0,-1 1-1,0 0 1,1-1 0,-1 1 0,1 0 0,0 0 0,-1-1 0,1 1 0,-1-1 0,1 1 0,0-1 0,-1 1 0,3 0 0,5 3-80,0 1 0,1-2 0,12 5 0,-16-7 109,18 7-93,43 21 0,-58-24 84,0 0 0,0 0 0,-1 0 0,1 1 1,-1 0-1,-1 1 0,1 0 0,7 10 0,-13-16 9,-1 0 0,1 0 0,0 1 0,-1-1 0,1 0 0,0 1 1,-1-1-1,0 1 0,1-1 0,-1 0 0,0 1 0,0-1 0,0 1 0,0-1 0,0 1 0,0-1 0,0 1 0,0-1 0,-1 0 1,1 1-1,0-1 0,-1 1 0,1-1 0,-1 0 0,0 1 0,1-1 0,-1 0 0,0 0 0,0 0 0,0 1 0,0-1 0,0 0 1,0 0-1,0 0 0,0-1 0,-3 3 0,-4 3 36,-1-1-1,0 1 1,0-1 0,-11 3 0,12-4-41,-5 2-89,0-1 1,-1-1 0,1 0 0,-29 3 0,26-5-1062,0-1 0,-16-1 0,19-2 368</inkml:trace>
  <inkml:trace contextRef="#ctx0" brushRef="#br0" timeOffset="873.17">772 19 5329,'-33'-8'1399,"22"6"-127,12 3 2481,16 3-2496,-1 0 1,28 1-1,-30-4-1091,0 0-1,-1 1 1,1 1 0,23 7 0,-36-9-147,0-1 0,1 0-1,-1 1 1,0-1 0,0 1-1,1 0 1,-1-1 0,0 1 0,0 0-1,0-1 1,0 1 0,0 0 0,0 0-1,0 0 1,0 0 0,0 0-1,0 0 1,0 0 0,-1 1 0,1-1-1,0 0 1,-1 0 0,1 1-1,-1-1 1,0 0 0,1 0 0,-1 1-1,0-1 1,0 0 0,1 1-1,-1-1 1,-1 3 0,0-1 34,0 0-1,0 0 1,-1 0 0,0 0 0,1 0-1,-1 0 1,0 0 0,0-1 0,-1 1 0,1-1-1,-5 5 1,-12 5 24,17-11-86,-1 0 1,0 1-1,0 0 0,1-1 1,-1 1-1,1 0 1,0 0-1,0 0 1,-1 1-1,1-1 1,1 0-1,-3 4 0,4-6-9,0 1 0,0 0 0,0-1 0,1 1 0,-1-1 0,0 1-1,0 0 1,1-1 0,-1 1 0,0-1 0,1 1 0,-1-1 0,0 1 0,1-1-1,-1 1 1,1-1 0,-1 1 0,1-1 0,-1 1 0,1-1 0,-1 0-1,1 1 1,0-1 0,-1 0 0,1 0 0,-1 1 0,1-1 0,0 0-1,-1 0 1,2 0 0,25 7-116,-23-6 100,9 2 20,0 0 0,0 1 0,0 1 0,-1 0 1,0 0-1,12 8 0,-21-11 30,0 0 0,0 0-1,0 0 1,-1 0 0,1 1 0,-1-1 0,0 1-1,1-1 1,-1 1 0,-1 0 0,1 0 0,0 0-1,-1 0 1,1 0 0,-1 0 0,0 0 0,0 0-1,0 1 1,0-1 0,-1 0 0,1 1 0,-1-1-1,0 0 1,0 1 0,0-1 0,0 1 0,-1-1-1,0 0 1,-1 6 0,0-4 52,0 0 1,-1-1-1,1 1 0,-1-1 1,0 0-1,0 0 0,0 0 1,-1 0-1,1 0 1,-1-1-1,0 0 0,0 0 1,0 0-1,-1 0 0,1 0 1,-5 1-1,-10 5 28,0-1 0,-30 8 0,45-14-312,-1-1 1,1 0 0,-1 0 0,0 0 0,1-1-1,-1 0 1,0 0 0,1 0 0,-1 0-1,0-1 1,1 1 0,-6-3 0,3-2-411</inkml:trace>
  <inkml:trace contextRef="#ctx0" brushRef="#br0" timeOffset="2060.25">1160 37 4481,'-27'2'3237,"29"1"-267,17 1-770,47 1 166,-48-4-1966,0 0 0,24 5 0,-18-3-164,-20-2-141,1-1 0,0 1-1,-1-1 1,1 1 0,-1 1 0,1-1 0,-1 1 0,1-1 0,-1 1 0,0 0 0,5 4 0,-9-5-47,1 0-1,0 0 0,-1 0 1,1 0-1,-1 0 1,0 0-1,1 0 0,-1 0 1,0 0-1,1 0 1,-1 0-1,0 0 1,0 0-1,0 1 0,0-1 1,0 0-1,0 0 1,-1 0-1,1 0 1,0 0-1,0 0 0,-1 0 1,1 0-1,-1 1 1,-15 31 121,12-26-113,-12 28-153,1 0 1,2 1-1,1 0 0,2 1 1,-8 56-1,18-86-699,-1-3 312</inkml:trace>
  <inkml:trace contextRef="#ctx0" brushRef="#br0" timeOffset="2469.12">1200 207 8098,'12'0'3456,"3"-1"-1983,1 1-297,0 0-488,-2 0-248,0 0-280,2 0-64,0 0-48,2 0 64,0 0-624,-1-1-328,3-2 512</inkml:trace>
  <inkml:trace contextRef="#ctx0" brushRef="#br0" timeOffset="2868.56">1555 50 6369,'79'-34'3065,"-62"35"-929,0-1-647,3 2-377,-2-2-232,3 1-480,-1-1-72,-2 0-176,-1-1-64,-2-2-16,-2 0-232,-1 0-696,-3 0-736,-3-4 912</inkml:trace>
  <inkml:trace contextRef="#ctx0" brushRef="#br0" timeOffset="3233.82">1636 60 7834,'-4'61'8650,"-5"28"-6882,9-85-1698,0 12-330,0-16 227,0 1 0,1-1 0,-1 0 1,1 0-1,-1 1 0,1-1 0,-1 0 0,1 0 0,-1 0 1,0 1-1,1-1 0,-1 0 0,1 0 0,-1 0 0,1 0 1,-1 0-1,1 0 0,-1 0 0,1 0 0,-1 0 1,1 0-1,-1 0 0,1 0 0,-1-1 0,1 1 0,0 0 1,5-2-181,10-1-142,-1 1-1,1 0 1,0 1-1,16 0 1,-29 1 336,1 1 0,-1-1 0,1 1 0,-1 0-1,1 0 1,-1 0 0,1 0 0,-1 1 0,0-1 0,5 4 0,-6-4 45,-1 1 0,1-1 0,-1 0 0,1 1 0,-1 0 0,0-1 0,0 1 0,0 0 0,0 0 0,0 0 0,0-1 0,0 1 0,-1 0 0,1 0 0,0 0 1,-1 0-1,0 0 0,0 1 0,1 2 0,-2-1 84,1 0 0,-1 0 1,0 0-1,0 0 0,0 0 1,-1-1-1,1 1 0,-1 0 1,0-1-1,0 1 0,0-1 1,0 0-1,-1 0 0,1 0 1,-1 0-1,0 0 0,0 0 1,0-1-1,0 1 0,0-1 1,-5 3-1,-8 4 73,-1 1-1,-35 12 1,42-18-669,0 0 0,0-1 0,0-1 0,0 1 0,0-2 0,0 1 0,-17-1 0,0-5-343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4:33.9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62 6881,'3'3'1195,"-1"0"0,1 0 0,-1 0 0,0 0 0,0 1 0,2 4-1,6 24 2343,-8-14-3094,1 33 0,-2-24 648,0 122 610,-10-49-3589,8-97 631,1-3 514</inkml:trace>
  <inkml:trace contextRef="#ctx0" brushRef="#br0" timeOffset="536.17">192 150 5601,'6'-1'913,"0"1"0,0 0 0,0 0 0,0 0 0,0 1-1,0 0 1,0 0 0,0 1 0,-1 0 0,1 0 0,0 0 0,-1 0 0,7 5-1,-6-3-681,-1-1 0,0 2 0,0-1 0,0 0 0,-1 1-1,0 0 1,1 0 0,-2 1 0,1-1 0,-1 1 0,4 6-1,-4-5-232,0 0-1,-1 0 1,0 1 0,0-1-1,0 1 1,-1-1-1,0 1 1,0 0-1,-1-1 1,0 1 0,-1 0-1,1-1 1,-2 1-1,1 0 1,-1-1-1,0 1 1,0-1 0,-1 0-1,0 0 1,0 0-1,-5 7 1,-3 2 93,0-1 0,-27 28 0,34-39-118,-1 1 0,0-1 0,-1 1 1,1-2-1,-1 1 0,1-1 0,-1 1 0,0-2 0,0 1 0,-1-1 1,1 1-1,-7 0 0,13-3 12,0 0 0,-1 0 0,1 0 1,0 1-1,0-1 0,-1 0 0,1 0 1,0 0-1,-1 0 0,1 0 0,0 0 0,0 0 1,-1 0-1,1 0 0,0 0 0,0 0 1,-1 0-1,1 0 0,0 0 0,-1 0 0,1 0 1,0 0-1,0 0 0,-1 0 0,1-1 1,0 1-1,0 0 0,-1 0 0,1 0 0,0 0 1,0-1-1,0 1 0,-1 0 0,1 0 1,0 0-1,0-1 0,0 1 0,0 0 0,-1-1 1,9-9-329,15-7 121,-19 14 229,1 1 0,-1 0 1,0 1-1,1-1 1,-1 1-1,1 0 1,0 0-1,-1 1 1,1-1-1,8 1 1,-1 1 49,-1 1 1,22 6 0,12 2-616,-22-9 308,-11-3 269</inkml:trace>
  <inkml:trace contextRef="#ctx0" brushRef="#br0" timeOffset="881.83">521 171 5345,'34'-42'3441,"-17"49"32,3-5-1777,3 1-168,-1-3-519,-1 2-217,-4-2-296,0 1-136,-6 0-176,0-1-72,-3 0-32,-3-1 40,0 1-352,0-1-288,-1-1-760,0 0-137,-3-4 833</inkml:trace>
  <inkml:trace contextRef="#ctx0" brushRef="#br0" timeOffset="1352.2">541 202 7818,'-1'17'2708,"2"0"0,1 19 0,1 12-561,20-48-2587,-12 0 327,10-1 2,0 1 0,0 1 1,21 4-1,-37-4 117,1 1 1,-1-1-1,1 1 0,-1 0 0,1 0 1,-1 0-1,0 1 0,0-1 0,0 1 1,0 1-1,-1-1 0,1 1 1,-1 0-1,0 0 0,0 0 0,5 7 1,-7-8 13,-1-1 0,1 1 1,-1 0-1,1 0 0,-1 0 1,0 0-1,0 0 1,-1 0-1,1 0 0,-1 0 1,1 0-1,-1 0 0,0 0 1,0 0-1,0 0 0,-1 1 1,0 2-1,0-2 54,0 1 0,-1 0-1,0-1 1,0 0 0,-1 1 0,1-1 0,-1 0-1,0 0 1,0 0 0,-4 4 0,0-2-171,0 1 1,0-1-1,-1 0 1,0-1 0,0 0-1,-1 0 1,1 0-1,-1-1 1,0-1-1,-14 5 1,2-5-504,4 0 206</inkml:trace>
  <inkml:trace contextRef="#ctx0" brushRef="#br0" timeOffset="2045.56">1298 236 6601,'7'-34'4040,"-10"63"1633,-4 7-3464,-21 64-1,10-51-1897,-3-2 0,-27 49 1,47-95-333,0 2-321,-1 0-1,1 0 1,-1-1-1,0 1 0,0 0 1,0-1-1,-1 1 1,1-1-1,-5 4 1,1-6-529</inkml:trace>
  <inkml:trace contextRef="#ctx0" brushRef="#br0" timeOffset="2415.4">1111 196 5401,'47'57'10905,"-30"-39"-9626,-2 1 1,27 41-1,-14 0-723,12 17-495,-35-69-857,0 0 0,0-1 0,14 14 0,-13-17 23</inkml:trace>
  <inkml:trace contextRef="#ctx0" brushRef="#br0" timeOffset="3059.52">1522 104 3713,'1'-1'407,"0"0"0,-1 0 0,1 0 0,0 0 0,-1 0 0,1 0 0,0 0 0,0 0 0,0 1 0,0-1 0,0 0 0,0 0 0,0 1 0,0-1 0,0 1 0,0-1 0,1 1 0,-1-1 0,2 1 0,28-8 2050,-21 6-1490,-3 1-707,-1-1 1,1 1 0,0 1-1,0-1 1,0 1 0,0 0 0,0 1-1,0 0 1,-1 0 0,1 0-1,0 1 1,0 0 0,7 3 0,-10-3-215,0 0 1,0 1 0,0-1 0,0 1 0,-1 0-1,1 0 1,-1 1 0,1-1 0,-1 0 0,0 1-1,-1 0 1,1 0 0,-1 0 0,1 0 0,-1 0 0,0 1-1,-1-1 1,1 1 0,-1-1 0,1 6 0,0 0 12,-1 0 1,-1 0 0,1 0 0,-2 0 0,1-1-1,-1 1 1,-1 0 0,0 0 0,0-1 0,-1 1 0,0-1-1,-1 0 1,0 1 0,0-2 0,-9 13 0,2-4-26,0-2 1,-2 1-1,0-1 1,-1-1-1,0-1 1,-28 21 0,33-28-208,9-8-222,15-10-26,-10 10 421,0-1-1,0 1 1,0 1 0,0-1-1,0 1 1,0-1-1,0 2 1,0-1-1,1 0 1,-1 1 0,0 0-1,0 0 1,1 1-1,-1 0 1,0 0-1,0 0 1,0 0 0,0 1-1,0 0 1,0 0-1,0 0 1,0 0-1,-1 1 1,1 0 0,-1 0-1,0 0 1,5 5-1,-4-4-46,-3-1-205,0-1 0,1 1 1,-1-1-1,1 0 1,0 0-1,0 0 0,0 0 1,0-1-1,0 1 1,4 1-1,2-3-373</inkml:trace>
  <inkml:trace contextRef="#ctx0" brushRef="#br0" timeOffset="3584.13">1911 1 7618,'-1'1'323,"1"0"1,0 1-1,0-1 0,0 0 1,0 1-1,0-1 1,0 0-1,0 1 1,0-1-1,0 0 1,1 0-1,-1 1 1,0-1-1,1 0 1,-1 0-1,1 1 1,-1-1-1,1 0 0,0 0 1,0 0-1,-1 0 1,3 2-1,0-1 6,0 1-1,0-1 0,0 0 1,0 0-1,0 0 0,0-1 0,1 1 1,4 1-1,5 0 81,1 0-1,-1 0 1,22 1 0,34-4 149,-52-1-404,1 1-1,-1 0 1,0 2-1,0-1 0,30 9 1,-46-10-133,-1 0 1,1 0 0,-1 1-1,1-1 1,-1 0-1,1 1 1,-1-1-1,1 1 1,-1-1 0,1 0-1,-1 1 1,1-1-1,-1 1 1,1-1-1,-1 1 1,0 0 0,1-1-1,-1 1 1,0-1-1,0 1 1,1-1 0,-1 1-1,0 0 1,0-1-1,0 1 1,0 0-1,0-1 1,0 1 0,0 0-1,0-1 1,0 1-1,0 0 1,0-1-1,0 1 1,-1-1 0,1 1-1,0 0 1,-1 0-1,-13 29 321,5-15-253,-79 237-498,64-199-2240,17-40 2153</inkml:trace>
  <inkml:trace contextRef="#ctx0" brushRef="#br0" timeOffset="3928.62">2025 239 7738,'17'4'3624,"3"2"-1567,2 1-345,2-2-552,1 0-287,3-3-377,1 0-144,-3 0-208,-2-2-8,-5-2-392,-1-1-400,-2-2-689,1-1 369,1 0 464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14:32.5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 415 6025,'-35'0'2882,"32"0"-165,22 2 443,60 0 949,53 6-2955,-132-8-1154,1 0-103,0 0-1,0 1 1,1-1-1,-1 0 0,0 0 1,1 0-1,-1 0 1,0 0-1,0 0 1,1 0-1,-1 0 1,0 0-1,1-1 1,-1 1-1,0-1 1,0 1-1,0-1 1,0 1-1,1-1 1,-1 1-1,0-1 0,0 0 1,1-1-1,1-6-694</inkml:trace>
  <inkml:trace contextRef="#ctx0" brushRef="#br0" timeOffset="359.34">52 196 7298,'-2'-2'3672,"1"2"-1343,0-1-481,1 1-599,0 0-321,0 0-272,10 1-104,4-1-256,20 4-112,-16-2-120,1 0-24,6 0-16,-1 1 64,-2-3-376,0-2-320,-4-2 4009,0-1-2833</inkml:trace>
  <inkml:trace contextRef="#ctx0" brushRef="#br0" timeOffset="839.33">276 1 6969,'0'0'184,"-1"0"-1,1 0 1,0 0-1,0 0 1,0 0-1,0 0 0,-1 0 1,1 0-1,0 0 1,0 1-1,0-1 1,0 0-1,0 0 0,0 0 1,0 0-1,-1 0 1,1 0-1,0 1 0,0-1 1,0 0-1,0 0 1,0 0-1,0 0 1,0 1-1,0-1 0,0 0 1,0 0-1,0 0 1,0 0-1,0 1 1,0-1-1,0 0 0,0 0 1,0 0-1,0 0 1,0 1-1,0-1 0,0 0 1,0 0-1,0 0 1,0 0-1,1 1 1,6 10 3034,19 15-2965,-18-18 415,5 3-583,1-1 1,0 1-1,0-2 1,1 0-1,1-1 0,19 8 1,-16-8-55,0 2 0,-1 0 0,24 17 0,-35-22-7,-1 0 1,0 1-1,0 0 1,-1 0 0,0 0-1,0 0 1,0 1 0,-1 0-1,0 0 1,0 0 0,5 14-1,-8-16 20,1 1 0,-1-1 0,-1 1 0,1-1 0,-1 1-1,0-1 1,0 1 0,0-1 0,-1 1 0,0-1 0,0 1 0,0-1 0,-1 1 0,0-1-1,0 0 1,0 0 0,-6 9 0,-2 0 19,-1 1 0,-1-2 0,0 0 0,0 0 0,-2-1 0,1 0 0,-1-2 0,-1 1 0,0-2 0,-1 0 0,0-1-1,0 0 1,0-1 0,-22 5 0,10-8-898,27-3 681,0-1 1,0 0 0,0 0-1,0 0 1,0 0-1,0 0 1,0 0 0,0 0-1,0 0 1,0 0-1,0-1 1,0 1 0,0 0-1,0-1 1,0 1-1,0 0 1,1-1 0,-1 1-1,0-1 1,0 0 0,0 1-1,1-1 1,-2 0-1,3-7-753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16:02:52.6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6 951 4609,'-33'-15'2730,"32"14"-2286,-1 1 1,1 0-1,0-1 0,0 1 0,0 0 1,-1 0-1,1 0 0,0 0 1,0 0-1,-1 0 0,1 0 1,0 0-1,0 0 0,-2 1 1,1 2 2796,9-1-2529,27-2-381,-20 0-90,0 1 0,20 2 1,-30-2-208,0 0 0,0 0 0,-1 0 0,1 0 0,0 1 1,0-1-1,-1 1 0,1 0 0,-1 0 0,0 1 0,1-1 0,-1 1 0,3 3 0,-2-2 9,0 0-1,-1 1 1,1 0-1,-1 0 0,0 0 1,0 0-1,-1 1 0,1-1 1,-1 1-1,2 9 0,-4-12 6,1 1 0,-1-1 0,0 0-1,0 1 1,0-1 0,-1 1 0,1-1 0,-1 0-1,0 1 1,0-1 0,0 0 0,0 0 0,0 0 0,-1 0-1,0 0 1,1 0 0,-1 0 0,0 0 0,0-1-1,-4 4 1,-8 8 157,-1-1 0,-33 21-1,-6 6-142,54-40-94,1 1-1,-1 0 1,0-1-1,1 1 1,-1-1 0,0 1-1,1 0 1,-1-1-1,1 1 1,-1-1-1,1 1 1,-1-1-1,1 1 1,-1-1-1,1 0 1,-1 1 0,1-1-1,0 0 1,-1 1-1,1-1 1,0 0-1,-1 0 1,1 0-1,0 1 1,1-1-1,5 3-39,11 6 49,-6-3 8,0 0 1,-1 0-1,1 1 0,13 12 0,-23-17 28,0-1 0,0 1 0,0 0 0,0 0 1,0 0-1,0 1 0,-1-1 0,1 0 0,-1 1 0,0-1 0,0 1 0,1-1 0,-1 1 0,-1 0 0,1-1 0,0 1 1,-1 0-1,1-1 0,-1 1 0,0 0 0,0 0 0,0 0 0,0-1 0,-1 1 0,1 0 0,-1 0 0,-1 3 0,1-3 14,-1 0 0,0 1 0,0-1 0,0 0 0,-1-1-1,1 1 1,-1 0 0,1-1 0,-1 1 0,0-1 0,0 0-1,0 0 1,0 0 0,0 0 0,-1-1 0,1 1 0,0-1-1,-1 0 1,1 0 0,-1 0 0,0 0 0,-5 0-1,6 0-80,-1-1-1,0 0 0,0 1 0,0-1 0,0-1 0,0 1 0,0 0 0,0-1 0,1 0 0,-1 0 0,0 0 1,0-1-1,1 1 0,-1-1 0,1 0 0,-1 0 0,1 0 0,0 0 0,0 0 0,-6-6 0,8 6-287,0 0-1,0 0 1,0-1-1,0 1 0,0 0 1,1 0-1,-1-1 1,1 1-1,-1 0 0,1-1 1,0 1-1,0 0 1,0-1-1,0 1 1,0 0-1,1-1 0,0-3 1,4-8-629</inkml:trace>
  <inkml:trace contextRef="#ctx0" brushRef="#br0" timeOffset="378.98">564 844 4145,'-33'-1'7205,"-1"7"-3421,25-3-3365,-1 0 0,0 1 1,1-1-1,0 2 0,-1 0 0,2 0 1,-17 12-1,23-15-415,1-1 1,-1 1-1,1-1 1,-1 1-1,1 0 0,0 0 1,-1-1-1,1 1 0,0 0 1,0 0-1,0 0 1,1 1-1,-1-1 0,0 0 1,1 0-1,0 0 1,-1 0-1,1 1 0,0-1 1,0 0-1,0 0 1,0 0-1,1 1 0,-1-1 1,1 0-1,-1 0 1,1 0-1,0 0 0,1 4 1,-1-4-23,0-1 0,0 1 0,0-1 0,0 1 1,1-1-1,-1 0 0,0 1 0,1-1 0,-1 0 1,0 0-1,1 0 0,-1 0 0,1 0 0,0-1 0,-1 1 1,1 0-1,0-1 0,-1 1 0,1-1 0,0 1 0,0-1 1,-1 0-1,1 0 0,0 0 0,0 0 0,0 0 1,-1 0-1,1-1 0,0 1 0,0 0 0,-1-1 0,1 1 1,0-1-1,-1 0 0,1 0 0,-1 0 0,3-1 1,3-1 27,0-1 0,-1 0 0,1-1 0,-1 1 0,0-1 0,0-1 0,0 1 0,-1-1 0,0 0 0,0 0 0,6-10 0,-12 17 61,0 0 0,0 1 0,1-1 1,-1 0-1,0 1 0,1-1 0,-1 0 1,1 1-1,-1-1 0,1 1 0,0-1 1,-1 1-1,1 1 0,-5 164 336,6-131-605,2-24-2467,-1-11 918,0-1 685</inkml:trace>
  <inkml:trace contextRef="#ctx0" brushRef="#br0" timeOffset="379.98">1288 1066 3545,'10'-7'143,"-1"3"4467,-15 19 189,-86 168-130,76-150-4649,9-18-234,-1 0 0,0-1 0,-10 14 0,17-28 86,1 1 0,0-1 0,0 0 0,0 0 0,0 0 0,0 0 0,0 0 0,-1 0 0,1 1 0,0-1 0,0 0 0,0 0 0,0 0 0,-1 0 0,1 0-1,0 0 1,0 0 0,0 0 0,0 0 0,-1 0 0,1 0 0,0 0 0,0 0 0,0 0 0,-1 0 0,1 0 0,0 0 0,0 0 0,0 0 0,0 0 0,-1 0 0,1 0 0,0 0 0,0 0 0,0 0-1,0 0 1,-1 0 0,1-1 0,0 1 0,0 0 0,0 0 0,0 0 0,0 0 0,-1 0 0,1-1 0,0 1 0,0 0 0,0 0-198,-1-1-922</inkml:trace>
  <inkml:trace contextRef="#ctx0" brushRef="#br0" timeOffset="380.98">1149 1080 4369,'22'-23'2669,"-22"23"-2536,1 0 1,-1-1-1,1 1 1,-1 0-1,1 0 1,-1 0-1,1 0 1,-1 0-1,1 0 1,-1 0-1,1 0 1,0 0 0,-1 0-1,1 0 1,-1 0-1,1 0 1,-1 0-1,1 0 1,-1 0-1,1 1 1,-1-1-1,1 0 1,-1 0 0,1 1-1,-1-1 1,1 0-1,-1 1 1,1-1-1,-1 0 1,0 1-1,1-1 1,-1 1-1,1 0 1,11 15 1593,-11-14-1510,10 15 1222,12 29 1,-6-10-824,-11-25-491,-1 0 0,0 1 1,0 0-1,-1-1 0,-1 1 0,0 1 1,0-1-1,-2 0 0,1 1 0,-2-1 1,0 16-1,-1-16-176,0-9-210,1-1 0,-1 1 1,1 0-1,0 0 0,0 0 0,0 0 1,0 0-1,2 6 0,-2-9-1366,0 0 719</inkml:trace>
  <inkml:trace contextRef="#ctx0" brushRef="#br0" timeOffset="381.98">1560 947 6513,'0'0'12,"2"-3"285,0 0-1,0 1 0,0-1 1,0 1-1,0-1 0,1 1 1,4-4-1,-5 6-89,0-1-1,1 0 1,-1 1-1,0-1 1,1 1-1,-1-1 1,1 1-1,-1 0 1,0 0 0,1 0-1,-1 1 1,5 0-1,103 9 3834,-106-9-3940,1-1 1,-1 1-1,1 0 1,-1 0-1,1 0 1,-1 0-1,0 1 1,0 0-1,0-1 1,0 2-1,4 1 1,-7-3-73,1 0 0,-1 1 0,0-1-1,0 0 1,0 0 0,0 1 0,0-1 0,0 1 0,0-1 0,0 1 0,0-1 0,-1 1 0,1-1 0,-1 1 0,1-1 0,-1 1 0,0 0 0,1-1 0,-1 1 0,0 0 0,0 0 0,0-1 0,-1 1 0,1 0 0,0-1-1,0 1 1,-1 0 0,1-1 0,-1 1 0,0-1 0,1 1 0,-2 1 0,-11 22 209,-22 32 0,22-39-212,1 2 0,1-1 0,-12 31 0,-36 85-534,54-128-700,1-4-2499,4-3 2718</inkml:trace>
  <inkml:trace contextRef="#ctx0" brushRef="#br0" timeOffset="382.98">1597 1104 6961,'-6'-4'891,"-4"-5"1229,9 7-606,6 6 390,-4-4-1312,4 1 423,19 4-728,-1 0 0,0-2 0,1-1 0,0-1 0,36-3 1,-38-6-2872,-11 4 1547</inkml:trace>
  <inkml:trace contextRef="#ctx0" brushRef="#br0" timeOffset="383.98">1978 846 4681,'5'49'9893,"-3"28"-7192,0 1-2320,-2-78-462,0 0 0,0 1 0,0-1 1,-1 0-1,1 1 0,0-1 0,0 0 0,0 0 0,0 1 1,0-1-1,1 0 0,-1 1 0,0-1 0,0 0 1,0 0-1,0 1 0,0-1 0,0 0 0,0 0 0,0 1 1,1-1-1,-1 0 0,0 0 0,0 1 0,0-1 1,1 0-1,-1 0 0,0 0 0,0 0 0,0 1 0,1-1 1,-1 0-1,0 0 0,0 0 0,1 0 0,-1 0 1,0 0-1,0 0 0,1 1 0,-1-1 0,0 0 0,1 0 1,-1 0-1,0 0 0,1-1-847</inkml:trace>
  <inkml:trace contextRef="#ctx0" brushRef="#br0" timeOffset="384.98">2088 854 4561,'10'-5'1106,"0"-1"-280,-10 6-707,0 0-1,0 1 1,0-1 0,0 0-1,0 0 1,0 0-1,0 0 1,0 0 0,0 0-1,0 0 1,0 0-1,0 0 1,0 0 0,0 0-1,0 0 1,0 0-1,0 0 1,0 0 0,0 0-1,0 0 1,0 0-1,0 0 1,0 0 0,0 0-1,0 0 1,0 0-1,1 0 1,-1 0 0,0 0-1,0 0 1,0 0-1,0 0 1,0 0 0,0 0-1,0 1 1,0-2-1,0 1 1,0 0 0,0 0-1,0 0 1,0 1-20,0-1 1,0 0 0,0 0-1,0 0 1,-1 1 0,1-1-1,0 0 1,0 0 0,0 0-1,0 1 1,0-1 0,0 0 0,0 0-1,0 0 1,0 1 0,0-1-1,0 0 1,0 0 0,0 1-1,0-1 1,0 0 0,0 0-1,0 0 1,0 1 0,0-1-1,0 0 1,0 0 0,0 0-1,0 1 1,0-1 0,1 0-1,-1 0 1,0 0 0,0 1-1,0-1 1,0 0 0,0 0-1,1 0 1,11 6 1058,14-2-1489,-24-4 637,1 1-258,0-1 1,0 1 0,-1 0 0,1 0 0,0 0-1,0 1 1,-1-1 0,1 1 0,-1-1 0,1 1-1,-1 0 1,1 0 0,-1 0 0,3 4 0,-4-5-24,-1 0 0,1 0 0,-1 0 0,1 0 0,-1 0 0,1 1 0,-1-1 1,0 0-1,1 0 0,-1 0 0,0 1 0,0-1 0,0 0 0,0 0 0,0 1 1,0-1-1,-1 0 0,1 0 0,0 0 0,0 0 0,-1 1 0,1-1 0,-1 0 1,1 0-1,-1 0 0,0 0 0,1 0 0,-1 0 0,0 0 0,0 0 0,0 0 1,1 0-1,-1-1 0,0 1 0,0 0 0,-2 0 0,1 1-17,-3 2-65,1 0 0,-1 0-1,1 0 1,-1 0 0,-3 7-1,33 1-207,-22-10 247,0 0 0,0 0 0,0 1 0,0-1 0,0 1 0,-1 0 0,1 0 1,-1 0-1,4 5 0,-6-6 27,1 0 0,0 0 0,0 0 1,-1-1-1,1 1 0,-1 0 0,0 0 1,0 0-1,0 0 0,1 0 0,-2 0 1,1 0-1,0 0 0,0 0 0,-1 0 0,1 0 1,-1 0-1,1 0 0,-1 0 0,0 0 1,0 0-1,-2 2 0,1 0 2,-1-1 0,1 1 0,-1-1-1,0 0 1,0 1 0,-1-2 0,1 1 0,0 0 0,-1-1 0,0 1-1,0-1 1,0 0 0,0 0 0,0-1 0,0 1 0,-6 1-1,-24 1-3777,32-5 2972</inkml:trace>
  <inkml:trace contextRef="#ctx0" brushRef="#br0" timeOffset="385.98">2666 667 5985,'-43'7'2626,"57"-8"2710,13 4-3980,11 0-778,70 10 311,-99-15-3411,-9 1 1901</inkml:trace>
  <inkml:trace contextRef="#ctx0" brushRef="#br0" timeOffset="386.98">2609 485 5393,'16'7'7969,"14"-4"-8165,-23-2 924,23 2 323,52-2 1,-9-7-2750,-59 3-3448,-9 0 3459</inkml:trace>
  <inkml:trace contextRef="#ctx0" brushRef="#br0" timeOffset="387.98">3243 183 2585,'0'-1'120,"-1"1"0,1-1 0,0 0 0,0 0 0,-1 0 0,1 0 0,-1 0-1,1 0 1,-1 1 0,1-1 0,-1 0 0,1 0 0,-1 1 0,0-1 0,1 0 0,-1 1 0,0-1 0,0 0 0,1 1 0,-1-1 0,0 1 0,0 0 0,0-1 0,0 1 0,0 0 0,-1-1 0,0 2 251,-1 0 0,1 0 0,0 0 0,1 1 0,-1-1 0,0 1 0,0-1-1,0 1 1,1-1 0,-2 3 0,-5 4-46,0 2 186,-1 1 1,2 1 0,-1-1-1,1 1 1,-7 18-1,2-6-34,8-14-402,0 0 0,0 0 0,1 0 0,1 0 0,-1 0 0,2 1 0,-1-1 0,1 15 0,1-6 53,1 0 1,1-1-1,8 35 0,-3-19-127,-3-17-5,0 0 0,8 24 1,-11-40-95,0 1 1,0-1 0,0 0-1,0 1 1,0-1 0,0 0-1,0 0 1,0 0 0,0 0-1,0 0 1,1 0 0,-1 0-1,0 0 1,1 0 0,-1 0 0,1-1-1,-1 1 1,1 0 0,-1-1-1,1 0 1,0 1 0,-1-1-1,1 0 1,-1 0 0,1 0-1,0 0 1,-1 0 0,1 0-1,-1 0 1,1-1 0,0 1-1,2-1 1,5-3-578</inkml:trace>
  <inkml:trace contextRef="#ctx0" brushRef="#br0" timeOffset="388.98">3267 459 5929,'10'-15'2889,"-6"16"-1089,2 1-479,0-1-425,1 0-312,3 1-304,-2-2-24,2 0-56,0 1-56,0-1-40,1 2-16,0 0-40,-1-1 24,-1 1-952,-2-3-2561,2-1 2353</inkml:trace>
  <inkml:trace contextRef="#ctx0" brushRef="#br0" timeOffset="389.98">3500 353 2577,'-1'-21'692,"0"3"614,1 0 3856,21 7-3327,-18 9-1795,1-1 175,0 0-1,-1 1 0,2-1 0,-1 1 0,0 0 0,9-2 0,-12 4-187,1-1 1,-1 1-1,0 0 1,1 0-1,-1 0 0,0 0 1,1 1-1,-1-1 1,0 0-1,1 0 1,-1 1-1,0-1 0,0 1 1,1-1-1,-1 1 1,0 0-1,0-1 0,0 1 1,0 0-1,0 0 1,0 0-1,0 0 1,0 0-1,0 0 0,0 0 1,0 0-1,0 0 1,-1 0-1,1 1 0,-1-1 1,2 2-1,1 4 2,-1-1 0,0 1-1,0-1 1,0 1 0,-1 0-1,0 0 1,0 0-1,0 0 1,-1 0 0,0 0-1,-1 0 1,0 0 0,0 0-1,0 0 1,-1-1 0,0 1-1,0 0 1,-1-1 0,-6 12-1,-5 6-188,-1 0 0,-1-2 0,-32 36 0,14-19-265,25-25 191,19-14-90,6-2 389,-1 3-59,-1 0 1,0 1-1,0 0 0,19 6 1,-8-4-2193,-19-5 1427</inkml:trace>
  <inkml:trace contextRef="#ctx0" brushRef="#br0" timeOffset="390.98">3688 183 2633,'31'-38'1591,"-31"38"-1488,1 0 1,-1-1-1,1 1 1,-1 0-1,0 0 1,1-1-1,0 1 1,-1 0-1,1 0 1,-1 0-1,1-1 1,-1 1 0,1 0-1,-1 0 1,1 0-1,-1 0 1,1 0-1,-1 0 1,1 0-1,0 0 1,-1 1-1,1-1 1,-1 0 0,1 0-1,-1 0 1,1 0-1,-1 1 1,1-1-1,-1 0 1,1 1-1,-1-1 1,1 0-1,-1 1 1,0-1-1,1 0 1,-1 1 0,14 16 1970,-13-15-1755,7 10 46,-2 1 0,0 0 0,0 0 1,-1 1-1,-1-1 0,5 25 0,-1-5-86,-4-17-311,0-1 1,-2 1 0,0 1-1,0-1 1,-2 0-1,0 0 1,-1 0-1,0 1 1,-2-1-1,0 0 1,0-1 0,-2 1-1,-8 20 1,6-13 67,6-19-298,0 0-1,0 0 0,0 0 1,-1-1-1,1 1 1,-1 0-1,0-1 0,-3 5 1,1-4-244</inkml:trace>
  <inkml:trace contextRef="#ctx0" brushRef="#br0" timeOffset="391.98">3858 47 3225,'9'-39'2124,"-9"39"-1980,0-1 0,0 1 0,0-1 0,1 1 0,-1-1 0,0 1 0,0 0 0,1-1 0,-1 1 0,0-1 0,1 1 0,-1 0 0,1-1-1,-1 1 1,0 0 0,1 0 0,-1-1 0,1 1 0,-1 0 0,1 0 0,-1 0 0,1-1 0,-1 1 0,1 0 0,-1 0 0,1 0 0,-1 0 0,1 0 0,-1 0 0,1 0 0,-1 0 0,1 0 0,0 1-1,18 4 691,-15-4-445,14 1 406,14 2 95,-31-4-766,1 0 0,-1 1 0,0-1 0,1 0 1,-1 1-1,0-1 0,1 1 0,-1 0 0,0-1 1,0 1-1,0 0 0,1 0 0,-1-1 0,0 1 1,1 2-1,-1-2-71,-1 0-1,0 0 1,0-1 0,0 1 0,0 0-1,-1 0 1,1 0 0,0-1 0,0 1-1,0 0 1,-1 0 0,1-1-1,0 1 1,-1 0 0,1-1 0,-1 1-1,1 0 1,0-1 0,-1 1 0,0 0-1,1-1 1,-1 1 0,1-1 0,-1 1-1,0 0 1,-21 15 85,19-13-55,-5 3 40,2-1-434,16 2-65,-3-3 367,-2 0-9,0-1 1,0 1-1,0 0 1,-1 0-1,1 1 0,6 8 1,-10-12 23,1 1-1,-1 0 1,0-1-1,0 1 1,0 0-1,-1 0 1,1-1-1,0 1 1,-1 0 0,1 0-1,-1 0 1,0 0-1,1 0 1,-1 0-1,0 0 1,0 0 0,0 0-1,-1 0 1,1 0-1,0 0 1,-1-1-1,1 1 1,-1 0 0,0 0-1,1 0 1,-1 0-1,0-1 1,-2 4-1,-3 2-158,-1-1-1,1 0 0,-1 0 0,0-1 0,-1 0 0,1 0 1,-1 0-1,-16 6 0,10-5-2142,14-6 1624</inkml:trace>
  <inkml:trace contextRef="#ctx0" brushRef="#br0" timeOffset="392.98">4355 382 4209,'0'4'965,"-1"-1"0,1 0 0,-1 1 0,1-1 0,-1 0 0,0 0 0,-3 6 0,-25 37 1943,7-13-1926,-55 86-474,34-55-1036,37-58-631,4-6-3223,2-1 3134</inkml:trace>
  <inkml:trace contextRef="#ctx0" brushRef="#br0" timeOffset="393.98">4220 379 3265,'0'0'227,"0"0"0,0 0 0,-1 0 1,1 0-1,0 0 0,0 0 0,0 0 1,-1 1-1,1-1 0,0 0 0,0 0 1,0 0-1,-1 0 0,1 0 0,0 0 1,0 0-1,0 0 0,0 1 0,-1-1 0,1 0 1,0 0-1,0 0 0,0 0 0,0 0 1,0 1-1,-1-1 0,1 0 0,0 0 1,0 0-1,0 1 0,0-1 0,0 0 1,0 0-1,0 1 0,0-1 0,0 0 1,0 0-1,0 0 0,0 1 0,0-1 0,3 13 2218,11 11-3500,-13-23 1744,1 3-584,15 26 392,-1 1 0,-1 1 0,11 37 0,8 30-529,-34-98-33,-1-1 0,1 0 0,0 0 0,0 0 0,0 0 0,0 0 0,0 0 0,0 0 0,0 1 0,0-1 0,0 0 0,0 0 0,0 0 0,0 0 0,0 0 0,0 0 0,1 1 0,-1-1 0,0 0 0,0 0 0,0 0 0,0 0 0,0 0 0,0 0 1,0 0-1,0 0 0,0 1 0,0-1 0,0 0 0,0 0 0,1 0 0,-1 0 0,0 0 0,0 0 0,0 0 0,0 0 0,0 0 0,0 0 0,0 0 0,1 0 0,-1 0 0,0 0 0,0 0 0,0 0 0,0 0 0,0 0 0,0 0 0,1 0 0,-1 0 0,0 0 0,0 0 0,0 0 0,0 0 0,0 0 0,0 0 0,0 0 0,1 0 0,-1 0 0,0 0 0,0 0 0,0-1-1234</inkml:trace>
  <inkml:trace contextRef="#ctx0" brushRef="#br0" timeOffset="394.98">4518 248 3921,'43'-1'4856,"23"8"-1752,5-1-1423,-67-6-1602,-1 0 0,1 1 1,-1-1-1,1 0 1,0 1-1,-1 0 1,1 0-1,-1 0 0,0 0 1,1 1-1,-1-1 1,0 1-1,4 2 1,-6-3-31,0 1 0,0-1 0,0 1 1,0 0-1,0-1 0,0 1 0,0 0 1,0 0-1,-1-1 0,1 1 0,0 0 1,-1 0-1,0 0 0,1 0 0,-1 0 1,0 0-1,0 0 0,0 0 0,-1-1 1,1 1-1,0 0 0,-1 0 0,1 0 1,-1 0-1,-1 3 0,-13 45 296,-18 98 0,31-141-373,1-1 1,-1 1 0,0-1 0,-1 0-1,1 1 1,-1-1 0,-1 0 0,1 0 0,-1-1-1,-8 10 1,9-11-587,-1-1 0,1 1-1,-1-1 1,0 0 0,-5 3 0,4-3-1756,1-3 1035</inkml:trace>
  <inkml:trace contextRef="#ctx0" brushRef="#br0" timeOffset="395.98">4602 429 4537,'-1'-1'134,"1"1"0,0-1 0,0 1 1,0-1-1,0 1 0,0-1 0,1 1 0,-1 0 0,0-1 1,0 1-1,0-1 0,0 1 0,0-1 0,1 1 0,-1 0 1,0-1-1,0 1 0,0-1 0,1 1 0,-1 0 0,0-1 1,1 1-1,-1 0 0,0 0 0,1-1 0,-1 1 0,0 0 1,1-1-1,13 5 4724,4 1-3940,-1-1-581,1-1 0,0-1 0,0-1 0,0 0 0,24-3 0,-39 1-734,1 0 1,-1 0-1,0 0 0,0-1 0,0 1 0,1-1 0,-1 0 1,-1 0-1,1 0 0,5-5 0,-1-1-550</inkml:trace>
  <inkml:trace contextRef="#ctx0" brushRef="#br0" timeOffset="396.98">4901 151 3905,'20'-27'2459,"-17"27"615,-1 8-1343,0 13-194,-2-16-860,3 21 427,6 38-434,-9-62-873,1 0 0,0 0 0,-1 0 0,1 0 0,0 0 1,0 0-1,0 0 0,1-1 0,1 4 0,3 1-474</inkml:trace>
  <inkml:trace contextRef="#ctx0" brushRef="#br0" timeOffset="397.98">5270 367 4889,'3'1'54,"0"-1"172,-1 1 1,0-1 0,1 1 0,-1-1-1,0 1 1,1 0 0,-1 0 0,0 0-1,0 1 1,0-1 0,3 2 0,-5-3-136,0 1 0,0-1 0,1 1 0,-1-1 1,0 1-1,0-1 0,0 1 0,0-1 0,0 1 1,0-1-1,0 1 0,0 0 0,0-1 0,0 1 1,0-1-1,0 1 0,0-1 0,0 1 0,0-1 0,0 1 1,-1 0-1,-11 18 1737,-81 109 2113,1 0-4339,92-128 317,0 1 0,0-1 0,0 0 0,0 0 0,0 0 0,0 0 0,-1 1 0,1-1 0,0 0 0,0 0 0,0 0 0,0 0 0,0 0 0,0 1 0,0-1 0,0 0 0,0 0 0,-1 0 0,1 0 0,0 0 0,0 0 0,0 1 0,0-1 0,0 0 0,-1 0 0,1 0 0,0 0 0,0 0 0,0 0 0,0 0 0,-1 0 0,1 0 0,0 0 0,0 0 0,0 0 0,-1 0 0,1 0 0,0 0 0,0 0 0,0 0 0,0 0 0,-1 0 0,1 0 0,0 0 0,0 0 0,0 0 0,0 0 0,-1 0 0,1-1 0,0 1 0,0 0 0,0 0 0,0 0 0,0 0 0,0 0 0,-1 0 0,1-1 0,0 1 0,0 0 0,0 0 0,0 0 0,0 0 0,0-1 0,0 1 0,0 0 0,0 0 0,-1-7-1315</inkml:trace>
  <inkml:trace contextRef="#ctx0" brushRef="#br0" timeOffset="398.98">5134 399 5321,'-2'-16'453,"1"-3"3035,11 38 177,64 130 406,-54-105-3683,-7-20-429,8 28 0,-17-47-1296,-2-6-3124,-2 0 3069</inkml:trace>
  <inkml:trace contextRef="#ctx0" brushRef="#br0" timeOffset="399.98">5567 239 4225,'-14'-22'2327,"14"22"-2235,0 0-1,0 0 1,1-1-1,-1 1 1,0 0 0,0-1-1,0 1 1,0 0-1,0-1 1,0 1-1,0 0 1,1 0 0,-1-1-1,0 1 1,0 0-1,0 0 1,1-1-1,-1 1 1,0 0 0,0 0-1,1 0 1,-1-1-1,0 1 1,0 0-1,1 0 1,-1 0 0,0 0-1,0 0 1,1 0-1,-1 0 1,0 0-1,1-1 1,-1 1 0,0 0-1,1 0 1,-1 0-1,0 0 1,1 0-1,-1 1 1,17-3 363,-15 2-157,10-1 204,1 1 0,-1 1 0,0 0 1,0 1-1,0 0 0,0 1 0,0 0 1,0 1-1,11 5 0,-21-8-451,0 0 0,0 0 0,1 1 0,-1-1 0,0 1 0,-1 0 0,1 0 0,0 0 0,0 0 0,-1 0-1,1 0 1,-1 0 0,1 0 0,-1 0 0,0 1 0,0-1 0,0 1 0,0-1 0,-1 0 0,1 1 0,-1 0 0,1-1 0,-1 1 0,0-1 0,0 1 0,0-1 0,0 1 0,-2 4-1,1-1 37,0 1 0,-1-1 0,0 0 0,0 0 0,-1 0 0,0 0 0,0-1 0,0 1 0,0-1 0,-7 7 0,-26 20 94,7-8-121,24-19-65,0-1-43,1 0-1,0 1 1,0-1-1,-5 9 0,9-12 35,0-1-1,0 1 1,0 0-1,0 0 1,0 0-1,0-1 1,1 1-1,-1 0 0,0 0 1,0-1-1,1 1 1,-1 0-1,0 0 1,1-1-1,-1 1 1,1-1-1,-1 1 1,1 0-1,-1-1 1,1 1-1,-1-1 1,2 1-1,17 15-242,-13-12 32,-3-1 186,1 0 0,-1 0 0,1 0 0,-1 0 1,0 1-1,0-1 0,0 1 0,-1 0 0,0 0 0,1 0 0,-1 0 0,0 0 0,-1 1 0,1-1 0,-1 0 0,0 1 1,0-1-1,0 1 0,-1 0 0,0-1 0,0 1 0,0-1 0,0 1 0,0 0 0,-1-1 0,0 1 0,0-1 0,-1 1 1,1-1-1,-1 0 0,0 1 0,-3 5 0,1-3 75,0-1 1,-1 1-1,0-1 1,0 1-1,0-1 0,-1-1 1,0 1-1,0-1 1,0 0-1,-10 6 0,12-9-112,0 1-1,0-1 0,0 0 0,-1 0 0,1-1 0,0 1 0,-1-1 0,1 0 0,-1 0 0,0 0 0,1-1 1,-1 1-1,1-1 0,-1-1 0,0 1 0,1 0 0,-1-1 0,0 0 0,-6-2 0,10 2-144,0 1-1,0-1 1,0 1-1,1-1 0,-1 1 1,0-1-1,0 0 1,0 1-1,0-1 1,1 0-1,-1 0 1,0 1-1,1-1 0,-2-2 1,-2-5-921</inkml:trace>
  <inkml:trace contextRef="#ctx0" brushRef="#br0" timeOffset="400.98">5803 97 3897,'34'-30'2384,"-34"37"-279,1 2-545,-1 3-752,1 0-216,-2 1-143,0 0-33,2 1 0,1 1-8,0-1-96,0-2-80,0 3-120,-1-2-32,0 0-40,1-3-80,-1-3-416,0 0-440,0-1 544</inkml:trace>
  <inkml:trace contextRef="#ctx0" brushRef="#br0" timeOffset="401.98">2635 2030 6825,'0'0'214,"0"1"-1,0-1 1,0 0-1,0 1 1,0-1-1,0 0 1,0 0-1,0 1 1,0-1-1,0 0 1,0 0-1,0 1 1,1-1-1,-1 0 1,0 0-1,0 0 1,0 1-1,0-1 1,0 0-1,1 0 1,-1 0-1,0 1 1,0-1-1,1 0 1,-1 0-1,0 0 1,0 0-1,0 0 1,1 1-1,-1-1 0,0 0 1,1 0-1,15 6 1732,14 2-2431,-28-8 1000,24 6 394,38 2 0,-38-6-643,30 7-1,-54-8-295,-1-1-1,0 0 1,0 1-1,1-1 1,-1 0 0,0 0-1,0 0 1,1 0 0,-1 0-1,0 0 1,0 0-1,1 0 1,-1 0 0,0-1-1,0 1 1,2-1 0,-2 0-245,0 0 1,-1 0-1,1 0 1,0 0-1,-1 0 0,1 0 1,-1 0-1,1 0 1,-1 0-1,0 0 1,1 0-1,-1 0 1,0 0-1,0 0 1,0 0-1,0 0 1,0 0-1,0 0 0,0-2 1,0-7-779</inkml:trace>
  <inkml:trace contextRef="#ctx0" brushRef="#br0" timeOffset="402.98">2696 1746 4489,'-1'1'527,"0"0"0,-1 0-1,1 0 1,0 0 0,0 0 0,-1 0-1,1 1 1,0-1 0,0 0 0,0 1 0,1-1-1,-1 1 1,0-1 0,1 1 0,-1-1-1,0 4 1,1-5-171,0 0-9,0 0 26,18 9 612,-3-3-688,0-2 1,1 0-1,-1-1 1,25 2 0,-17-2-136,34 9 0,-54-12-389,0 1-1,-1-1 1,1 0 0,0 1-1,0-1 1,-1 0-1,1 0 1,0-1 0,-1 1-1,1-1 1,0 1-1,-1-1 1,6-2 0,5-1-720</inkml:trace>
  <inkml:trace contextRef="#ctx0" brushRef="#br0" timeOffset="403.98">3357 1820 7042,'15'4'3213,"-8"-2"-2643,-1-1 1,1 1-1,0-1 1,0 0 0,0-1-1,0 0 1,0 0-1,13-2 1,26-4 459,0 3-1,63 3 1,-68-1-3416,-28 1 1592</inkml:trace>
  <inkml:trace contextRef="#ctx0" brushRef="#br0" timeOffset="404.98">4037 1528 6481,'-8'1'1778,"-1"2"-1,1-1 0,-11 6 1,10-3-1574,0 0 0,0 0 0,0 1 0,-13 12 0,21-17-206,0 0-1,1 0 0,-1 0 1,0 0-1,0 0 1,0 1-1,1-1 1,-1 0-1,0 0 0,1 1 1,-1-1-1,1 1 1,0-1-1,-1 0 1,1 1-1,0-1 1,0 1-1,0-1 0,0 1 1,0-1-1,0 0 1,1 1-1,-1-1 1,0 1-1,1-1 0,-1 1 1,1-1-1,-1 0 1,1 0-1,0 1 1,-1-1-1,2 2 1,4 5-67,0 0 1,1 0-1,12 12 1,-6-6 85,-1-1-501,0 2-1,-1-1 1,-1 2 0,0-1 0,-1 1 0,-1 1-1,7 19 1,-13-31 491,0 1 1,-1 0-1,1 0 0,-1 0 0,0 1 0,-1-1 0,0 0 1,0 0-1,0 0 0,0 1 0,-1-1 0,0 0 1,-1 0-1,1 0 0,-1 0 0,0 0 0,0-1 0,-1 1 1,0-1-1,0 1 0,0-1 0,-1 0 0,0 0 0,-6 7 1,7-9 71,0-1 0,-1 1 1,1-1-1,0 0 0,-1 0 1,1-1-1,-1 1 0,0 0 1,1-1-1,-1 0 0,0 0 1,0 0-1,0-1 0,0 1 1,0-1-1,0 0 0,0 0 0,-5-1 1,6 1-42,0-1 0,1 1 0,-1-1-1,0 1 1,1-1 0,-1 0 0,0-1 0,1 1 0,-1 0 0,1-1 0,0 1 0,-1-1 0,1 1-1,0-1 1,0 0 0,0 0 0,0 0 0,1 0 0,-1-1 0,0 1 0,1 0 0,0-1 0,-1 1 0,1-1-1,0 0 1,0 1 0,0-4 0,0 2-57,1-1 0,0 1 0,0 0 0,0-1-1,0 1 1,1 0 0,-1 0 0,1 0 0,0 0 0,1-1 0,-1 1 0,1 1-1,0-1 1,0 0 0,0 0 0,0 1 0,0-1 0,5-4 0,6-7-6,0 2 0,28-23 0,-25 23 18,6-5 8,-16 14-4,0-1 1,1 0 0,-2 0 0,1-1-1,-1 1 1,0-1 0,0-1-1,0 1 1,-1-1 0,4-8 0,5-10-7,-10 21 18,-1 0 0,0-1 0,1 0 0,-2 1 0,1-1 0,0 0 0,-1 0 1,0 0-1,0 0 0,0 0 0,-1 0 0,0-10 0,-1 8 23,1 0 0,-1 0 1,-1-1-1,1 1 0,-1 0 0,-1 0 0,1 1 0,-1-1 1,-4-7-1,5 11-42,0 1 1,0-1 0,0 0 0,-1 1 0,1-1-1,-1 1 1,0 0 0,0 0 0,1 0-1,-1 0 1,-1 1 0,1-1 0,0 1 0,0-1-1,0 1 1,-1 0 0,1 1 0,0-1-1,-1 0 1,1 1 0,-6 0 0,-15 0-2472,12 4 1605</inkml:trace>
  <inkml:trace contextRef="#ctx0" brushRef="#br0" timeOffset="405.98">4345 1541 4217,'-2'-2'278,"1"1"0,-1 0 1,0 0-1,0 0 0,1 1 1,-1-1-1,0 0 0,0 1 0,0-1 1,0 1-1,0-1 0,0 1 0,0 0 1,0 0-1,0 0 0,0 0 0,0 0 1,-2 1-1,1 0-6,0 1 0,-1-1 0,1 1 0,0 0-1,0-1 1,0 1 0,1 1 0,-1-1 0,0 0 0,-3 5 0,4-5-253,0 0-1,-1 1 1,1-1 0,0 1 0,0 0 0,1-1 0,-1 1 0,0 0 0,1 0 0,0 0 0,0 1-1,0-1 1,0 0 0,0 0 0,1 0 0,-1 1 0,1-1 0,0 0 0,0 5 0,1-3-123,0 0 0,1 1 0,0-1 1,0 0-1,0 0 0,1 0 1,-1-1-1,1 1 0,1-1 0,-1 1 1,4 3-1,75 70-3614,-71-64 2866</inkml:trace>
  <inkml:trace contextRef="#ctx0" brushRef="#br0" timeOffset="406.98">4363 1993 2921,'-7'5'775,"0"-1"1,-1-1-1,0 1 1,0-1-1,0-1 1,0 1 0,-15 1-1,20-3-708,0-1 0,-1 0 0,1 0 0,0 0 0,-1 0 0,1-1 0,0 0 0,-1 1 0,1-1 0,0 0 0,0-1 0,0 1 0,0 0 0,0-1 0,0 0 0,0 1 0,0-1 0,1-1 0,-1 1 0,1 0 0,-1 0 0,-2-5 0,3 4-81,1 1-1,0-1 0,0 1 1,1-1-1,-1 0 1,0 1-1,1-1 0,-1 0 1,1 0-1,0 0 1,0 1-1,0-1 0,1 0 1,-1 0-1,1 1 1,-1-1-1,1 0 0,0 1 1,0-1-1,0 0 0,2-3 1,2-4-21,0 1 1,0-1 0,1 1-1,8-10 1,-2 6 19,0 1 1,27-20-1,-24 20-5,-1 0 0,15-16 0,-25 23 19,0 0 1,0 0-1,-1 0 0,1 0 0,-1-1 1,-1 0-1,1 1 0,-1-1 0,0 0 1,2-9-1,-2 6 104,0-1-1,-1 1 1,-1-1 0,1 1 0,-3-19 0,2 24-29,-1 1 0,0 0 1,0 0-1,0 0 1,0 0-1,0 0 0,0 0 1,-1 0-1,1 1 1,-1-1-1,0 0 1,0 1-1,0-1 0,0 1 1,0 0-1,-1 0 1,1 0-1,-1 0 0,1 0 1,-1 0-1,-5-2 1,0 1-531,1 0 1,-1 1-1,0 0 0,-13-2 1,13 4-340</inkml:trace>
  <inkml:trace contextRef="#ctx0" brushRef="#br0" timeOffset="407.98">4320 1952 1656,'23'43'1311,"-17"-36"3948,0-9-3466,6-14-2585,-6 7 1308,-3 6-507,0-1 0,-1 1 0,1-1 0,-1 0 0,0 0 0,0 0 0,-1 0 0,1 0 0,-1-1 0,0 1 0,0 0 0,0-7-1,1 0 42,-2 7-36,1 1 0,-1-1 0,0 0 0,0 1 0,0-1 0,0 1 0,-1-1 0,-1-5 0,-2-25 51,4 29 57,-1 1 0,1-1 0,-1 1 0,0-1 0,0 1 0,0 0 0,0-1 0,-1 1 0,-4-8 0,5 9-76,-1 1 1,0 0 0,0 0 0,0 0-1,0 0 1,0 1 0,0-1 0,0 0-1,0 1 1,-1-1 0,1 1-1,-1 0 1,1 0 0,-4-1 0,-12 0-4366,15 3 3010</inkml:trace>
  <inkml:trace contextRef="#ctx0" brushRef="#br0" timeOffset="408.98">2818 2349 8970,'70'57'2614,"-66"-54"-2561,0 0 0,1-1 0,-1 1 0,1-1 0,-1 0 0,1 0 1,0 0-1,0-1 0,0 0 0,0 0 0,0 0 0,0 0 0,0-1 0,0 0 0,8 0 1,5-1 1,11 2-43,20 1 216,57 9 0,0 3 528,190 2-1,-89-1-458,-139-7 191,0-3-1,81-5 0,-68-7-231,163-6 150,-130 21 1141,15 0 708,-128-8-2245,-1-1-1,1 1 1,-1 0-1,1 0 1,0-1-1,-1 1 1,1 0-1,-1-1 1,1 1-1,-1 0 0,1-1 1,-1 1-1,1-1 1,-1 1-1,1-1 1,-1 1-1,0-1 1,1 1-1,-1-1 1,0 1-1,0-1 1,1 1-1,-1-1 1,0 0-1,0 1 1,0-1-1,1 1 1,-1-2-1,3-23-41,-2 18 38,40-412-100,-12 113 78,-25 272 19,27-405 80,-35 342-202,3 88 87,-1 0-1,0 0 1,0 0-1,0 0 1,-1 0-1,-1 1 0,0-1 1,-6-11-1,8 18 38,0 0 0,0-1-1,-1 1 1,1 0 0,0 0 0,-1 1-1,1-1 1,-1 0 0,1 1-1,-1 0 1,0-1 0,0 1-1,0 0 1,1 1 0,-1-1-1,0 0 1,0 1 0,0-1 0,0 1-1,0 0 1,-6 1 0,-6 0-21,0 1 0,0 1 0,-17 5 1,6-2-20,-8-1 15,-2-1 1,-45-1 0,-14 1 73,-477 39-509,173-12 264,328-23 215,44-4-62,-34 0-1,42-5-60,16 0 76,0 1 0,0 0 0,1 0 1,-1 0-1,0 0 0,0 0 1,1 0-1,-1 1 0,0-1 0,0 1 1,1 0-1,-5 1 0,6 0 17,-1-1 0,1 0 0,0 1 0,0-1 0,0 1 0,0-1 0,0 1-1,0-1 1,0 1 0,1 0 0,-1-1 0,0 1 0,1 0 0,0 0 0,-1 0 0,1-1 0,0 1 0,0 0 0,0 0-1,0 3 1,-3 17-42,-32 96 7,30-100-57,1 0 0,0-1-1,1 2 1,-1 25 0,0 0-117,-13 282-2280,11-136 1081,2 89 1562,4-207 83,-1-47-104,0-16-98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16:02:03.49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1 81 2417,'11'-4'49,"6"-1"2950,-31 26 978,-1-1-2810,6-10-731,2-1-1,-1 1 0,1 1 0,1-1 0,0 1 1,0 0-1,1 0 0,1 1 0,0 0 0,-4 17 1,4-2 59,1 1 1,1 53-1,2-71-505,1-1 0,0 1 0,1-1 0,0 0 1,0 0-1,1 0 0,0 0 0,1 0 0,0-1 0,0 1 0,1-1 0,8 11 0,-13-18-29,1 0 0,0 0-1,0-1 1,0 1 0,0 0 0,0 0-1,0-1 1,0 1 0,0 0 0,1-1-1,-1 1 1,0-1 0,0 1 0,0-1-1,1 0 1,-1 0 0,0 1 0,0-1-1,2 0 1,-1 0-331,0 0 0,0-1 1,0 1-1,0-1 0,0 1 0,-1-1 0,1 1 0,0-1 0,0 0 1,-1 0-1,1 0 0,2-2 0,6-6-861</inkml:trace>
  <inkml:trace contextRef="#ctx0" brushRef="#br0" timeOffset="615.95">275 281 4985,'-10'1'2101,"8"0"-190,19 5 1241,32 4-186,-46-10-2942,72 3 1212,-68-3-1701,-1-1-1,1 1 0,0-2 0,-1 1 0,8-3 0,-5 0-431</inkml:trace>
  <inkml:trace contextRef="#ctx0" brushRef="#br0" timeOffset="1545.46">602 227 5473,'-25'9'2377,"18"-9"1376,8-4-2619,6-4-1376,-7 8 382,15-14-198,-4 4 352,2-1 1,17-11-1,-26 20-219,0-1 1,0 1-1,0 1 0,0-1 1,0 0-1,0 1 1,1 0-1,-1 0 0,0 0 1,1 1-1,-1-1 0,0 1 1,8 0-1,-10 1-54,0 0 1,1-1-1,-1 1 1,0 0-1,0 0 0,0 0 1,0 1-1,0-1 1,0 0-1,0 1 0,-1-1 1,1 1-1,-1 0 1,1-1-1,-1 1 0,1 0 1,-1 0-1,0 0 0,0 0 1,0 0-1,0 0 1,0 0-1,0 1 0,-1-1 1,1 0-1,-1 0 1,1 4-1,0 2 42,0 1 0,0-1 0,-1 1 0,0-1 0,-1 0 0,-1 11 0,-1-6 21,-1-1 0,-1 1 0,1-1 0,-2-1-1,0 1 1,0-1 0,-10 13 0,-7 12 35,18-21-152,5-15 28,0 1 1,0-1-1,0 0 0,0 1 0,0-1 0,0 0 0,0 0 1,0 1-1,0-1 0,0 0 0,0 0 0,0 1 0,0-1 1,1 0-1,-1 0 0,0 1 0,0-1 0,0 0 1,1 0-1,-1 1 0,0-1 0,0 0 0,0 0 0,1 0 1,-1 0-1,0 1 0,1-1 0,1 0-27,1 1 1,0-1-1,-1 0 1,1 0-1,0 0 0,-1 0 1,6-1-1,12-1 127,9 4 80,8-1-2935,-31-1 2025</inkml:trace>
  <inkml:trace contextRef="#ctx0" brushRef="#br0" timeOffset="2178.3">893 113 2240,'0'-4'10,"2"-20"1981,3 27-260,4 13 17,1 3-1185,-1 1 0,-1 0 0,-1 0 0,-1 1 0,7 42 0,-12-50-322,1 0 0,-2 0 1,0 1-1,-1-1 0,0 0 0,-1 0 0,0 1 0,-1-1 1,0-1-1,-11 24 0,0-15 202,5-15-963,9-6 442,0 0-1,-1 0 0,1 0 0,0 0 1,0-1-1,-1 1 0,1 0 0,0 0 1,0 0-1,0 0 0,-1-1 0,1 1 1,0 0-1,0 0 0,0 0 0,-1-1 1,1 1-1,0 0 0,0 0 1,0 0-1,0-1 0,0 1 0,0 0 1,-1 0-1,1-1 0,0 1 0,0 0 1,0 0-1,0-1 0,0 1 0,0 0 1,0-1-1,0 1 0,0 0 0,0 0 1,1-1-1,-2-6-800</inkml:trace>
  <inkml:trace contextRef="#ctx0" brushRef="#br0" timeOffset="4527.66">1154 0 4177,'-1'1'292,"-1"-1"1,1 1-1,0-1 0,0 1 1,0-1-1,0 1 0,0 0 1,0-1-1,0 1 1,0 0-1,0 0 0,0 0 1,0 0-1,1 0 0,-1 0 1,0 0-1,1 0 0,-1 0 1,0 2-1,-10 22 1485,11-24-1730,-1 0-1,1 1 0,0-1 1,0 1-1,-1-1 1,1 1-1,0-1 1,0 1-1,0-1 0,1 1 1,-1-1-1,0 1 1,0-1-1,1 1 1,-1-1-1,1 1 1,-1-1-1,2 2 0,0 0-66,1-1 0,-1 1 1,1 0-1,-1-1 0,1 0 0,4 3 0,2 2 32,2 1-10,0 2 0,0-1 0,-1 1 0,0 1 0,13 18 0,-21-26 22,-1-1 0,1 1 0,-1 0 1,1 0-1,-1 0 0,0 0 0,0 0 0,-1 0 1,1 0-1,-1 0 0,1 0 0,-1 0 0,0 6 1,-1-7 18,0 1 1,1-1-1,-1 1 1,0-1 0,0 1-1,-1-1 1,1 0-1,0 0 1,-1 0 0,1 0-1,-1 0 1,0 0 0,0 0-1,0 0 1,0-1-1,0 1 1,0 0 0,0-1-1,-4 2 1,4-2-24,0 0-1,0 0 1,0 0 0,0 0 0,0 0-1,0 0 1,0-1 0,0 1 0,-1-1-1,1 1 1,0-1 0,0 0-1,-1 0 1,1 0 0,0 0 0,-1 0-1,1-1 1,0 1 0,0-1 0,0 1-1,-1-1 1,1 0 0,0 0 0,0 0-1,0 0 1,0 0 0,0-1-1,1 1 1,-1 0 0,0-1 0,1 1-1,-1-1 1,0 0 0,1 0 0,0 1-1,-1-1 1,1 0 0,0 0-1,0 0 1,0 0 0,1 0 0,-1-1-1,0 1 1,1 0 0,-1 0 0,1 0-1,0-1 1,-1-3 0,1 4-26,0-1 0,1 0-1,-1 1 1,0-1 0,1 0 0,-1 1 0,1-1 0,0 1 0,0-1 0,0 1 0,0-1-1,0 1 1,1 0 0,-1-1 0,1 1 0,3-4 0,2-2-47,2 1-1,17-13 1,-20 16 38,0-1 0,0 1 0,-1-1 1,1 0-1,-1 0 0,0 0 0,5-9 0,-9 12 10,0 0 1,-1 1-1,1-1 0,-1 0 0,0 0 1,1 1-1,-1-1 0,0 0 0,0 0 1,0 1-1,0-1 0,0 0 0,-1 0 1,1 1-1,0-1 0,-1 0 0,0 1 1,1-1-1,-1 0 0,0 1 0,0-1 1,0 1-1,0-1 0,0 1 0,0-1 1,0 1-1,0 0 0,0 0 0,-1-1 1,1 1-1,-1 0 0,-2-1 0,0-1-48,0 0 0,-1 0 0,1 1 0,-1-1 0,0 1-1,0 0 1,0 0 0,0 1 0,0 0 0,-6-1 0,2 3-3962,8 1 2522</inkml:trace>
  <inkml:trace contextRef="#ctx0" brushRef="#br0" timeOffset="5367.02">1573 209 4257,'38'-10'2156,"-38"10"-2100,0 0 0,1 0-1,-1 0 1,0 0 0,0 0-1,1 0 1,-1 0 0,0 1-1,1-1 1,-1 0 0,0 0-1,0 0 1,0 0-1,1 1 1,-1-1 0,0 0-1,0 0 1,0 0 0,1 1-1,-1-1 1,0 0 0,0 0-1,0 1 1,0-1 0,0 0-1,0 0 1,1 1 0,-1-1-1,0 0 1,0 0 0,0 1-1,0-1 1,0 0-1,0 1 1,0-1 0,0 0-1,0 0 1,0 1 0,0-1-1,-1 0 1,1 1 0,0-1-1,0 0 1,0 0 0,0 1-1,0-1 1,0 0 0,-1 1-1,-5 18 1281,4-16-894,-4 12 575,-1 0 0,0 0-1,-10 14 1,-10 18-173,11-15-720,2 1 1,-18 60-1,24-76-419,8-17 201,0 0 0,0 1 0,0-1 0,0 1 0,0-1 0,-1 0 0,1 0 0,0 1 0,0-1 0,0 0-1,0 1 1,-1-1 0,1 0 0,0 1 0,0-1 0,0 0 0,-1 0 0,1 0 0,0 1 0,0-1 0,-1 0 0,1 0 0,0 0 0,-1 1 0,1-1 0,0 0 0,-1 0 0,1 0 0,0 0 0,-1 0 0,1 0 0,0 0 0,-1 0 0,1 0 0,0 0 0,-1 0-1,1 0 1,0 0 0,-1 0 0,1 0 0,0 0 0,-1 0 0,1 0 0,0-1 0,-1 1 0,1 0 0,-1 0 0,1-5-985</inkml:trace>
  <inkml:trace contextRef="#ctx0" brushRef="#br0" timeOffset="5743.03">1474 212 3689,'-1'1'468,"0"0"1,1 0-1,-1 1 1,1-1-1,-1 0 1,1 1 0,0-1-1,0 0 1,-1 1-1,1-1 1,0 0-1,0 1 1,0 1-1,7 17 2649,-1-12-2877,-1 0 1,1 0-1,7 7 1,5 7 630,-9-8-846,-1 0 1,-1 0 0,0 0-1,-1 1 1,0 0-1,-1 0 1,-1 0 0,-1 1-1,0-1 1,1 20-1,-4-27-333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16:02:00.2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5 4001,'14'-4'1541,"0"1"1,0 0-1,0 1 1,1 1-1,27 0 0,75 12 720,-80-6-1937,70 0 0,73-5 568,-12 0-506,57 1 294,24-1-303,91-4-9,-1 4-130,-218 9-206,-19 1-14,-33-7-5,27 3 21,186-14-1,-214 4-3,-1 2 0,78 8-1,-60-1-15,227-2 2,-64-9 25,-108 6 1,39-4 4,-131-1 18,0 2 0,50 3-1,-81 3-17,-1 0 0,-1 0 0,20 8 0,-8-3 114,-10-3-29,0 0 0,-1 1-1,26 13 1,-28-10 848,-8-7-1848,-8-5-6016,1 2 588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16:01:49.1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265 5705,'-1'-3'4601,"4"0"-3390,8-1-1896,-8 4 1179,9-4-170,1 1-1,-1 1 0,1 0 0,0 1 0,0 1 0,20 1 1,-28-1-201,1 0 0,-1 1 0,1 0 1,-1 0-1,0 1 0,0-1 0,1 1 0,-1 0 1,0 1-1,-1-1 0,1 1 0,0 0 1,-1 0-1,0 0 0,1 1 0,-1-1 1,0 1-1,4 7 0,-6-9-55,-1 0 0,1 1 0,-1-1 0,0 1 0,0-1 0,0 1 0,-1-1 0,1 1 0,-1 0 0,1-1 0,-1 1 0,0 0 0,0-1 0,0 1 0,0 0 0,0-1 0,-1 1 0,1 0-1,-1-1 1,0 1 0,0 0 0,0-1 0,0 0 0,0 1 0,-1-1 0,1 1 0,-1-1 0,1 0 0,-1 0 0,-3 3 0,-6 6 65,0-1 0,-1 0 1,0-1-1,-18 11 0,5-3-49,2-6-59,20-10-50,0 0-1,1 0 1,-1 0 0,0 1 0,1-1 0,-1 1 0,1-1-1,-4 4 1,6-4-11,1 0 0,-1-1-1,1 1 1,0-1 0,-1 1-1,1 0 1,0-1 0,-1 1 0,1-1-1,0 0 1,0 1 0,-1-1-1,1 1 1,0-1 0,0 0-1,0 0 1,-1 1 0,1-1 0,0 0-1,1 0 1,2 1-38,2 1 74,9 2-128,-1 1 1,1 1-1,-1 0 1,24 14-1,-34-18 122,-1 1-1,0-1 0,0 1 0,0-1 0,0 1 0,0 0 1,0 0-1,-1 1 0,0-1 0,1 0 0,-1 1 1,-1-1-1,1 1 0,0 0 0,-1-1 0,0 1 0,0 0 1,0 0-1,0 0 0,0 0 0,-1 0 0,0 0 1,0 0-1,-1 8 0,0-7 43,0 0 0,-1 0-1,0 0 1,0-1 0,0 1 0,-1 0-1,1-1 1,-1 0 0,0 1 0,-1-1 0,1 0-1,-1-1 1,1 1 0,-1-1 0,0 1-1,0-1 1,-9 5 0,6-4-22,1-1 0,-1 0-1,1 0 1,-1 0 0,0 0 0,0-1-1,0 0 1,0-1 0,-1 0 0,1 0-1,0 0 1,-9-1 0,14 0-159,1 0 0,-1 0 0,0-1 0,1 1 0,-1 0 0,0-1 0,1 1 0,-1-1 0,1 1 0,-1-1 0,1 0 0,-1 0 0,1 0 0,0 0 0,-1 0 0,1 0 0,0 0 0,0 0 0,0 0 0,0 0 0,0-1 0,0 1 0,0 0 0,0-1 0,0 1 1,0-1-1,1 1 0,-1-1 0,1 1 0,-1-1 0,1 0 0,0 1 0,-1-3 0,2-13-983</inkml:trace>
  <inkml:trace contextRef="#ctx0" brushRef="#br0" timeOffset="692.14">310 43 2601,'17'-38'1737,"-18"38"-1633,1 0 0,0-1 0,0 1 0,0 0-1,0 0 1,1 0 0,-1-1 0,0 1 0,0 0 0,0 0-1,0 0 1,0 0 0,0-1 0,0 1 0,0 0 0,0 0-1,0 0 1,0 0 0,0 0 0,1-1 0,-1 1 0,0 0-1,0 0 1,0 0 0,0 0 0,0 0 0,1 0 0,-1 0-1,0 0 1,0-1 0,0 1 0,0 0 0,1 0 0,-1 0-1,0 0 1,0 0 0,0 0 0,0 0 0,1 0 0,-1 0-1,0 0 1,0 0 0,0 0 0,1 0 0,-1 0 0,0 0-1,0 1 1,0-1 0,0 0 0,0 0 0,1 0 0,-1 0-1,0 0 1,0 0 0,0 0 0,0 0 0,0 0 0,1 1-1,-1-1 1,0 0 0,0 0 0,0 0 0,0 1 0,5 9 2506,-5-9-2865,5 16 682,0 1-1,-1 1 1,-1-1 0,1 29 0,-2-17-347,4 62-467,-2-82-1670,-2-8 1255</inkml:trace>
  <inkml:trace contextRef="#ctx0" brushRef="#br0" timeOffset="1562.81">507 86 3097,'15'-29'792,"-11"22"1253,-4 7 5229,-5 14-6985,1 0 0,0 1 0,1 0 0,1 0 0,0 0 0,0 23 0,2-33-300,0 1-1,1 0 1,0-1-1,-1 1 1,2-1-1,-1 1 0,1-1 1,0 1-1,0-1 1,0 0-1,1 0 1,-1 0-1,1 0 0,0 0 1,1-1-1,-1 1 1,1-1-1,0 0 1,0 0-1,8 5 1,-9-7-4,1 0 1,-1-1-1,1 0 1,0 1-1,-1-2 1,1 1-1,0 0 1,-1-1-1,1 1 1,0-1-1,0 0 1,-1 0-1,1-1 1,0 1-1,0-1 1,-1 0-1,1 0 1,-1 0-1,1 0 1,4-3-1,-2 2 23,-1-1-1,0 0 0,0 0 1,0 0-1,0-1 1,-1 1-1,1-1 0,-1 0 1,0-1-1,0 1 1,-1-1-1,5-6 0,-5 6 44,0 0 0,0 0 0,0-1-1,-1 1 1,0-1 0,0 1-1,0-1 1,-1 1 0,0-1-1,0 0 1,0 0 0,-1 0-1,0 0 1,0 1 0,0-1-1,-2-8 1,1 10 18,0 0-1,0 0 1,-1 0-1,1 0 1,-1 0 0,0 0-1,0 0 1,0 0-1,0 1 1,-1-1 0,1 1-1,-1 0 1,0 0-1,0 0 1,0 0 0,-1 0-1,1 1 1,-7-4 0,5 3-7,0 1 0,-1-1 1,1 1-1,-1 1 1,1-1-1,-1 1 1,0 0-1,1 1 1,-1-1-1,0 1 0,0 0 1,0 0-1,-8 2 1,3 0-300,-31 7-420,40-8 242,0 0 1,1-1-1,-1 1 0,0 0 0,0 0 0,1 0 0,-1 1 0,1-1 0,-1 0 1,1 1-1,-2 1 0,1-1-619</inkml:trace>
  <inkml:trace contextRef="#ctx0" brushRef="#br0" timeOffset="3142.55">1148 498 4161,'12'-35'2417,"-22"60"2033,-13 35-2351,-42 79 0,56-121-2121,-1-1 0,-16 21 0,2-14-3753,22-21 2768</inkml:trace>
  <inkml:trace contextRef="#ctx0" brushRef="#br0" timeOffset="3710.02">1002 508 3793,'6'9'9352,"3"8"-7850,10 6-578,-2 0 1,20 35-1,-27-39-678,-1-2-108,0 0-1,-1 1 1,8 25-1,-14-39-24,0-6-5297,-2 1 4066</inkml:trace>
  <inkml:trace contextRef="#ctx0" brushRef="#br0" timeOffset="5809.07">1473 266 3801,'-16'-2'2765,"23"7"1149,-2-3-3213,0 0-1,1 0 0,0-1 0,8 2 1,118-2 1681,-23-2-1398,-108 1-932,1 0 0,-1 0 0,1 0 0,-1 0 1,1 0-1,-1 1 0,1-1 0,-1 0 0,1 1 1,-1-1-1,0 1 0,1-1 0,-1 1 0,2 1 1,-2 0 13,0-1 1,0 1-1,-1-1 1,1 1-1,-1-1 1,0 1-1,1 0 1,-1-1-1,0 1 1,0 0-1,0-1 1,0 1-1,0 0 1,-1 2-1,-2 14-1,-1 0 1,-1-1-1,0 1 0,-2-1 1,-12 25-1,-4 13-13,1-6-158,-1-1 0,-38 56-1,58-98-350,-7 10-1134,2-11-3583,7-5 4217</inkml:trace>
  <inkml:trace contextRef="#ctx0" brushRef="#br0" timeOffset="6323.33">1522 460 5881,'6'6'8031,"6"-1"-5978,11 0-3203,-21-5 1837,11 2-414,0 0 0,0-1 0,25-1 0,-25 0-158,0 0-1,-1 1 0,20 3 1,-25-3-338,24 5 711,-29-6-797,-1 0 0,1-1-1,-1 1 1,1 0-1,-1 0 1,1-1-1,-1 1 1,1 0 0,-1-1-1,0 0 1,2 0-1,3-3-811</inkml:trace>
  <inkml:trace contextRef="#ctx0" brushRef="#br0" timeOffset="6947.65">1999 70 4345,'-6'35'9156,"6"19"-6792,1-38-2151,-3 31-1,-28 116-725,30-159-452,1-1 364</inkml:trace>
  <inkml:trace contextRef="#ctx0" brushRef="#br0" timeOffset="7637.81">2103 105 2393,'5'-15'1457,"-5"17"1694,-7 27 3960,0 0-5973,1 29-343,6-54-770,0 0-1,0 1 1,0-1-1,1 0 0,0 1 1,0-1-1,0 0 1,0 1-1,0-1 0,1 0 1,3 5-1,-4-8-22,1 1 0,0 0 0,0-1 0,0 1-1,0-1 1,1 0 0,-1 0 0,0 0 0,1 0 0,-1 0-1,0 0 1,5 0 0,32 5-33,-35-6-98,0 0 0,0 0-1,0 0 1,-1-1 0,1 1-1,4-2 1,11-7-3333,-12 3 2564</inkml:trace>
  <inkml:trace contextRef="#ctx0" brushRef="#br0" timeOffset="8027.77">2270 100 5529,'-4'4'1499,"1"1"-1,0 0 1,0 1-1,-5 9 1,-4 27 1591,0 47-2967,9-50 418,-4 51-2182,6-79 1117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16:01:41.63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3 111 4353,'-16'14'1690,"1"0"0,1 1 0,0 1 0,2 0 0,-22 36 0,25-36-1359,1 1 1,0 0-1,1 0 0,1 0 1,1 1-1,1 0 0,0 1 1,1-1-1,1 0 0,1 1 1,1-1-1,0 1 0,1 0 1,1-1-1,1 0 0,1 1 1,0-1-1,10 25 0,-11-36-171,0-1-1,0 1 0,1-1 0,-1 0 0,1 0 0,6 6 0,-8-9-308,0-1-1,1 0 1,-1 0 0,1 0-1,-1 0 1,1-1 0,2 2-1,-3-2-370,0 0 1,0 0-1,0-1 0,0 1 1,0-1-1,0 0 0,0 1 1,0-1-1,0 0 0,0 0 1,3-1-1,6-1-756</inkml:trace>
  <inkml:trace contextRef="#ctx0" brushRef="#br0" timeOffset="662.22">282 462 5401,'-13'-41'2947,"13"41"-2785,0 0 0,0 0 0,0-1 0,0 1 0,0 0-1,0 0 1,0-1 0,0 1 0,0 0 0,0 0 0,1 0-1,-1-1 1,0 1 0,0 0 0,0 0 0,0 0 0,0 0-1,1-1 1,-1 1 0,0 0 0,0 0 0,0 0 0,0 0-1,1 0 1,-1-1 0,0 1 0,0 0 0,0 0 0,1 0-1,-1 0 1,0 0 0,0 0 0,1 0 0,-1 0 0,0 0-1,0 0 1,1 0 0,-1 0 0,0 0 0,0 0 0,0 0-1,1 0 1,-1 0 0,0 0 0,0 0 0,0 1 0,1-1-1,17 3 1425,-14-2-1556,42 5 1114,90-2 0,-132-4-1149,1 0-264,0-1-1,1 1 1,-1-1 0,0 0-1,6-3 1,6-1-3807,-5 3 2588</inkml:trace>
  <inkml:trace contextRef="#ctx0" brushRef="#br0" timeOffset="1365.34">622 329 5681,'8'-19'1229,"3"-3"154,4 5 3568,5 4-2143,-14 11-2706,-1 0 0,1 0-1,0 1 1,-1 0 0,1 1 0,0-1 0,9 1-1,-12 0-52,0 0-1,-1 0 0,1 0 1,-1 0-1,1 0 0,0 1 0,-1-1 1,1 1-1,-1 0 0,1 0 1,-1 0-1,0 0 0,1 0 1,-1 0-1,0 1 0,0-1 1,0 1-1,0-1 0,0 1 1,0 0-1,0 0 0,0 0 0,-1 0 1,1 0-1,-1 0 0,1 0 1,-1 1-1,0-1 0,0 1 1,0-1-1,0 0 0,-1 1 1,1 0-1,-1-1 0,1 1 1,-1-1-1,0 1 0,0 2 0,0 5 36,-1-1-1,-1 1 1,0-1-1,0 0 1,0 0-1,-1 0 1,-1 0 0,0 0-1,-5 10 1,-8 7-9,-1-1 0,-1-1 0,-2 0 1,0-2-1,-1 0 0,-25 19 0,38-35-341,7-5-259,6-1 64,11-1 528,1 2-43,-1 0 1,1 1 0,-1 1 0,0 0-1,29 11 1,19 4-3689,-52-16 1736,0-4 880</inkml:trace>
  <inkml:trace contextRef="#ctx0" brushRef="#br0" timeOffset="2105.36">885 188 2833,'0'0'149,"0"-1"0,0 1 0,0 0 0,0 0 0,0 0 0,0 0 0,0 0 0,0 0 0,0 0 0,0 0 0,0 0 0,0 0 1,0-1-1,0 1 0,0 0 0,0 0 0,0 0 0,0 0 0,0 0 0,0 0 0,0 0 0,0 0 0,0 0 0,0 0 0,0 0 0,0-1 1,0 1-1,0 0 0,0 0 0,1 0 0,-1 0 0,0 0 0,0 0 0,0 0 0,0 0 0,0 0 0,0 0 0,0 0 0,0 0 0,0 0 1,0 0-1,0 0 0,0 0 0,1 0 0,-1 0 0,0 0 0,0 0 0,0 0 0,0 0 0,0 0 0,0 0 0,0 0 0,0 0 0,0 0 0,0 0 1,1 0-1,-1 0 0,0 0 0,0 0 0,0 0 0,0 0 0,0 0 0,0 0 0,7 8 2952,10 15-4516,-13-18 2405,6 9-663,-1-1 1,-1 1 0,9 21 0,3 3-246,-14-27-47,0-1 0,-1 1 1,0 0-1,-1 0 0,0 0 0,-1 1 0,0-1 0,0 1 0,-1 0 0,-1 0 0,0 0 1,-1 0-1,0 0 0,-1 0 0,0 0 0,-1 0 0,0-1 0,-1 1 0,-1 0 1,-4 11-1,3-9-131,-1 0 1,-1 0 0,0-1-1,-1 1 1,0-2 0,-1 1-1,-16 17 1,16-24-3239,8-3 2254</inkml:trace>
  <inkml:trace contextRef="#ctx0" brushRef="#br0" timeOffset="2530.23">1109 18 6185,'2'43'7354,"5"19"-4591,1 20-2465,-8-78-421,0 2-99,0 0-1,1 0 1,-1-1 0,1 1 0,0 0 0,1 0 0,-1-1 0,5 11 0,-2-14-565</inkml:trace>
  <inkml:trace contextRef="#ctx0" brushRef="#br0" timeOffset="2909.21">1201 24 4761,'-2'-24'2737,"1"36"-577,1 0-744,0 3-247,1 2-353,1 0-136,1 2-208,-1-2-104,-1 2-168,1 1-48,-3-1-72,1 3-8,-2-3-32,0 0-8,1-2-200,0-4-376,0-4 368</inkml:trace>
  <inkml:trace contextRef="#ctx0" brushRef="#br0" timeOffset="4824.18">1604 411 5129,'8'-11'448,"6"-5"2239,-21 41 705,-6 7-1875,-53 125 2123,19-58-5171,43-94-1056,3-3 1847</inkml:trace>
  <inkml:trace contextRef="#ctx0" brushRef="#br0" timeOffset="5316.87">1469 394 4649,'6'6'7021,"0"13"-5202,-5-13-793,10 19-452,1 0-1,1 0 1,1-2 0,29 38-1,-24-35-441,0 2-1,23 47 0,-41-72-390,4 8 583,-2-8-4547,-3-3 3087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16:01:38.9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0 351 7610,'-38'17'3307,"37"-14"2512,7-1-3714,13 4-1793,-15-5 262,40 8 1133,88 6-1,-60-9-1225,-53-4-340,0 1 0,31 10 0,-43-10-1116,5 1 3237,-9-6-5891,-4-6-7555,-4-3 9444</inkml:trace>
  <inkml:trace contextRef="#ctx0" brushRef="#br0" timeOffset="595.41">1 123 8058,'27'11'8911,"19"-2"-6523,101 22-355,-34-6-1302,-103-23-634,0 1 0,0 0 0,17 9 0,-27-15-4031,-1 0-1014,0-3 3276</inkml:trace>
  <inkml:trace contextRef="#ctx0" brushRef="#br0" timeOffset="1282.57">286 0 6577,'-8'5'8504,"9"3"-4184,15 11-3174,14 5-745,57 34-1,-2-2-249,-51-31-91,-2 1-1,34 35 1,-64-59-37,0 0 1,0 0-1,-1 0 0,1 1 0,0-1 1,-1 1-1,0-1 0,1 1 0,-1 0 1,0-1-1,-1 1 0,1 0 1,0 0-1,-1 0 0,1 0 0,-1 0 1,0-1-1,0 1 0,0 0 0,-1 0 1,1 0-1,-1 0 0,1 0 1,-1 0-1,0-1 0,0 1 0,0 0 1,0-1-1,-1 1 0,1-1 0,-1 1 1,0-1-1,1 0 0,-4 4 1,-5 5 65,-1 0 0,0-1 0,-1 0 0,0-1 0,-17 11 1,-171 119 832,187-128-599,10-8-5793,3-3 2845,1 0 1378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1:09.1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0 36 5673,'0'-1'405,"0"0"-1,1 0 1,-1 0-1,1 1 1,-1-1 0,1 0-1,-1 0 1,1 1-1,-1-1 1,1 0-1,0 1 1,0-1 0,-1 0-1,1 1 1,0-1-1,0 1 1,-1 0-1,1-1 1,0 1 0,0-1-1,0 1 1,0 0-1,0 0 1,0 0-1,1-1 1,-1 2-249,0-1 1,0 1-1,-1 0 1,1-1-1,0 1 0,0 0 1,-1-1-1,1 1 1,0 0-1,-1 0 0,1 0 1,-1 0-1,1-1 1,-1 1-1,1 0 0,-1 0 1,0 0-1,0 0 1,1 0-1,-1 0 0,0 0 1,0 0-1,0 2 1,2 14 504,-1 1 1,0-1 0,-1 1-1,-5 29 1,-18 69 612,14-83-1145,2 1 0,2 0 0,-3 45 0,8-78-190,0 1 0,0-1 0,0 1 0,0-1 0,1 1 0,-1-1 0,0 1 0,1-1 0,-1 1 0,0-1 0,1 1 0,0-1 0,-1 0 0,2 2 0,-1-2-67,-1-1 0,1 0 0,0 1 0,-1-1 0,1 0 0,0 0 0,0 1 0,-1-1 0,1 0 0,0 0 0,0 0 0,-1 0 0,1 0 0,0 0 0,0 0 0,0 0 0,-1 0 0,1 0 0,0-1 0,0 1 0,-1 0 0,1 0 0,0-1-1,-1 1 1,1 0 0,0-1 0,-1 1 0,1-1 0,0 0 0,13-7-804</inkml:trace>
  <inkml:trace contextRef="#ctx0" brushRef="#br0" timeOffset="598.99">925 1 8530,'0'3'4992,"-7"10"-2643,-4 7-590,0 1 0,-8 27-1,-22 96-180,34-118-1434,-3 32 0,9-49-145,1 0 0,-1-1-1,2 1 1,-1 0-1,1 0 1,0-1 0,5 16-1,-5-21-7,0-1-1,0 0 1,0 1 0,0-1-1,1 0 1,-1 0-1,0 0 1,1 0-1,0 0 1,-1 0 0,1-1-1,0 1 1,0 0-1,0-1 1,0 1-1,4 1 1,-1-1-5,-1-1 0,0 1-1,1-1 1,-1 0 0,1 0 0,-1 0 0,1-1-1,7 0 1,-3 0-8,0-1 0,-1 0 0,1 0 0,0-1 0,-1-1 0,0 1 0,1-1 0,-1 0 0,10-6 0,-16 7 26,0 1 0,0 0-1,0-1 1,0 0 0,0 1 0,0-1-1,0 0 1,0 0 0,-1 0 0,1 0-1,-1-1 1,1 1 0,-1 0 0,0 0-1,0-1 1,0 1 0,0-1 0,-1 1-1,2-6 1,-2 7 8,0-1 1,-1 0-1,1 1 1,0-1-1,-1 0 0,1 0 1,-1 1-1,0-1 1,1 1-1,-1-1 0,0 1 1,0-1-1,0 1 1,0-1-1,0 1 0,0 0 1,0-1-1,-1 1 1,1 0-1,0 0 0,-1 0 1,1 0-1,-1 0 1,1 0-1,-1 1 0,0-1 1,1 0-1,-1 1 1,-3-1-1,0 0-17,0 0-1,-1 0 1,1 1-1,0 0 1,-1 0 0,1 0-1,0 1 1,-1-1-1,1 2 1,0-1 0,0 0-1,0 1 1,0 0-1,0 0 1,0 0 0,0 1-1,1 0 1,-6 3 0,5-2-219,-1 0 1,1 0-1,0 1 1,0-1-1,1 1 1,-1 0-1,1 0 1,0 1 0,1-1-1,-1 1 1,1 0-1,0 0 1,0 0-1,-2 9 1,3 2-148</inkml:trace>
  <inkml:trace contextRef="#ctx0" brushRef="#br0" timeOffset="1235.58">257 677 7826,'0'0'192,"0"-1"1,1 1 0,-1 0 0,0 0-1,1-1 1,-1 1 0,0 0 0,1 0-1,-1 0 1,1 0 0,-1-1 0,0 1-1,1 0 1,-1 0 0,0 0 0,1 0-1,-1 0 1,1 0 0,-1 0 0,0 0-1,1 0 1,-1 0 0,1 0 0,-1 0-1,0 1 1,1-1 0,-1 0 0,0 0-1,1 0 1,-1 0 0,0 1 0,1-1-1,-1 0 1,0 0 0,1 1 0,-1-1-1,8 19 2846,-2 21-846,-8 36-657,-2 0 1,-22 111-1,19-155-1470,4-24-105,1 0-1,1 0 1,-1 0-1,1 0 1,1 1-1,0 10 1,0-18-98,0-1 1,0 1 0,0-1 0,1 1 0,-1 0 0,0-1 0,0 1 0,1-1-1,-1 1 1,0-1 0,1 1 0,-1-1 0,0 1 0,1-1 0,-1 0 0,1 1-1,-1-1 1,1 0 0,-1 1 0,1-1 0,-1 0 0,1 1 0,-1-1 0,1 0-1,-1 0 1,1 0 0,-1 0 0,1 1 0,0-1 0,-1 0 0,1 0 0,-1 0-1,1 0 1,0 0 0,-1 0 0,1 0 0,-1-1 0,1 1 0,-1 0 0,1 0-1,-1 0 1,1-1 0,0 1 0,-1 0 0,1 0 0,-1-1 0,1 1 0,-1-1-1,0 1 1,1-1 0,13-7-1457</inkml:trace>
  <inkml:trace contextRef="#ctx0" brushRef="#br0" timeOffset="1754.24">574 800 8250,'-11'6'8205,"-4"14"-6353,10-12-787,-7 8-397,1 0 0,1 0-1,1 1 1,-11 26 0,13-23-588,0 1 0,1 0 1,1 0-1,1 0 0,1 1 1,0 35-1,3-55-92,-1 1 0,1-1-1,0 0 1,1 1 0,-1-1 0,0 1 0,1-1 0,-1 0 0,1 1-1,0-1 1,0 0 0,0 0 0,0 0 0,0 0 0,0 1-1,1-1 1,-1-1 0,1 1 0,-1 0 0,1 0 0,0-1-1,-1 1 1,1-1 0,0 1 0,0-1 0,0 0 0,4 2 0,-2-2-15,0 0 0,0 0 1,0-1-1,0 1 1,1-1-1,-1 0 1,0 0-1,0 0 0,0-1 1,1 0-1,-1 0 1,0 0-1,0 0 1,7-4-1,9-4-10,-2-1-1,1-1 0,-2-1 1,0-1-1,19-16 1,-33 25 33,1 1 1,-1-1-1,0 1 1,0-1-1,0 0 0,-1 0 1,0-1-1,1 1 1,-1 0-1,-1-1 1,1 0-1,-1 1 1,1-1-1,0-8 0,-1 5 47,-1 1 0,0 0-1,0-1 1,-1 1 0,0 0-1,0-1 1,-1 1 0,0 0-1,-4-10 1,4 11-108,0 0 1,-1 0 0,0 0-1,0 0 1,-1 0 0,0 1-1,0 0 1,0 0 0,0 0 0,-1 0-1,0 1 1,0-1 0,0 1-1,0 0 1,-1 1 0,1 0-1,-1-1 1,0 2 0,0-1-1,0 1 1,0 0 0,-1 0-1,-9-1 1,10 2-1242,3 0 534</inkml:trace>
  <inkml:trace contextRef="#ctx0" brushRef="#br0" timeOffset="2368.98">946 848 8434,'0'2'818,"-1"-1"1,1 1-1,0 0 0,-1 0 1,1 0-1,-1-1 0,0 1 1,0 0-1,-1 2 0,-23 28 1811,13-16-1599,1 0-608,0 0 0,2 1 0,-14 32-1,19-41-416,2 0-1,-1 0 1,1 0 0,0 0-1,1 1 1,0-1-1,0 0 1,1 1-1,0-1 1,0 1-1,2 10 1,-1-16-20,0 0-1,0 0 1,0-1-1,0 1 1,0-1 0,0 1-1,1-1 1,-1 1 0,1-1-1,-1 1 1,1-1-1,0 0 1,0 0 0,0 0-1,1 0 1,-1-1 0,3 3-1,-1-2-8,1 0 0,-1 0 0,0-1 0,1 1 0,-1-1 0,1 0 0,-1 0 0,1-1 0,8 1 0,0-2-15,0 0-1,0-1 0,-1 0 0,1-1 1,-1 0-1,22-10 0,-28 11 38,0-1 0,-1 0 0,1 0 0,-1-1 0,0 0 0,0 0 0,0 0 0,-1 0 1,1-1-1,-1 0 0,0 0 0,0 0 0,-1 0 0,0-1 0,0 1 0,0-1 0,0 0 0,-1 0 0,0 0 0,0 0 0,-1 0 0,1 0 0,-2-1 0,2-9 0,-2 4 30,0 0 0,-1-1 0,-1 1 0,1 0 0,-2 0 0,0 0 0,0 0 0,-1 1 0,-1-1 0,0 1 0,-12-20 0,16 29-145,0 1-1,0-1 1,0 1-1,-1-1 1,1 1 0,0 0-1,-1-1 1,1 1 0,-1 0-1,0 0 1,1 0 0,-1 0-1,0 1 1,1-1 0,-1 0-1,0 1 1,0-1-1,0 1 1,-3-1 0,-2 1-594</inkml:trace>
  <inkml:trace contextRef="#ctx0" brushRef="#br0" timeOffset="3017.65">1378 804 6097,'-28'40'10631,"-4"-4"-6300,22-26-4198,0 1 0,1-1 0,1 2 0,-1 0 0,2 0 0,-1 0 0,-9 24 0,15-30-138,0 0-1,1 1 0,-1-1 0,1 0 1,1 1-1,-1-1 0,1 1 0,0-1 0,0 1 1,3 8-1,-3-11-11,1-1 0,0 1 0,1-1 0,-1 0-1,1 0 1,-1 1 0,1-1 0,0 0 0,0-1 0,1 1 0,-1 0 0,0 0 0,1-1-1,0 0 1,-1 1 0,1-1 0,0 0 0,0 0 0,0-1 0,6 3 0,-1-1-10,0 0 1,0-1 0,0 0 0,0 0 0,1-1-1,-1 0 1,1 0 0,-1-1 0,1 0-1,-1 0 1,1-1 0,-1-1 0,1 1 0,-1-1-1,0-1 1,0 1 0,0-1 0,0-1 0,0 0-1,8-5 1,-7 3 24,0 0-1,-1 0 0,0-1 1,0 0-1,0-1 1,-1 0-1,0 0 0,-1 0 1,0-1-1,0 0 1,-1 0-1,0-1 0,-1 1 1,0-1-1,6-19 1,-8 19 41,-1 1 1,1 0 0,-2 0 0,1 0 0,-1-1 0,-1 1 0,0 0 0,-2-11 0,3 18-54,0 0 0,-1 0-1,1 0 1,-1 0 0,0 0-1,0 0 1,0 0 0,0 1-1,0-1 1,0 0-1,0 0 1,0 1 0,-1-1-1,1 1 1,-1-1 0,1 1-1,-1 0 1,1 0 0,-1-1-1,0 1 1,0 0 0,1 0-1,-1 1 1,0-1 0,0 0-1,0 1 1,0-1-1,0 1 1,0-1 0,0 1-1,0 0 1,0 0 0,0 0-1,0 0 1,0 0 0,0 1-1,0-1 1,0 1 0,0-1-1,0 1 1,0 0-1,-3 1 1,-21 12-1630,15-7 1129</inkml:trace>
  <inkml:trace contextRef="#ctx0" brushRef="#br0" timeOffset="4502.66">0 1632 7434,'0'-4'9893,"5"2"-6879,12-2-4206,-13 3 2261,13-1-636,0 0 1,1 0-1,-1 2 0,0 0 1,0 1-1,25 5 1,-13-1-222,30 1 1,-7 0-1669,-44-5 538,-1 3 355</inkml:trace>
  <inkml:trace contextRef="#ctx0" brushRef="#br0" timeOffset="5339.11">796 1415 7314,'0'0'3627,"-1"4"5272,-45 167-4536,41-155-4279,-16 65 146,19-70-229,0 0 0,1-1 0,0 1 0,0 0 0,3 16 0,-2-24-16,0 1 1,1-1-1,-1 0 1,1 0-1,0 0 1,0 0-1,0 0 1,0 0-1,1 0 1,-1-1-1,1 1 1,-1 0-1,1-1 1,0 1-1,0-1 1,1 0-1,-1 1 1,0-1-1,1 0 1,-1 0 0,1-1-1,0 1 1,-1-1-1,1 1 1,0-1-1,0 0 1,0 0-1,0 0 1,0 0-1,0 0 1,0-1-1,0 0 1,1 1-1,-1-1 1,0 0-1,3-1 1,-1 1-4,0-1 0,0 0 0,0 0 0,0-1 0,0 0 0,0 1 0,0-1 0,-1-1 0,1 1 0,-1-1 0,0 0 0,1 0 0,-1 0 0,-1 0 0,1-1 0,0 0-1,-1 0 1,0 0 0,0 0 0,0 0 0,4-8 0,-6 10 31,0-1 0,-1 0 0,1 1 0,-1-1 0,1 0 0,-1 1 0,0-1 0,0 0 0,0 0 0,0 0 0,0 1 0,-1-1 0,1 0 0,-1 1 0,0-1 0,0 0 0,0 1 0,0-1 0,0 1 0,0-1 0,-1 1 0,1 0 0,-1 0 0,0-1 0,1 1 0,-1 0 0,0 1 0,0-1 0,-1 0 0,1 0 0,0 1 0,0-1 0,-1 1 0,1 0-1,-1 0 1,1 0 0,-1 0 0,0 0 0,1 1 0,-1-1 0,0 1 0,0-1 0,1 1 0,-1 0 0,0 0 0,0 0 0,-3 1 0,1 1-63,-1-1 0,0 1 1,1 0-1,0 1 0,-1-1 0,-5 5 0,9-6-75,0 0 0,1 0-1,0 0 1,-1 0 0,1 1 0,-1-1-1,1 0 1,0 0 0,0 1 0,0-1-1,0 1 1,0-1 0,0 1-1,0-1 1,0 1 0,1 0 0,-1-1-1,1 1 1,-1 0 0,1 0 0,-1-1-1,1 1 1,0 4 0,4 2 837,7-2-397</inkml:trace>
  <inkml:trace contextRef="#ctx0" brushRef="#br0" timeOffset="6007.52">1154 1458 8330,'-1'-19'3537,"3"34"369,4 40 557,-7-43-4047,-1 0 0,1 0-1,-2-1 1,0 1-1,0 0 1,-1-1 0,-6 12-1,-11 36 472,20-58-890,1 0-1,0 0 1,0 0 0,0 0 0,0 0-1,0 0 1,0 0 0,0 0 0,0-1-1,0 1 1,0 0 0,0 0 0,0 0-1,1 0 1,-1 0 0,0 0 0,1-1-1,-1 1 1,1 0 0,-1 0-1,1-1 1,-1 1 0,1 0 0,0 0-1,1 1-10,0-1-1,0 1 0,0-1 0,0 0 0,0 0 0,0 0 0,0-1 0,1 1 0,2 1 0,4-1-26,0 0 0,0 0 0,17-1 0,-16-1-446,-1 0-1,0 0 1,0-1-1,0-1 1,0 1 0,0-2-1,-1 1 1,1-1-1,12-8 1,-7 2-320</inkml:trace>
  <inkml:trace contextRef="#ctx0" brushRef="#br0" timeOffset="6353.32">1329 1522 8186,'8'-14'1636,"-3"6"915,-8 22 375,-52 175 3084,9-34-5538,45-152-572,0-1-104,1 0-1,-1 0 1,1 0-1,-1 0 0,1 0 1,-1 0-1,1 0 0,0 0 1,0 0-1,0 0 1,0 0-1,1 3 0,1-4-628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16:03:16.2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1024 6681,'-2'17'6372,"3"-15"-3376,5-10-1836,13-23-500,-13 22-457,0 0 0,-1-1 0,8-19 0,12-30 348,58-103-1,-42 87-349,-34 59 118,0 0-1,4-17 1,0 3-141,-3 14 76,-7 16-229,-1 0 0,0 0 0,0 0 0,0-1 0,1 1 0,-1 0 0,0 0 0,0 0 0,1 0 0,-1 0 0,0 0 0,0 0 0,1 0 0,-1 0 0,0 0 0,0 0 0,1 0 0,-1 0 0,0 0 0,0 0 0,1 0 0,-1 0-1,0 0 1,0 0 0,1 0 0,-1 0 0,0 0 0,0 0 0,1 0 0,-1 1 0,0-1 0,2 2 142,0 0 0,0 1 0,0-1-1,-1 0 1,1 1 0,-1 0 0,2 3 0,2 5-431,-1-2 338,-1-1 0,0 1-1,0 0 1,-1 0 0,-1 0 0,1 0 0,-1 15 0,0-11-22,8 145 225,11 92-122,-13-199-1745,-6-51-4123,-1-1 4567</inkml:trace>
  <inkml:trace contextRef="#ctx0" brushRef="#br0" timeOffset="438.6">116 827 6593,'5'1'9065,"2"1"-5004,20-2-5154,-22 0 2217,14 1-792,0 1 0,0 1 0,0 1 0,29 10 0,-45-13-555,0 0-1,0 0 1,0-1-1,-1 1 1,1-1 0,0 0-1,0 0 1,0 0-1,4 0 1,2-3-589</inkml:trace>
  <inkml:trace contextRef="#ctx0" brushRef="#br0" timeOffset="880.2">456 909 5841,'53'34'3546,"-51"-33"-2911,0 0 0,0 1 0,0-1 0,0 1-1,-1 0 1,1-1 0,0 1 0,-1 0 0,2 3-1,7 4 845,7-1-867,0 0 0,0-1-1,1-1 1,26 7-1,-42-13-779,-1 0 1,1 0-1,-1 0 0,1 0 0,-1 0 0,1 0 0,-1 0 0,0-1 0,1 1 0,-1 0 1,1-1-1,-1 1 0,0-1 0,1 1 0,-1-1 0,0 0 0,2-1 0,5-8-727</inkml:trace>
  <inkml:trace contextRef="#ctx0" brushRef="#br0" timeOffset="1219.48">552 736 4953,'2'0'2945,"4"-2"-393,1 2-455,2 0-705,2 3-448,-3-1-488,2 0-192,-1 1-176,2 2 32,3 1-528,2-1-320,4 2 448</inkml:trace>
  <inkml:trace contextRef="#ctx0" brushRef="#br0" timeOffset="2874.59">1034 1012 4849,'1'1'365,"0"0"-1,0 1 1,0-1 0,0 0-1,1 0 1,-1 0 0,0 0-1,0 0 1,1 0 0,-1 0-1,0 0 1,1 0 0,-1-1-1,1 1 1,-1 0 0,1-1-1,-1 1 1,1-1 0,-1 0-1,1 0 1,2 1 0,-2-2-169,1 1 1,0-1 0,0 1-1,-1-1 1,1 0 0,0 0-1,-1 0 1,1 0 0,-1 0 0,1-1-1,2-1 1,5-6-98,0 1 0,-1-1 0,0-1 0,9-11 0,-7 5-37,-1-1-1,-1 0 1,-1 0-1,0-1 1,-1 0-1,8-36 1,-4 19 3,-5 13 39,-1 0 0,-1 0 0,-1 0 0,-1 0-1,-1-1 1,-1 1 0,-1-1 0,-1 1-1,-1 0 1,-5-23 0,7 44-83,1-1 0,0 1 0,-1 0 0,1 0-1,0-1 1,-1 1 0,0 0 0,1 0 0,-1 0 0,0 0 0,1 0 0,-1 0-1,0 0 1,-1-2 0,1 3-6,1 0 0,-1 0 0,1 0-1,0-1 1,-1 1 0,1 0 0,-1 0-1,1 0 1,-1 0 0,1 0 0,-1 0-1,1 0 1,-1 0 0,1 0 0,0 0-1,-1 0 1,1 0 0,-1 0 0,1 1 0,-1-1-1,1 0 1,0 0 0,-1 0 0,1 1-1,-1-1 1,0 1 0,-1 0 14,1 1 0,-1 0 1,0 0-1,1 0 0,-1 0 0,1 0 1,0 0-1,-1 1 0,1-1 1,0 0-1,1 1 0,-2 4 0,-4 34 3,2 0 1,2 0-1,2 1 0,5 48 0,-1-31-21,-4-39-10,2 0-1,0 0 1,1 0-1,0 0 1,2-1-1,1 0 1,14 35-1,-20-53-60,1-1-1,-1 1 1,0 0-1,1 0 0,-1-1 1,0 1-1,1 0 1,-1-1-1,1 1 1,-1-1-1,1 1 1,0-1-1,-1 1 0,1-1 1,-1 1-1,1-1 1,0 1-1,-1-1 1,1 0-1,0 1 0,0-1 1,-1 0-1,1 0 1,0 0-1,0 1 1,-1-1-1,1 0 0,0 0 1,0 0-1,-1 0 1,1 0-1,0 0 1,0-1-1,-1 1 0,1 0 1,0 0-1,0-1 1,-1 1-1,1 0 1,1-1-1,7-7-710</inkml:trace>
  <inkml:trace contextRef="#ctx0" brushRef="#br0" timeOffset="3568.36">1392 447 5337,'1'-1'516,"0"0"0,0 0 0,0 0 0,1 0 0,-1 0 0,0 0 0,0 0 1,1 0-1,-1 0 0,1 1 0,-1-1 0,0 0 0,1 1 0,2-1 0,-2 0-229,0 1 0,1 0 0,-1 0-1,1 0 1,-1 0 0,1 0 0,-1 0 0,1 1 0,1 0 0,-1-1-201,-1 1 1,0 0-1,0 0 0,0 0 1,1 0-1,-1 0 1,0 0-1,0 0 0,-1 1 1,1-1-1,0 0 1,0 1-1,-1 0 0,1 0 1,-1-1-1,1 1 1,-1 0-1,0 0 0,0 0 1,2 4-1,-2 0 37,0 1 1,0 0-1,0 0 0,-1 0 1,0 0-1,-1 0 0,1 0 1,-1-1-1,-1 1 0,1 0 1,-4 9-1,-3 6-22,-1-1 1,-13 21 0,22-41-113,-1-1 1,1 1 0,-1-1-1,1 1 1,-1 0 0,1 0-1,0-1 1,-1 1 0,1 0-1,0 0 1,0-1 0,0 1 0,0 0-1,-1 0 1,1 0 0,0-1-1,0 1 1,1 0 0,-1 0-1,0 0 1,0-1 0,0 1 0,0 0-1,1 0 1,-1-1 0,0 1-1,1 0 1,-1 0 0,0-1-1,1 2 1,1-1 7,-1-1 1,1 1-1,-1 0 0,1 0 0,-1-1 0,1 1 1,0-1-1,-1 0 0,1 1 0,0-1 0,-1 0 1,1 0-1,2 0 0,8-1-496,0 0 0,-1-1 1,14-3-1,-11 1-872,2 1 497</inkml:trace>
  <inkml:trace contextRef="#ctx0" brushRef="#br0" timeOffset="3978.15">1665 905 5153,'0'2'376,"-1"-1"0,1 0 0,0 1 0,0-1 0,0 0 0,0 1 0,0-1 0,0 0 0,0 1 0,0-1 0,0 0 0,1 1 0,-1-1 0,1 0 0,-1 0 0,1 1 0,-1-1 0,1 0 0,0 0 0,-1 0 0,1 0 0,1 2 0,1-1-63,-1 0 0,1 0 1,0 1-1,0-2 0,0 1 0,0 0 0,0 0 0,5 1 0,5 1-124,0 0 0,1-1 1,18 2-1,-31-5-202,33 1 125,-32-1-274,0 0 0,0 0 0,0-1 0,0 1 1,-1-1-1,1 1 0,0-1 0,0 1 0,-1-1 0,1 0 0,0 0 1,-1 0-1,1 0 0,-1 0 0,1 0 0,1-2 0,2-5-630</inkml:trace>
  <inkml:trace contextRef="#ctx0" brushRef="#br0" timeOffset="4317.25">1711 685 7810,'0'3'3248,"1"-2"-1911,1 2-449,-2-3-384,0 0-168,1 0-192,10 1-40,20 4-48,-16-2-16,1-1-144,2-1-248,2 0-464,0 0 488</inkml:trace>
  <inkml:trace contextRef="#ctx0" brushRef="#br0" timeOffset="5425.52">2243 470 2577,'-48'-2'2184,"47"2"-2012,-1 1-1,1-1 1,0 1 0,0-1-1,-1 1 1,1 0 0,0-1-1,0 1 1,0 0-1,0 0 1,0 0 0,0 0-1,0 0 1,0 0 0,0 0-1,1 0 1,-2 2 0,-10 22 2005,9-16-1541,-17 36 1896,-21 81 1,38-110-2354,0-1 0,1 1 0,0-1 0,2 1 1,1 22-1,2-7-29,12 54 1,-14-82-154,4 21 56,12 29 1,-15-48-84,0 1 0,1-1 0,-1 0 0,1 0 0,0 0 0,0 0 0,1 0 0,0-1 0,-1 0 0,2 1 0,5 4 0,-9-9-172,0 1-1,0 0 1,0-1 0,0 1-1,0-1 1,0 1-1,0-1 1,0 0 0,0 1-1,0-1 1,0 0 0,0 0-1,1 0 1,-1 0 0,0 0-1,0 0 1,0 0 0,0 0-1,0 0 1,0-1 0,0 1-1,0 0 1,0-1 0,1 1-1,0-2 1,7-5-1544</inkml:trace>
  <inkml:trace contextRef="#ctx0" brushRef="#br0" timeOffset="5940.73">2380 493 4985,'2'2'782,"-1"1"0,0-1-1,1 0 1,-1 1 0,0-1 0,0 1 0,-1-1-1,2 4 1,0 25 2261,-11 28-1057,7-48-1834,-5 19 99,1 1 1,1-1-1,2 1 0,0 53 1,4-81-256,0 0 1,0 0 0,0 0 0,0 0 0,0 0-1,0-1 1,1 1 0,-1 0 0,1-1 0,0 1-1,0-1 1,0 1 0,0-1 0,1 0 0,-1 0-1,0 0 1,1 0 0,-1 0 0,1-1 0,0 1-1,0-1 1,0 0 0,-1 1 0,1-1 0,0-1-1,5 2 1,4 1-9,-1-1-1,0-1 0,0 1 1,1-2-1,-1 0 1,13-1-1,-21 1-143,1 0 0,-1-1 0,0 0 0,0 1 0,0-1 0,0 0 0,0-1 0,0 1 0,-1 0 0,1-1 0,0 0-1,-1 1 1,1-1 0,-1 0 0,1 0 0,-1-1 0,0 1 0,0 0 0,0-1 0,1-2 0,5-9-544</inkml:trace>
  <inkml:trace contextRef="#ctx0" brushRef="#br0" timeOffset="6298.22">2604 650 3305,'-5'-2'2480,"3"2"497,1 8-961,-1 11-623,-18 24-281,18-19-392,-1 2-160,1 2-256,0-1-80,0 5-112,1-2-32,-1 0-32,-1-1-8,2-1-24,-2-3-16,3-5-464,-1-2-360,1-9 496</inkml:trace>
  <inkml:trace contextRef="#ctx0" brushRef="#br0" timeOffset="6650.08">2619 934 7130,'47'19'3240,"-48"0"-1479,1 3-457,0 2-488,-1 0-232,1 2-296,0-2-96,0 1-120,1-1-32,-1-2-112,2-4-208,0-8-840,1-4 752</inkml:trace>
  <inkml:trace contextRef="#ctx0" brushRef="#br0" timeOffset="7323.22">2746 624 7754,'0'2'335,"0"-1"1,1 1 0,-1-1-1,1 0 1,0 1 0,-1-1-1,1 0 1,0 1-1,0-1 1,0 0 0,0 0-1,0 0 1,0 0 0,0 0-1,1 0 1,-1 0 0,0 0-1,0 0 1,1 0 0,1 0-1,35 14 778,-18-8-356,-14-4-646,0 0 1,0 0 0,0 1 0,-1 0 0,1 0 0,-1 0 0,6 6 0,-10-8-85,0-1 1,0 0-1,0 0 1,0 1 0,0-1-1,0 0 1,0 1 0,-1-1-1,1 1 1,0-1-1,-1 1 1,0-1 0,1 1-1,-1-1 1,0 1 0,0 0-1,1-1 1,-1 1-1,0-1 1,-1 1 0,1 0-1,0-1 1,0 1-1,-1-1 1,1 1 0,-1-1-1,1 1 1,-1-1 0,0 1-1,0-1 1,0 1-1,1-1 1,-1 0 0,-2 2-1,-8 9 83,8-9-114,0-1 1,0 1-1,0 0 1,0 0-1,0 1 0,1-1 1,0 1-1,0-1 1,0 1-1,0 0 1,-2 5-1,5-8-21,-1 0 0,1 0 0,-1-1-1,1 1 1,0 0 0,-1 0 0,1-1 0,0 1 0,0 0 0,-1-1-1,1 1 1,0-1 0,0 1 0,0-1 0,0 1 0,0-1-1,1 1 1,10 5 2,-2 1 23,0 0 0,0 1 0,0-1 0,-1 2 0,10 12 0,-16-18 14,-2-1 0,1 1 1,0 0-1,0 0 0,-1 0 1,1 0-1,-1 0 0,0 0 0,0 0 1,0 1-1,-1-1 0,1 0 0,-1 0 1,0 1-1,0-1 0,0 0 1,0 1-1,0-1 0,-1 0 0,1 1 1,-1-1-1,0 0 0,0 0 0,0 0 1,-1 1-1,-1 3 0,0-2-61,0-1-1,-1 1 1,1-1-1,-1 1 1,0-1-1,0 0 1,0-1 0,0 1-1,-1-1 1,0 1-1,0-1 1,1-1-1,-2 1 1,1-1-1,0 0 1,0 0-1,-1 0 1,1-1-1,-1 0 1,1 0 0,-12 1-1,6-6-755,2-1 248</inkml:trace>
  <inkml:trace contextRef="#ctx0" brushRef="#br0" timeOffset="8320.32">3069 777 5937,'5'-2'70,"-4"1"168,0 0-1,0 1 1,1-1 0,-1 1 0,0-1 0,0 1 0,1-1 0,-1 1 0,0 0 0,1 0-1,-1 0 1,0-1 0,1 1 0,-1 1 0,2-1 0,-2 1 70,0 0 0,0 1 0,0-1-1,0 1 1,0-1 0,-1 1 0,1-1 0,0 1 0,-1-1 0,1 1 0,-1-1 0,0 1-1,0 0 1,1-1 0,-1 3 0,6 37 581,-1 0 0,-3 0 0,-2 51 0,1-78-885,-1-14-11,0 0 0,0 1 1,0-1-1,0 0 0,0 0 1,0 0-1,0 1 0,0-1 0,0 0 1,0 0-1,0 0 0,0 1 1,0-1-1,0 0 0,0 0 1,0 1-1,0-1 0,0 0 1,0 0-1,0 0 0,1 1 1,-1-1-1,0 0 0,0 0 1,0 0-1,0 0 0,0 1 1,1-1-1,-1 0 0,0 0 1,0 0-1,0 0 0,0 0 1,1 0-1,-1 1 0,0-1 1,0 0-1,0 0 0,1 0 1,-1 0-1,0 0 0,0 0 1,0 0-1,1 0 0,-1 0 1,0 0-1,0 0 0,0 0 1,1 0-1,-1 0 0,0 0 1,0-28-166,-1 0 168,0 6-2,4-32 0,-3 48 10,1 0 0,0 0 0,0 0 0,1 1 0,0-1 0,0 1 0,0-1 0,0 1 0,1 0 0,6-9 0,-9 14 7,0 0 0,0 0 0,0 0 0,0-1 0,1 1-1,-1 0 1,0 0 0,0 0 0,0 0 0,1 0 0,-1 0 0,0 0 0,0-1 0,0 1 0,1 0 0,-1 0 0,0 0 0,0 0 0,1 0 0,-1 0 0,0 0 0,0 0 0,1 0-1,-1 0 1,0 0 0,0 0 0,1 0 0,-1 0 0,0 1 0,0-1 0,0 0 0,1 0 0,-1 0 0,0 0 0,0 0 0,0 0 0,1 1 0,-1-1 0,0 0 0,0 0 0,10 13 198,4 17-55,-13-29-143,7 18 43,-3-8-4,0 1 1,0 0-1,-1 0 0,-1 1 1,0-1-1,-1 1 1,2 15-1,-5-43-63,4-70-248,-2 77 241,0 1 0,0-1 0,1 0-1,0 1 1,0 0 0,1-1 0,0 1-1,0 0 1,6-9 0,-9 16 22,1-1-1,-1 0 1,1 1-1,-1-1 1,1 0-1,0 1 1,-1-1 0,1 1-1,-1-1 1,1 1-1,0 0 1,0-1 0,-1 1-1,1-1 1,0 1-1,0 0 1,-1 0 0,1 0-1,0-1 1,0 1-1,0 0 1,0 0-1,-1 0 1,2 0 0,0 1 6,0-1 0,0 1 0,-1 0 0,1-1 0,0 1 0,-1 0 0,1 0 1,-1 0-1,1 0 0,1 2 0,4 3 30,-1 1-1,-1 0 1,8 10 0,-12-16-37,4 9 40,1 1-1,-1-1 1,-1 1-1,0 0 0,5 21 1,6 16-241,-11-41-727,-4-7 902,0 0 0,0 0 0,0 0 0,0 0 0,0 0 0,0 0 0,0 0 0,0 0 0,0 0 1,0 0-1,0 0 0,1 0 0,-1 0 0,0 0 0,0 0 0,0 0 0,0 0 0,0 1 0,0-1 0,0 0 0,0-1 0,1 1 0,-1 0 0,0 0 0,0 0 0,0 0 0,0 0 0,0 0 0,0 0 0,0 0 0,0 0 0,0 0 0,1 0 0,-1 0 0,0 0 0,0 0 0,0 0 0,0 0 0,0 0 0,0 0 0,0 0 0,0-1 0,0 1 0,0 0 0,0 0 0,0 0 0,0 0 0,0 0 0,0 0 0,0 0 0,1 0 0,-1 0 0,0-1 0,0 1 0,0 0 0,1-6-542</inkml:trace>
  <inkml:trace contextRef="#ctx0" brushRef="#br0" timeOffset="9070.33">3270 542 4969,'29'-10'7081,"-18"9"-6445,0 0 0,-1 1 1,1 0-1,18 3 0,-28-2-575,1-1 0,-1 0 0,0 1 0,0-1 0,0 1 0,0 0 0,0-1 0,0 1 1,0 0-1,0-1 0,0 1 0,-1 0 0,1 0 0,0 0 0,0 0 0,-1 0 0,1 0 0,0 0 0,-1 0 0,1 0 0,-1 0 0,0 1 0,1-1 0,-1 0 0,0 0 0,0 0 0,1 0 0,-1 1 0,0-1 0,0 0 0,0 0 0,0 0 0,-1 2 0,1-1-45,0-1 0,0 1 0,0-1 0,0 1 0,0-1 0,-1 1 0,1-1-1,-1 1 1,1-1 0,-1 0 0,1 1 0,-1-1 0,0 1 0,0-1 0,1 0 0,-1 0 0,0 0-1,0 1 1,0-1 0,0 0 0,-1 0 0,1 0 0,0 0 0,-2 1 0,2-2-97,1 0-1,0 0 1,0 0 0,0 0 0,0 0 0,0 0 0,0 0 0,0 0-1,0 0 1,0 0 0,-1 0 0,1 0 0,0 0 0,0 0 0,0 0-1,0 0 1,0 0 0,0 0 0,0 0 0,0 0 0,0 0 0,-1 0-1,1 0 1,0 0 0,0 0 0,0-1 0,0 1 0,0 0 0,0 0-1,0 0 1,0 0 0,0 0 0,0 0 0,0 0 0,0 0 0,0 0-1,-1 0 1,1 0 0,0-1 0,0 1 0,0 0 0,0 0 0,0 0-1,0 0 1,0 0 0,0 0 0,0 0 0,0 0 0,0 0 0,0-1-1,0 1 1,0 0 0,0 0 0,0 0 0,0 0 0,1 0 0,-1-1-2393,0 0 1199</inkml:trace>
  <inkml:trace contextRef="#ctx0" brushRef="#br0" timeOffset="10068.81">3299 517 4201,'-19'-21'2314,"11"15"3123,7 10-1116,5 7-2665,11 12-1437,0-2 0,2 1-1,22 21 1,-25-28-172,-1 0 0,-1 0 0,0 2-1,-1-1 1,-1 1 0,13 30 0,-16-25 5,-1 0 1,-1 0-1,-2 0 1,2 23-1,-4-36-41,-1 3 26,0 0-1,-1 0 0,0 0 1,-1 0-1,-4 15 0,-2 14 17,7-36-53,0-1-1,-1 1 1,1-1-1,-1 1 1,0-1-1,0 0 1,-4 5 0,1 1-245,4-7-978,2-8-859,1-4 1258</inkml:trace>
  <inkml:trace contextRef="#ctx0" brushRef="#br0" timeOffset="10844.3">3518 384 7298,'-25'4'1676,"17"-2"-351,13-2 2459,19-3-1958,-21 2-1698,0 0 1,0 1 0,1-1-1,-1 1 1,0 0-1,0 0 1,1 0 0,-1 0-1,0 1 1,1-1-1,-1 1 1,0 0 0,5 2-1,-5-2-61,-1 0 1,0 0-1,0 0 0,-1 0 1,1 0-1,0 0 0,0 1 1,0-1-1,-1 1 0,1-1 1,-1 1-1,1 0 0,-1-1 1,0 1-1,0 0 0,0 0 0,0 0 1,0 0-1,0 0 0,0 0 1,0 0-1,-1 0 0,1 1 1,-1-1-1,0 0 0,0 0 1,1 0-1,-2 4 0,0 4 84,-1-1-1,0 1 0,-1-1 1,0 1-1,-6 11 0,-2 9-23,9-23-92,-1 1-23,0 1 0,1 0 0,0 0-1,0 0 1,0 12 0,2-19-23,0-1 0,0 1 1,1-1-1,-1 1 0,0-1 0,0 1 0,1-1 1,-1 1-1,1-1 0,-1 0 0,1 1 1,0-1-1,-1 0 0,1 1 0,0-1 0,0 0 1,0 0-1,0 0 0,0 0 0,0 0 0,0 0 1,1 0-1,-1 0 0,0 0 0,0 0 0,1-1 1,-1 1-1,1 0 0,-1-1 0,0 1 0,1-1 1,-1 0-1,1 1 0,-1-1 0,1 0 0,-1 0 1,1 0-1,-1 0 0,3 0 0,5-1-478,0 0-1,0 0 0,0-1 1,0 0-1,11-4 0,1-1-284</inkml:trace>
  <inkml:trace contextRef="#ctx0" brushRef="#br0" timeOffset="11368.03">3855 880 7170,'-18'65'3208,"24"-62"-1415,0-1-353,1 3-264,1-1-264,2 0-392,0 2-103,2-2-153,0 0-96,0-1-88,-2 1-24,2 0 16,-1-3-112,-2-1-576,0-3-297,-1-4 481</inkml:trace>
  <inkml:trace contextRef="#ctx0" brushRef="#br0" timeOffset="11716.13">3831 662 5545,'-2'5'3193,"2"-4"208,2 1-2329,1 0-232,-3-2-240,0 0-192,0 0-256,10 2-40,3 0-56,19 6-16,-17-7 48,3 0-184,2-1-768,1-3-280,5-3 560</inkml:trace>
  <inkml:trace contextRef="#ctx0" brushRef="#br0" timeOffset="14408.94">4358 454 4209,'3'-23'1160,"-2"11"-42,-1 12-845,0 0-1,0 0 1,0 0 0,0 0-1,1 0 1,-1 0 0,0 0-1,0 0 1,0 0 0,0 0-1,0 0 1,0 0 0,0 0-1,0 0 1,0 0-1,0 0 1,0 0 0,0 0-1,0 0 1,0 0 0,0 0-1,4 84 4680,-10 43-3285,0 28-1530,7-106-84,-2 0-1,-12 76 1,9-85-2140,4-38 813,3-3 567</inkml:trace>
  <inkml:trace contextRef="#ctx0" brushRef="#br0" timeOffset="15429.2">4638 430 5209,'-10'6'1943,"0"1"-1,0 0 1,-10 9 0,13-10-1619,1 1 1,0 0-1,0 0 1,0 0 0,-4 9-1,8-13-341,0 1-1,0-1 0,0 0 1,1 1-1,-1-1 0,1 1 1,0 0-1,0 0 1,1-1-1,-1 1 0,1 0 1,-1 0-1,1 0 0,0-1 1,1 1-1,-1 0 0,1 0 1,0 0-1,0-1 0,0 1 1,0 0-1,0-1 1,1 1-1,0-1 0,0 1 1,0-1-1,0 0 0,0 0 1,0 0-1,5 4 0,4 2-13,-1 0-1,2-1 0,0 0 1,0 0-1,14 6 0,-15-9 35,0 0 1,-1 1-1,0 0 1,0 1-1,-1 0 0,1 1 1,-2 0-1,15 16 0,-16-13 16,0 0-1,0 0 0,-1 1 0,-1 0 0,0 0 0,0 0 1,-1 1-1,2 15 0,-5-23-1,0 1 0,0-1-1,-1 1 1,1-1 0,-1 0 0,-1 1 0,1-1 0,-1 1-1,0-1 1,0 0 0,0 1 0,-1-1 0,0 0 0,0 0-1,0 0 1,-1 0 0,0-1 0,1 1 0,-2 0 0,1-1-1,0 0 1,-7 6 0,9-9 6,-1-1-1,1 1 0,0 0 1,-1 0-1,1-1 1,-1 1-1,1-1 1,-1 1-1,1-1 0,-1 0 1,1 0-1,-1 1 1,0-1-1,1 0 0,-1 0 1,1-1-1,-1 1 1,1 0-1,-1 0 1,1-1-1,-1 1 0,1-1 1,-1 1-1,1-1 1,-1 0-1,1 0 1,-2-1-1,-5-3 42,0-1 0,0 0 0,-9-10 0,9 8-69,4 5-3,1 0 0,-1 0 0,1 0-1,0-1 1,1 1 0,-1-1 0,0 0 0,1 0 0,0 0-1,0 0 1,0 0 0,1-1 0,-1 1 0,1 0 0,0-1-1,0 1 1,1-1 0,-1 1 0,1-1 0,0 0 0,0 1 0,1-1-1,-1 1 1,1-1 0,2-8 0,4-4-29,1-1 1,0 1-1,1 0 0,1 1 1,13-16-1,-9 11 62,15-28 1,-23 38-14,-1 0 1,0-1-1,-1 0 1,0 1-1,-1-2 1,0 1 0,0 0-1,-2 0 1,0-1-1,0 1 1,-2-24-1,1 34 5,-1 1-1,1-1 0,-1 1 0,1-1 1,-1 1-1,0-1 0,1 1 0,-1-1 1,0 1-1,0-1 0,0 1 0,0 0 1,0 0-1,0-1 0,0 1 0,-1 0 1,1 0-1,0 0 0,-1 0 1,1 1-1,-1-1 0,1 0 0,-1 0 1,1 1-1,-2-1 0,0 0-54,0 1 1,0-1-1,0 1 0,0 0 0,0 0 1,1 0-1,-1 0 0,0 0 1,0 1-1,0-1 0,0 1 0,1 0 1,-5 1-1,2 4-2347,4-3 1459</inkml:trace>
  <inkml:trace contextRef="#ctx0" brushRef="#br0" timeOffset="15957.68">4891 914 6281,'49'36'3054,"-48"-35"-2877,0 1-1,0-1 1,0 0-1,0 0 1,0 1-1,0-1 1,0 1-1,-1-1 1,1 1 0,0-1-1,-1 1 1,1-1-1,-1 1 1,0 0-1,1-1 1,-1 1-1,0 0 1,0-1-1,0 1 1,0 0-1,0-1 1,-1 1-1,1-1 1,0 1-1,-1 0 1,0 1-1,-1 5 261,-4 29 284,-12 45-1,4-28-2003,14-49 3,1-5 507</inkml:trace>
  <inkml:trace contextRef="#ctx0" brushRef="#br0" timeOffset="16591.72">5090 510 6441,'1'47'10145,"1"-28"-9347,-2 0 0,0 0 1,-6 33-1,-14 84 81,19-134-891,1 0 0,0-1 0,0 1 0,1 0 0,-1-1 0,0 1 0,1 0 1,-1-1-1,0 1 0,1 0 0,0-1 0,-1 1 0,1-1 0,0 1 0,0-1 0,0 0 0,0 1 0,0-1 1,0 0-1,0 0 0,1 1 0,-1-1 0,0 0 0,1 0 0,-1-1 0,1 1 0,-1 0 0,1 0 0,-1-1 1,1 1-1,-1-1 0,1 1 0,0-1 0,1 1 0,8 1-33,0-1-1,0 0 1,0 0-1,13-2 1,-10 1 121,-12-1-319,-1 1 0,1 0 1,-1-1-1,0 1 1,1-1-1,-1 0 0,0 1 1,1-1-1,-1 0 1,0 0-1,0 0 0,0 0 1,0 0-1,0 0 1,0 0-1,0 0 0,0 0 1,0-1-1,0 1 0,0 0 1,-1 0-1,1-1 1,0-1-1,4-7-1133</inkml:trace>
  <inkml:trace contextRef="#ctx0" brushRef="#br0" timeOffset="16983.7">5223 581 4721,'0'-15'2078,"-2"19"141,-3 32 1583,2-15-2599,-12 74 1517,-13 103-1819,19-134-2658,9-61 1169</inkml:trace>
  <inkml:trace contextRef="#ctx0" brushRef="#br0" timeOffset="17845.83">5535 496 3289,'-1'-1'503,"-1"1"-1,1-1 1,0 1 0,0-1 0,0 1 0,0 0 0,-1-1-1,1 1 1,0 0 0,0 0 0,0 0 0,-1 0 0,1 0-1,0 0 1,0 0 0,-3 1 0,-20 10 2679,15-5-2559,1 1 0,-14 14 0,13-12-535,1 0 0,0 1 0,0 0 0,1 1 0,1-1 0,0 1 1,0 0-1,1 1 0,0 0 0,1 0 0,-4 20 0,8-31-107,0 0 0,-1 0 1,1-1-1,0 1 0,0 0 0,0 0 0,0 0 0,0-1 0,0 1 1,0 0-1,1 0 0,-1-1 0,0 1 0,0 0 0,0 0 1,1-1-1,-1 1 0,0 0 0,1-1 0,-1 1 0,1 0 0,-1-1 1,1 1-1,-1-1 0,1 1 0,-1-1 0,2 2 0,0-2-5,-1 0 1,0 1-1,0-1 0,1 0 0,-1 0 0,0 0 0,1 0 1,-1 0-1,0 0 0,1-1 0,-1 1 0,0 0 0,1-1 1,1 0-1,4-2-23,-1 0 1,1-1-1,-1 0 1,11-7 0,30-35-75,-44 43 130,1-1-1,-1 0 0,0-1 0,-1 1 0,1 0 0,-1-1 0,0 0 0,0 1 1,0-1-1,2-8 0,-9 36 736,2-6-665,-3 32-1,5 28-84,-4 53 351,3-112-574,0 0 0,-2 0 0,0-1-1,-1 0 1,-9 21 0,13-36-214</inkml:trace>
  <inkml:trace contextRef="#ctx0" brushRef="#br0" timeOffset="19189.37">5648 748 5129,'17'-30'2573,"-17"30"-2509,0-1 0,0 1 1,0 0-1,0 0 0,0 0 1,0 0-1,0 0 0,0 0 1,1 0-1,-1-1 0,0 1 1,0 0-1,0 0 0,0 0 1,0 0-1,0 0 0,0 0 1,0 0-1,1 0 0,-1 0 1,0 0-1,0 0 0,0 0 1,0 0-1,0 0 0,0 0 1,1 0-1,-1 0 0,0 0 1,0 0-1,0 0 0,0 0 1,0 0-1,1 0 0,-1 0 1,0 0-1,0 0 0,0 0 1,0 0-1,0 0 0,0 0 1,0 0-1,1 0 0,-1 0 1,0 0-1,0 1 0,0-1 1,5 9 1667,0 10-234,-5-18-1427,21 128 1902,-20-117-1876,2 14 39,-1 1 0,-2 0 0,-4 45 0,13-132-737,-2 9 676,3-68 0,-10 117-50,0 0 0,0 0-1,0 1 1,0-1 0,0 0-1,0 0 1,1 1 0,-1-1-1,0 0 1,1 1 0,0-1 0,-1 0-1,1 1 1,0-1 0,0 1-1,0-1 1,0 1 0,0 0 0,0-1-1,0 1 1,0 0 0,3-2-1,-3 2 5,1 1-1,-1 0 1,0 0-1,1 0 1,-1 0-1,0 0 1,1 0-1,-1 0 1,0 0-1,0 0 1,1 1-1,-1-1 1,0 0-1,0 1 1,1-1-1,-1 1 1,0 0-1,0-1 1,0 1-1,0 0 1,0 0-1,0-1 1,0 1-1,0 0 1,0 0-1,0 0 1,0 0-1,0 0 1,0 2-1,6 6 74,-1 0 0,-1 0 0,1 0 0,-2 0 0,1 1-1,-1 0 1,-1 0 0,1 0 0,1 12 0,-1 4-11,-2 0 0,0 40 0,-8-97-504,2 17 400,3-3-2,0 0 1,1 0 0,0 0-1,2 0 1,0 0 0,1 1-1,6-21 1,-9 34 14,1 1-1,0-1 1,-1 0 0,1 1-1,0-1 1,1 1 0,-1 0 0,0-1-1,1 1 1,-1 0 0,1 0-1,0 0 1,0 0 0,0 0-1,0 0 1,0 0 0,0 0-1,0 1 1,4-2 0,-4 2 3,0 0 1,0 1-1,1-1 1,-1 1-1,0 0 1,1 0-1,-1 0 0,0 0 1,1 0-1,-1 1 1,0-1-1,1 1 1,-1-1-1,0 1 1,0 0-1,0 0 1,0 0-1,1 0 0,-1 0 1,-1 0-1,1 1 1,2 1-1,1 0 16,-1 1-1,0 0 1,0 0-1,0 0 1,-1 0-1,0 1 1,0-1-1,0 1 1,0 0-1,0 0 1,-1 0-1,0 0 1,0 0-1,1 8 1,0 0-95,-2 0 0,1 1 1,-2-1-1,-1 26 0,-3-25-1650,4-12 1151</inkml:trace>
  <inkml:trace contextRef="#ctx0" brushRef="#br0" timeOffset="19950.63">5963 477 4233,'16'-6'5988,"7"-2"-2047,13 0-2244,-34 8-1631,0-1 0,0 1 0,0 0 1,0 0-1,0 1 0,0-1 0,0 0 0,0 1 0,0-1 1,0 1-1,0 0 0,0 0 0,0-1 0,0 1 0,0 0 0,-1 1 1,1-1-1,0 0 0,-1 0 0,1 1 0,-1-1 0,1 1 0,-1-1 1,0 1-1,0 0 0,2 2 0,-2-2 24,-1 0 0,1 0 0,0 0 0,-1 0 0,1 0 0,-1 0 0,0 0 0,1 0 1,-1 0-1,0 0 0,0 1 0,0-1 0,-1 0 0,1 0 0,-1 0 0,0 2 0,-16 34 223,15-34-310,-1 1 0,1 0-1,-1-1 1,2 1 0,-1 0-1,0 1 1,0 7 0,1-12-17,2 0 1,-1 0-1,0 1 1,0-1-1,0 0 1,1 0-1,-1 1 1,0-1 0,1 0-1,-1 0 1,1 0-1,-1 0 1,1 0-1,0 1 1,0-1-1,-1 0 1,1-1-1,0 1 1,2 2-1,-1-1-9,1 0-1,0-1 1,0 1-1,0 0 0,0-1 1,0 0-1,5 2 1,0-1-385,0-1 1,0 1-1,0-1 1,0-1-1,12 1 1,23-8-3936,-33 4 3576</inkml:trace>
  <inkml:trace contextRef="#ctx0" brushRef="#br0" timeOffset="22453.59">4107 1313 5081,'0'1'283,"-1"-1"0,1 1 0,-1 0-1,1 0 1,-1 0 0,1 0 0,0 0 0,0 0 0,-1 0-1,1-1 1,0 1 0,0 0 0,0 0 0,0 0 0,0 0-1,0 0 1,0 0 0,0 0 0,1 0 0,-1 0 0,1 1-1,0-1-17,1 0 0,0 0 1,0 0-1,0-1 0,0 1 0,0-1 0,0 1 0,0-1 0,0 1 0,3-1 0,1 1-432,49 4 385,0-2 0,0-2-1,-1-3 1,64-10 0,192-9-40,-53 6 356,-94 0 226,260 10 0,-248 31-624,-30-3-40,-17-8 179,177 9 377,-299-24-633,-1 0-1,1-1 1,0 1-1,0-1 1,-1 0-1,1-1 1,-1 1 0,1-1-1,-1 0 1,1 0-1,-1-1 1,0 0 0,0 0-1,9-6 1,-9 3-9,0 1 0,0-1 0,0 0 0,-1 0 1,0-1-1,0 1 0,-1-1 0,1 0 0,-1 0 1,3-13-1,6-25 9,-2 1-1,-2-1 1,3-57 0,-6-138 46,-4 79-21,2 87-6,-4 0 0,-12-99 0,12 168-14,0 0 0,0 0 0,0 0-1,-1 1 1,0-1 0,0 1-1,0-1 1,0 1 0,-1-1 0,1 1-1,-1 0 1,0 0 0,-1 1-1,1-1 1,-1 1 0,1-1 0,-6-3-1,-4 0 64,1 1 0,-1-1-1,0 2 1,-25-8 0,-27-3 40,0 2 0,-1 3 0,-79-2 0,10 0-49,-328-30 59,134 15-90,322 27-46,-502-35 13,435 34-32,29-1-5,-51 5 0,75 0-41,0 1 0,0 2 0,0 0 0,1 1 0,0 1 0,-23 10 0,40-15 37,0 1-1,0-1 1,1 0-1,-1 1 1,0-1 0,1 1-1,-1 0 1,1 0-1,0 0 1,0 0 0,0 0-1,1 1 1,-1-1-1,1 1 1,-1-1-1,1 1 1,0-1 0,0 7-1,-2 8-8,1 1 0,1 28-1,1-20 4,-15 139-230,5-75-425,9 43-437,3-92 544,-7 65 0,1-58 254,4 55 0,0-20 370,-18 224 1187,17-302-1232,1-1 1,0 0-1,0 1 0,0-1 0,0 1 1,3 8-1,-1-14-872,1-4 57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36.22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164 899 0,'-3'-63'383'16,"7"60"33"-16,5 2-151 15,-1 2-118-15,-7-1 25 16,2 0-24-16,3 0 2 16,1 3-39-16,8 4 7 15,4 3-26-15,47 37 0 0,-53-29-16 16,0 10 3-16,-7 0-21 15,1 8-5-15,-1 0-8 16,-5 6-8-16,-1-7-15 16,0 2 0-16,0-10-4 15,-1-3-8-15,-3-9-2 16,4-4 1-16,0-9-3 16,0 0-4-16,0-4-3 0,0 0 3 15,-2-1-2-15,1-3-3 16,1-1-3-16,0-19 7 15,3-64-5-15,2 49 4 16,-2 7-4-16,1-4 4 16,2 8 0-16,1 3 0 15,-3 4-2-15,6 3 5 16,-3 7-6-16,1 0 0 16,-2 1 3-16,3 7-2 15,0 1-5-15,4 0 8 16,-2 4-5-16,3 5-3 15,2 2 6-15,-2-1 5 16,1 6-4-16,2 3 6 16,-4-2-3-1,1 6 1-15,0-2-5 0,-4 7 5 16,-1 0 0-16,-3 4 2 16,0-1-2-1,-3 4 1-15,-2-10-2 0,-1-1-3 16,3-5 1-16,-6-2-4 15,2-7 3-15,2-1-1 16,-2-5 0-16,-1-2 6 16,2 1-1-16,-1-3 1 15,1-2-7-15,0-4 0 16,0-13-1-16,3-63 0 16,1 61-4-16,0-5 7 15,3 6-3-15,0-2-1 16,0 6 7-16,2-3-1 15,-1 5-1-15,0 0-2 0,-1 8 3 16,1 0-9-16,3 2 7 16,-3 7-3-16,1 1 3 0,1 1-2 15,-1 4 3-15,1 0-3 16,0 6 3-16,3 1 0 16,-4 3-2-16,4 3 4 15,-4 3-1-15,2 3 7 16,-3 2 3-16,1 4 3 15,-1-2-1-15,-2 2 1 16,1-2-2-16,1 2-2 16,-3-6-1-16,3 3-3 15,-4-6-3-15,-1 0-2 16,0-7-2-16,1-8-42 16,-3-2-52-16,-1-4-208 15,0 0-407-15,2 0 12 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34.65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5 40 786 0,'-5'-10'471'0,"5"4"-44"16,5 5-126-16,-5-1-142 16,1 0-43-16,4 0 6 15,2 1-18-15,20-2-7 16,62-7-33-16,-57 7-6 16,-9 5-17-16,8-2-3 15,-11 5-8-15,7 4 1 16,-11 3-4-16,2 4-6 15,-8 1 0-15,-2 3-6 16,-6 0-7-16,-6 6-4 16,-5-5 0-16,0 6 1 15,-5-2 1-15,0 1-1 0,-2-8-2 16,-2 4 2-16,1-8-6 0,1 0 2 16,4-7 0-16,0-1 2 15,6-2-5-15,3-1-2 16,2-3-14-16,1 0-20 15,0 0-12-15,0 0-15 16,1 1-3-16,2 2-8 16,0-2 18-16,3 2 7 15,3 1 16-15,11 7 1 16,58 32 16-16,-60-33 5 16,-1-1 1-16,2 4 6 15,-6-2 2-15,-1 6 5 16,-1 0-2-16,-4 0 4 15,-1-4 0-15,-3 7 14 16,-3-5 8-16,-3 4 21 16,-3-1 5-16,-3 2 17 15,-6-3-3-15,-1 0-3 16,-8-6-11-16,-4 4-4 16,1-5-16-16,-4-3-10 15,0-3-9-15,-1 0-9 16,4 0-26-16,0-2-63 15,1-1-59-15,5-2-87 0,8 1-351 0,8 0 51 1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33.822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90 0 1067 0,'24'16'342'0,"13"9"101"16,-11 0-284-16,-26 10 20 16,0 2-26-16,-26 6 3 15,14-8-43-15,-13 3-14 16,13-6-43-16,-27-5-10 15,27-8-20-15,0 1-7 16,-13-6-21-16,11-4-81 16,14-7-72-16,0-5-216 15,0 1-204-15,14-2-58 1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33.494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94 0 1052 0,'34'5'364'0,"-19"6"95"0,11 2-278 16,-18 4 11-16,1 3-34 0,-9 9-5 15,0-1-41-15,8 9-5 16,-16 0-29-16,-1 6-6 16,1-6-16-16,8 9-11 15,-17-9-16-15,-7 6-11 16,-2-4-9-16,-8 2-24 16,2-12-37-16,6-2-106 15,18-10-61-15,8-1-400 16,42-5 29-1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33.18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39 0 1122 0,'2'-5'361'16,"1"10"86"-16,2 2-242 15,-5-7-51-15,0 3 12 16,1 3-16-16,2 1-5 15,2 14-49-15,1 13-1 16,11 57-19-16,-20-50 0 16,0-1-18-16,-8 4 2 15,2-5-18-15,0-1 3 16,0-10-8-16,-1 0 1 16,4-9-8-16,-1-4 5 15,-1-5-15-15,6-1-3 16,-1-3-6-16,2-6 1 15,1 0-6-15,0 0-2 0,0 3-3 16,0-1 0-16,1-1-6 16,2 2-2-16,2-3 3 15,1 0 1-15,5 0 2 16,21 0-1-16,71-3 4 0,-69-4-4 16,1 1 4-16,6-2-5 15,-7 1 6-15,-2-2-5 16,-1 3 4-16,-5 1-15 15,-8 1-11-15,-2-2-38 16,-7 2-38-16,-2-2-94 16,-7 5-58-16,0-1-54 15,0-1-331-15,0 2 70 16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26.738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15 18 876 0,'0'-4'346'0,"-6"-2"65"0,3 5-211 0,2-1 19 16,-2 0-25-16,1 0 31 15,2 2-28-15,0-1 0 16,0 1-51-16,0 0-7 16,0 0-52-16,0 0-7 15,0 0-23-15,2 1 0 16,1 1-15-16,1 2 0 16,2 0-14-16,5 9-3 15,-1 3-13-15,74 51 0 16,-64-57-3-16,2 3-1 15,-3-1-3-15,2 5 2 16,-5-3-2-16,3 5-4 16,-5-3-2-16,4 4 5 15,-4-6-2-15,5 6 1 0,-3-4 1 16,3 1 1-16,-3-1-5 16,1-3-1-16,-2 1 2 15,-1-1-3-15,-1-4 0 0,-1 1 0 16,1-3 5-16,-1 1-7 15,0 0 6-15,-1-2-2 32,-1 1 0-32,1 0-2 0,-4-2 6 0,4 3-2 15,-1-2 0-15,-1-1-2 16,-3 1-1-16,-6-6 2 16,0 0-2-16,2 1 0 15,1 1 3-15,-2-1 0 16,1 2-2-16,1-2 1 15,-2 1 2-15,2 1 7 16,-1 1-3-16,-2-1 2 16,-2 1-1-16,-2 1-1 15,-2 0-6-15,-9 7 0 16,-6 1-2-16,-71 53 12 16,68-58 10-16,-6 7 16 15,6-8 8-15,-3 3 8 0,3 0-6 16,0 3-5-16,6-3-14 15,-2 0-6-15,6 0-12 0,0 1-8 32,1-2-4-32,0-3 3 0,6 4-6 15,-2-6-29 1,4 0-24-16,4-4-68 0,-2 0-31 16,1 2-169-1,1-1-61-15,-2 5-355 0,3 4-8 16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25.29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135 840 0,'4'-24'354'15,"1"24"28"-15,3-7-158 16,-8 1-107-16,3-1 9 16,2 1-26-16,3-1-5 15,9 2-27-15,45-1-1 0,-46-7-15 16,1 6 0-16,0 7-9 15,2-6 0-15,-2 12-10 0,0-6-5 16,1 0-7-16,4 0-1 16,-5 0-3-16,6-13 4 15,-5 13-3-15,6-11 5 16,-4 4-4-16,4 1 2 16,-4-1-5-16,4 1-3 15,-6 6-4-15,6 6-3 16,-5-6-4-16,3 0-2 15,1 0 5-15,2 0-4 16,-2-6 0-16,3 12 4 16,-3-6-1-16,1 7-4 15,-3 6 2-15,2 5 4 16,-3-5-1-16,0 6 3 16,-2-7 1-16,2-6 0 15,-3 1-8-15,3 6 2 16,-4-2-3-16,5-5 2 15,-2 7 4-15,3-1 3 16,-2 1-1-16,5 0 7 16,-2-7-5-16,0 1-1 0,0-2-1 15,5-5 6-15,-4 6-7 16,2 1 1-16,1-7-2 0,2 0-2 16,-3 0-3-1,5 6 1-15,-7-12 2 0,6 12 0 16,-5-6 0-16,-1 7 2 15,-2-14-1-15,5 7 0 16,-6 0 0-16,5 7 3 16,-2-7-6-16,3 0-2 15,-5-7 1-15,7 1 3 0,-4 6-3 16,3-13 4-16,0 13 4 16,4-5 2-16,-5-2-3 15,6 7 2-15,-3 7-2 0,1-14-1 16,-4 14-5-16,5-2 4 15,-9-10-1-15,4-2-1 16,-2 7 1-16,2 0-1 16,-5-6-1-16,4 12 1 15,-3-6 4-15,4 7-4 16,-3-7 5-16,3-7-1 16,-3 1 0-16,5-14-5 15,-2 9 3-15,-2-9 1 16,-1 3-5-16,1 4 1 15,-4 0 3-15,1 1-1 32,0 6-2-32,-2-14 0 15,0 14 2-15,2 6-1 16,-2-7-2-16,0 7 3 16,0 13 1-16,0-13-2 15,-6 0-1-15,5 0 7 16,-6 0-6-16,3 0 4 15,-3 0-2-15,2 0 2 0,0 0-3 16,0 0 3-16,-3 0-4 0,4 0 7 16,-4 13-1-16,1-13 1 15,-2 0-6-15,4 0 6 16,-3 7-1-16,2-1-4 16,-1-1-3-16,1 8 7 15,0-13-8-15,1 0-1 16,-1 0 4-16,0 0 6 15,1 0-3-15,-1-6 4 16,0-1-3-16,4 7-1 16,-3-5-1-16,-1 5 2 15,-1 0-2-15,2 0 2 16,-6-6 0-16,3 6-6 16,0 0-2-16,-1 0 4 15,-2 6-1-15,6-6 3 16,-5 5 4-16,0-10-7 15,-1 5 1-15,3 0 5 0,-4-6-5 16,2 6-1-16,0 6 7 16,-1-1-4-16,1 2-1 0,1-1 5 15,-3-6-3-15,1-6-2 16,0 6 3-16,1-7-4 16,-1 7 0-16,0 7 0 15,-1-14 1-15,1 14-3 16,-1-7 1-16,0-7 1 15,-2 7 3-15,-6-5-1 16,1 5-1-16,0 0-1 16,2-6-1-16,0 6 2 15,1 0 1-15,1 0 3 16,-1 0 1-16,1 0 0 16,0 0-4-16,1 0 2 15,-2 0-2-15,0 0-2 16,0 0 0-16,0 0 0 15,0 0-2-15,1 0 2 16,-1 0 0-16,-2 0-3 0,1 0 4 16,0 0-3-16,-1 0-3 15,1 0 3-15,0 0 0 16,-1 0-3-16,1 0 2 0,0 0 0 16,-1 0-2-16,1 0 1 15,0 0 0-15,-1 0-3 16,2 0-1-16,-3 0 3 15,2 0-1-15,-2 0 3 16,1 0 2-16,-1 0 4 16,0 0 0-16,1 0 9 15,-1 0-1-15,0 0 3 16,1 0-1-16,-1 0-2 16,0 0-6-16,-1 0-3 15,0 0-4-15,0 0-6 16,0 0-18-16,-1 0-59 15,0 0-35-15,-1 0-105 16,0 6-61-16,-1-1-118 16,0 8-301-16,1 7 47 1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23.44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339 6 582 0,'3'-6'390'0,"2"6"-26"16,-8 0-92-16,3 0-76 16,-2 0-37-16,-1 0 14 0,0 0-27 15,1 2 5 1,-1 1-39-16,-1 0-1 15,-1 1-26-15,0 3-1 16,-9 13-17-16,-49 57 6 0,41-55-21 0,-7 1-4 16,5-5-11-16,-1 5-5 15,1-4-15-15,1 0 5 16,3-1-6-16,1 3-2 16,4-5 1-16,3-1 2 15,2-1-8-15,3 0 1 16,5-5 0-16,-1-1-5 15,1 1-2-15,2-3 1 16,0-6 0-16,-3 2-3 16,3 0-1-16,0-1-2 15,0 1 1-15,0 2 1 16,3-1-3-16,-1 0 3 16,3 3 0-16,0-1 1 0,2 0-1 15,1 2 5-15,6 4 0 16,3 4 0-16,68 50-5 15,-63-47 2-15,-1-3-3 16,-4-2 2-16,0 1 1 0,0 4-1 16,-3-7 0-16,1 5 3 15,-3-2-1-15,0 2-2 16,-5-6 2-16,-2 3-2 16,-1-4-2-16,1-1 1 15,1 1 2-15,-4-4-1 16,-2-5 2-16,0 0 1 15,0 0-14-15,0 0-43 32,0 0-34-32,0 0-93 15,0 0-63-15,0 0-42 16,0 0-326-16,0-1 78 1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19.364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41 0 1036 0,'-10'-2'360'0,"0"4"78"0,-1 1-245 15,1-3-41-15,10 2 14 16,0 0-36-16,0 1 1 15,0 2-31-15,21 14 2 16,8 8-25-16,63 61 3 16,-71-55-20-16,8 10 10 15,-19-4-11-15,0 3-1 16,-10-10-12-16,0 4 9 16,-10-5-14-16,0 3 4 15,20 5-9-15,-10 2 8 16,10-5-11-16,-20-1 6 15,0-5-11-15,1-6 2 16,-1-5-5-16,0-4-7 16,20-2-6-16,-10-3-1 15,0-5-4-15,0 2-7 16,-10-7 3-16,10 0-18 16,0 0-24-16,0 0-70 0,0 0-69 15,0 0-178-15,0 0 190 16,0-2-532-16,0 1 137 1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0:28.4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5 336 8170,'-57'49'3450,"39"-38"2274,18-11-4584,0 0-327,0 0-144,0 0-47,2 0-17,14 1-123,-1 0 0,1-2 1,0 0-1,27-6 0,-20 3-194,37-1 0,-26 5-17,0 1-3017,-24-1 1893</inkml:trace>
  <inkml:trace contextRef="#ctx0" brushRef="#br0" timeOffset="673.6">569 181 9826,'0'-2'402,"-1"1"0,1-1 0,0 1 0,0-1 0,0 0 0,0 1 0,1-1 0,-1 1 0,0-1 0,1 0 0,-1 1 0,1-1 0,-1 1 0,1-1 0,0 1 0,0 0 0,0-1 0,1-1 0,-1 2-204,1-1-1,0 1 1,-1-1-1,1 1 0,0 0 1,0 0-1,0-1 1,0 1-1,0 1 1,0-1-1,4-1 1,-2 1-165,0 0 0,0 1 1,0-1-1,0 1 1,0 0-1,0 0 1,0 0-1,0 1 0,0-1 1,-1 1-1,1 0 1,0 0-1,0 0 1,5 3-1,-5-1 4,0-1 0,0 1 0,-1 0 0,1 0 0,-1 0 0,1 0 0,-1 1 0,0-1 1,-1 1-1,1 0 0,0 0 0,-1 0 0,0 0 0,0 0 0,2 6 0,-3-3 26,1 0 0,-1 1 1,0-1-1,0 0 0,-1 0 0,0 1 0,-1-1 1,-2 14-1,-3 4 48,-1-1 0,-2 1 0,0-1-1,-18 32 1,20-43-82,6-8-12,-1-1 0,-1 1 0,1 0 0,-1-1 0,0 1 0,0-1 0,0 0-1,0 0 1,-1 0 0,0-1 0,-8 7 0,12-9-24,0-1-1,0 0 0,0 0 0,0 0 0,0 0 1,0 0-1,0 1 0,0-1 0,-1 0 0,1 0 1,0 0-1,0 0 0,0 0 0,0 0 0,0 1 0,-1-1 1,1 0-1,0 0 0,0 0 0,0 0 0,0 0 1,-1 0-1,1 0 0,0 0 0,0 0 0,0 0 1,-1 0-1,1 0 0,0 0 0,0 0 0,0 0 1,0 0-1,-1 0 0,1 0 0,0 0 0,0 0 1,0 0-1,0 0 0,-1-1 0,1 1 0,0 0 0,0 0 1,0 0-1,0 0 0,0 0 0,-1 0 0,1-1 1,0 1-1,0 0 0,0 0 0,0 0 0,0 0 1,0 0-1,0-1 0,0 1 0,0 0 0,-1 0 1,1 0-1,0 0 0,0-1 0,0 1 0,0 0 1,0 0-1,0 0 0,0-1 0,1 0-9,-1 1 0,0-1 0,0 0 0,1 1 0,-1-1 0,0 0-1,1 1 1,-1-1 0,1 1 0,-1-1 0,1 1 0,-1-1 0,1 1 0,-1-1 0,1 1 0,-1-1 0,2 1 0,17-10-50,-16 8 63,0 0-1,0 0 1,0 1 0,0-1-1,1 1 1,-1 0-1,0 0 1,1 0-1,-1 1 1,1-1-1,-1 1 1,1-1 0,0 1-1,-1 0 1,1 1-1,-1-1 1,1 1-1,5 1 1,48 18 105,-42-13-486,32 9-1,-44-16 96,-1 1-1,1-1 0,0 0 0,-1 0 1,1 0-1,-1 0 0,1 0 1,0-1-1,2 0 0,11-6-710</inkml:trace>
  <inkml:trace contextRef="#ctx0" brushRef="#br0" timeOffset="1234.5">1112 1 10850,'-1'1'6524,"-5"8"-4567,-11 16-290,0-1 0,-15 33 0,28-48-1619,0 1 0,0 0 0,0 0 1,1 0-1,1 0 0,0 0 0,0 1 0,1-1 0,0 20 0,2-27-63,-1 0-1,0-1 0,1 1 1,0-1-1,0 1 0,-1-1 1,1 1-1,1-1 0,-1 1 1,0-1-1,1 0 0,-1 0 1,1 0-1,-1 0 0,1 0 1,0 0-1,0 0 0,0 0 1,0-1-1,3 3 0,-1-2-19,0 0 0,0 0-1,1-1 1,-1 1 0,0-1 0,1 0-1,-1 0 1,1 0 0,0 0 0,-1-1-1,7 0 1,-6 0 3,0-1-1,-1 1 1,1-1 0,0 0 0,-1 0-1,1-1 1,-1 1 0,1-1 0,-1 0-1,9-5 1,-11 5 26,0 1 0,0-1-1,0 0 1,0 0 0,0 0 0,0 0 0,-1 0 0,1 0-1,-1-1 1,1 1 0,-1 0 0,0-1 0,0 1-1,0-1 1,0 1 0,0-1 0,-1 0 0,1 1 0,0-5-1,-1 5 33,0 1-1,0-1 0,0 1 1,0-1-1,0 1 1,-1-1-1,1 1 0,0-1 1,-1 1-1,1 0 0,-1-1 1,1 1-1,-1 0 0,0-1 1,1 1-1,-1 0 0,0 0 1,0-1-1,0 1 1,0 0-1,0 0 0,0 0 1,0 0-1,-3-1 0,2 1 29,-1 0 1,1 0-1,0 1 0,-1-1 0,1 0 0,0 1 0,-1 0 0,1 0 0,-1-1 0,1 1 1,0 1-1,-1-1 0,1 0 0,-4 1 0,4 0-162,0-1-1,0 0 1,0 1-1,0-1 1,0 1 0,0 0-1,0 0 1,0 0 0,0 0-1,0 0 1,1 0-1,-1 0 1,0 1 0,1-1-1,-1 0 1,0 1-1,1 0 1,0-1 0,-1 1-1,1 0 1,0 0 0,0-1-1,0 1 1,0 0-1,1 0 1,-1 0 0,0 0-1,1 0 1,-1 1-1,1-1 1,0 0 0,0 0-1,0 0 1,0 0 0,0 0-1,0 4 1,5 7-73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18.48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35 876 0,'1'-23'312'16,"2"23"57"-16,4-7-184 15,-7 7-69-15,1 0 29 16,2 0-23-16,1 0 6 16,6 0-24-16,8 0-1 15,44 51-29-15,-41-36 2 16,0-8-18-16,-1 1 3 0,1-1-7 16,3 8 4-16,-1 0-4 15,1-1-1-15,-1 8-13 0,3-7-4 31,-5 0-8-31,1-2-3 0,-4-5-5 16,5-8 5-16,-6 0-5 16,2-8 3-16,-4 1-2 0,3 7 1 15,-7-6-2 1,3-2 3-16,-5 8 1 0,2 8-3 16,-4-16-2-16,3 8 5 15,-2 0-8-15,-1 0-2 16,-1 0 2-16,-6 0 0 15,2 0-2-15,-1 0 2 16,2 0-1-16,0-7-5 16,1-1-4-16,-2 1-5 15,1-1 1-15,0 1-47 16,1 0-48-16,2-1-169 16,-2 2-73-16,16-9-359 15,54-7-30-1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16.476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2 185 971 0,'-2'-30'321'0,"2"8"77"0,0-1-251 16,0 0-7-16,2 8-17 0,1 0 21 15,0 2-22-15,3-2 7 16,1 7-22-16,6 1 2 15,5-1-25-15,1 0 6 16,55 16-23-16,-53 0 4 16,-1 7-11-16,4 0 0 15,-2-8-16-15,4 7 4 16,-3-7-13-16,2 8-4 16,-6-7-8-16,0 0 4 15,-1-1-8-15,-2-7 3 16,2 8 2-16,1-8 5 15,-3 0-10-15,-1 7 7 16,-2-7 0-16,-1 0 0 16,-3 0-4-16,-2 0 5 15,-7 0-1-15,0-7 0 16,3 7-6-16,-1 0 4 16,-1 0-4-16,2 0-2 15,-2 0-2-15,1 0 1 16,0 0-8-16,0 0 0 15,0 0-3-15,-1 0-4 16,1 0 1-16,1 0 2 0,-2 0-1 16,1 0-25-16,-1 0-24 15,2 0-68-15,-1-8-54 16,-2 8-150-16,1 0-44 16,2 0-351-16,-2 0 17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15.272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117 93 757 0,'-70'-62'275'0,"59"55"54"0,-12 3-200 0,23-2-3 15,-13 4-27-15,13 0 7 16,0 0-19-16,0 1 18 16,0-1-12-16,0 0 14 15,0 0-11-15,0 1 7 16,0 1-25-16,0 0-2 15,0 0-18-15,0 1 1 16,0 3-13-16,0 1 9 16,0 9-3-16,0 9 5 15,47 54-14-15,-47-52 6 16,0-2-13-16,0 0-5 16,12-4-8-16,-12 3 1 15,11-2-10-15,0 5 2 16,-11-4-3-16,12 1-4 15,-1-3-1-15,12 1 3 16,1-5 0-16,-1 4 2 16,0-2 3-16,-12 2 3 15,-22 0-1-15,11-2 0 16,-10-2-3-16,20 4 5 0,-10-7-2 16,0 3 0-16,0-7-3 15,11 1 2-15,-22-2 0 16,11-7-1-16,-10 2-8 15,10 2 5-15,-13-1 2 0,2 3-6 16,11 1 3-16,-12 3 1 16,1 3-2-1,-2-3-9-15,3-3 5 0,-3 1-7 16,2-3 2-16,-1 1 1 16,1-2 0-16,11 1-2 15,0-2-8-15,0 1-26 16,0-1-21-16,0-2-90 15,0 2-58-15,0-2-138 16,0-1-325-16,0 0 27 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16:05:26.5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315 5313,'0'-2'3699,"7"-1"-2400,16-3-1933,-12 2 938,57-20 269,-36 12-10,1 1 1,0 2-1,43-7 0,58 5-266,134 6 0,-11 2-11,292 8 1770,-193 3-1911,-199-7-102,206 30 703,-343-28-723,-6-1 31,1-1 1,-1 0 0,1-2 0,0 1 0,20-4 0,-27 2-20,-1 0-1,1-1 1,-1 1 0,1-1-1,-1 0 1,0-1 0,0 0-1,-1 0 1,1-1 0,-1 0-1,10-9 1,-3 0 27,-1 0 1,-1-1-1,0 0 1,-1-1-1,-1 0 1,0-1-1,-1 0 1,8-27-1,1-15 37,13-77 1,-12 46-83,18-172 129,-21 124-126,-9 86 75,0-83 0,-6 131-71,0-1 1,0 1 0,-1-1 0,1 1 0,-1 0 0,0-1-1,0 1 1,-1 0 0,1 0 0,-1 0 0,0 0 0,0 0-1,-1 0 1,1 0 0,-1 1 0,1-1 0,-1 1 0,0 0-1,-1 0 1,-6-6 0,-2 2-15,0 1 0,-1 0 0,0 1 1,0 0-1,0 1 0,-1 0 0,-21-3 0,-105-3 122,59 6-98,-295-2-98,229 7 97,-355-14 197,427 16-278,0 4 1,-139 30 0,41 1-76,-132 28-21,73-24-33,210-38 90,0 1 1,-31 12-1,52-16 71,-1 0 0,1 0 0,0 0 0,-1 0 0,1 0 0,0 0 0,0 0 0,-1 1 0,1-1 0,0 0 0,1 1 0,-1-1 0,0 1 0,0-1 0,0 1 0,1-1 0,-1 1 0,1-1 0,-1 4 0,-5 37-122,4-29 77,-23 355-387,23-317 391,8 355 57,-5-380 8,7 116-50,-6-114 3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16:03:43.0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1 845 3849,'14'-13'6207,"-8"7"-5439,0 1 1,0-2-1,9-13 0,20-39 341,-3-1 0,-3-2-1,32-100 1,-30 43-321,-6 22-464,-25 95-416,6-12 537,-3 12 0,1 9-195,-3-2-201,1-1 1,0 1-1,0-1 0,0 0 0,5 6 0,-4-6-20,-1-1 1,0 0-1,0 1 0,-1-1 1,1 1-1,-1 0 0,1 0 1,-1-1-1,0 6 0,23 186 766,-6-39-696,-11-99-165,2 82 0,-9-139 19,0 0 0,0 0 0,0 0 0,0 0 0,0 0 0,0 0-1,0 0 1,0 1 0,0-1 0,0 0 0,0 0 0,0 0 0,0 0 0,0 0 0,0 0 0,0 0 0,0 0 0,0 0 0,0 0 0,0 0 0,0 1 0,0-1 0,0 0 0,0 0 0,0 0 0,0 0 0,0 0-1,0 0 1,0 0 0,0 0 0,0 0 0,0 0 0,-1 0 0,1 0 0,0 0 0,0 1 0,0-1 0,0 0 0,0 0 0,0 0 0,0 0 0,0 0 0,0 0 0,0 0 0,0 0 0,0 0 0,-1 0-1,1 0 1,0 0 0,0 0 0,0 0 0,0 0 0,0 0 0,0 0 0,0 0 0,0 0 0,0 0 0,0 0 0,0 0 0,-1 0 0,1 0 0,0 0 0,-6-7-2685,-3-9-2385,5 4 3378</inkml:trace>
  <inkml:trace contextRef="#ctx0" brushRef="#br0" timeOffset="508.59">224 575 4905,'1'2'417,"0"-1"-1,0 1 1,0-1 0,0 0-1,0 1 1,0-1 0,0 0-1,0 0 1,0 0 0,0 0-1,1 0 1,-1 0-1,0 0 1,1 0 0,-1 0-1,1 0 1,-1-1 0,1 1-1,0-1 1,-1 1 0,1-1-1,2 1 1,44 2 1247,-25-3-555,14 5-426,-28-2-779,1-2 0,0 1 0,-1-2 0,1 1 0,0-1 1,-1 0-1,17-4 0,-19 0-2098,-5 2 1486</inkml:trace>
  <inkml:trace contextRef="#ctx0" brushRef="#br0" timeOffset="2130.95">357 15 2737,'-7'-1'1048,"-1"1"1,0 0 0,0 1 0,0 0-1,-11 3 1,13-2-848,0 0 0,1 0-1,-1 1 1,1 0 0,-1 0 0,1 0 0,0 1-1,0 0 1,0 0 0,1 0 0,-8 10-1,-66 81 1958,68-80-2109,1 1 0,1 0 0,0 1 0,1-1 0,-8 32 0,-6 13-33,4-19-25,2 1 0,-18 82 0,30-107-4,0 0-1,2 0 1,0 0-1,1 0 1,1 0-1,1 0 1,1 0-1,0 0 1,1 0-1,7 19 1,9 22 2,20 49-56,-35-96 43,1 0-1,0-1 1,1 0-1,0 0 1,0-1-1,15 15 1,-15-19 11,-1-1 1,2 0 0,-1 0 0,0-1 0,1 0 0,0 0-1,-1-1 1,2 0 0,-1 0 0,0-1 0,0 0 0,1-1 0,-1 1-1,1-2 1,12 1 0,10-2 121,0-1 0,57-13 0,-64 9 14,0-1 0,-1-2 0,0 0 0,-1-1 0,0-2 0,-1 0 0,0-1-1,25-21 1,-40 29-20,0-1 0,0 0 0,-1-1 0,0 1-1,0-1 1,0 0 0,-1-1 0,0 1-1,0-1 1,3-9 0,2-12 66,9-44 1,-16 63-151,6-23 67,-2-1 0,-1 0 0,-2 0 0,-1-1 0,-2 1 0,-2-1 0,-7-48 0,-3 0-4,-6-24 25,14 91-61,0 1 0,-1-1 0,-1 1 0,-14-26 0,15 31-9,0 1 1,-1-1-1,-1 1 1,1 0-1,-1 1 1,-1-1-1,1 1 1,-1 1-1,-1 0 1,1 0-1,-1 0 1,-1 1-1,1 1 1,-1-1-1,-14-4 1,16 6 2,-1 1 0,0 0 0,0 0 1,-1 1-1,1 0 0,0 1 0,-1 0 0,1 1 0,-1 0 1,1 0-1,-1 1 0,1 0 0,0 0 0,-1 1 0,-12 5 1,-6-2-369,22-4-3420,6-1 3748,0 0-544</inkml:trace>
  <inkml:trace contextRef="#ctx0" brushRef="#br0" timeOffset="3364.43">964 622 5825,'-1'0'3267,"5"1"-2130,1-1-838,0 1 0,-1 0 0,1 1 0,0-1 0,-1 1 0,8 4 0,-6-3-8,0-1-1,0 1 1,1-1-1,8 2 1,43 4 1504,19 5-1067,-77-15-3847,-1 2 2367</inkml:trace>
  <inkml:trace contextRef="#ctx0" brushRef="#br0" timeOffset="3712.32">977 448 3817,'-28'-1'2960,"30"4"-96,16 3-382,99 21 1440,-107-25-4167,-1-1-1,0 0 1,0-1 0,1 0 0,-1-1 0,0 0 0,1 0-1,-1-1 1,0 0 0,0 0 0,14-7 0,-1 1-591</inkml:trace>
  <inkml:trace contextRef="#ctx0" brushRef="#br0" timeOffset="4281.89">1447 820 4185,'2'0'426,"-1"0"0,1 0 0,-1-1 0,1 1 0,0 0 0,-1-1 0,1 0 0,-1 1 0,1-1 0,-1 0 0,3-1 0,15-17 1165,9-23-439,-16 21-835,-1 0 0,-2 0 0,0-1 0,-1-1-1,-1 1 1,-1-1 0,-1-1 0,-2 1 0,0-1 0,0-37 0,-5 46-254,1 11-39,0 0-1,1 1 1,-1-1-1,1 0 1,0 0-1,0 1 1,0-1-1,1-5 1,0 9-139,-1 0-205,0 0-358,0 1-172,0 1 343</inkml:trace>
  <inkml:trace contextRef="#ctx0" brushRef="#br0" timeOffset="4670.11">1678 756 4465,'3'-6'6342,"3"-12"-4368,-4 9-1840,6-23 545,-1 0 0,-2 0 0,2-53 0,-6 60-776,1-38 746,-7 21-3720,4 38 2410</inkml:trace>
  <inkml:trace contextRef="#ctx0" brushRef="#br0" timeOffset="5113.61">1485 365 4929,'0'1'305,"0"-1"-1,0 1 1,1-1 0,-1 1-1,0-1 1,0 1 0,0-1-1,0 0 1,0 1-1,1-1 1,-1 1 0,0-1-1,0 1 1,1-1 0,-1 0-1,0 1 1,1-1 0,-1 0-1,0 1 1,1-1 0,-1 1-1,13 3 2192,15-3-1935,-23-1 85,238-2 1833,-200 3-2250,13-1-3024,-49-2 2183</inkml:trace>
  <inkml:trace contextRef="#ctx0" brushRef="#br0" timeOffset="6917.01">2073 614 2713,'11'-2'7062,"7"-5"-5506,6-2-1519,-23 9 33,0-1 0,-1 1 0,1 0 1,0 0-1,-1 0 0,1-1 0,0 1 0,0 0 0,-1 0 1,1 0-1,0 0 0,0 0 0,-1 0 0,1 0 1,0 0-1,0 0 0,-1 1 0,1-1 0,0 0 0,-1 0 1,1 1-1,0-1 0,-1 0 0,2 2 0,-2-2-23,0 1 0,0 0 0,0 0 0,0-1 1,-1 1-1,1 0 0,0-1 0,0 1 0,-1 0 0,1-1 0,0 1 0,-1 0 0,1-1 0,-1 1 0,1 0 0,-1-1 0,1 1 0,-1-1 0,0 1 0,-3 3 49,0 0 0,0 0 1,-1-1-1,1 0 0,-11 6 0,13-8-103,0-1-1,0 1 1,-1-1-1,1 1 0,-1-1 1,1 0-1,0 0 0,-1 0 1,1 0-1,0 0 0,-1-1 1,1 1-1,-1-1 0,1 1 1,0-1-1,0 0 0,-1 0 1,1 0-1,0 0 0,0 0 1,0-1-1,0 1 1,0-1-1,1 1 0,-1-1 1,0 1-1,1-1 0,-1 0 1,1 0-1,-1 0 0,1 0 1,0 0-1,0 0 0,0-1 1,0 1-1,0 0 0,1 0 1,-1-1-1,0 1 1,1 0-1,0-1 0,0 1 1,0 0-1,0-1 0,0 1 1,0-1-1,0 1 0,2-4 1,-2 5 2,0 0 1,0 1 0,1-1 0,-1 0-1,0 1 1,0-1 0,1 0-1,-1 1 1,1-1 0,-1 1 0,1-1-1,-1 0 1,1 1 0,-1-1 0,1 1-1,-1-1 1,1 1 0,-1 0-1,1-1 1,0 1 0,-1 0 0,1-1-1,0 1 1,-1 0 0,1 0-1,1-1 1,-1 1 2,1 0 0,-1 0 0,1 1 0,-1-1-1,1 0 1,-1 1 0,0-1 0,1 1 0,-1-1 0,0 1-1,1-1 1,1 2 0,0 1 14,1-1-1,-1 0 0,0 1 1,0 0-1,-1-1 1,1 1-1,-1 0 1,1 1-1,2 3 0,3 32-1654,-7-36 1045</inkml:trace>
  <inkml:trace contextRef="#ctx0" brushRef="#br0" timeOffset="7707.81">2294 514 5657,'0'-1'139,"1"0"0,-1 0 0,0 0 0,1 0 0,0 0 0,-1 0 0,1 1 0,-1-1 0,1 0 0,0 0 0,0 0 0,-1 0 0,1 1 0,1-2 0,-1 2-66,-1 0 0,0 0-1,1 0 1,-1 0-1,0 0 1,1 0 0,-1 0-1,0 0 1,1 0-1,-1 0 1,0 0-1,1 0 1,-1 1 0,0-1-1,1 0 1,-1 0-1,0 0 1,0 0 0,1 1-1,-1-1 1,0 0-1,1 0 1,-1 0-1,0 1 1,0-1 0,0 0-1,1 0 1,-1 1-1,0 0 1,3 4 424,0 1 0,0 0 0,-1-1 1,2 9-1,-4-13-495,47 137 2592,-43-124-2510,0 0-1,2 24 1,-4-22 0,1-1-1,5 15 0,-16-58-15,2-1-1,0 1 0,2-1 0,2-1 1,0 1-1,2 0 0,1 0 0,9-47 1,-10 70-63,1 1-1,0-1 1,1 1 0,-1 0 0,1 0 0,0-1 0,0 1 0,1 1-1,-1-1 1,7-8 0,-8 13-80,1 0 0,-1 0 0,1 0 0,-1 0-1,1 0 1,-1 0 0,0 0 0,1 1 0,-1-1 0,1 1 0,-1-1-1,0 1 1,1-1 0,-1 1 0,0 0 0,0 0 0,0 0 0,1-1 0,-1 1-1,2 2 1,2 1-975,2 0 319</inkml:trace>
  <inkml:trace contextRef="#ctx0" brushRef="#br0" timeOffset="8468.47">2545 239 4697,'14'-2'5843,"8"-6"-2897,5 0-1700,-17 6-780,-4 0-221,0 1 1,0 0 0,0 0 0,10 1-1,-15 0-209,0 0 0,-1 0 0,1 0 0,0 0 0,0 0 0,0 0-1,-1 0 1,1 1 0,0-1 0,0 0 0,0 1 0,-1-1 0,1 0 0,0 1 0,-1-1-1,1 1 1,0-1 0,-1 1 0,1-1 0,-1 1 0,1 0 0,-1-1 0,1 1-1,-1 0 1,1-1 0,-1 1 0,0 0 0,1 0 0,-1-1 0,0 1 0,0 0-1,1 0 1,-1-1 0,0 1 0,0 0 0,0 0 0,0 0 0,0 0 0,0-1-1,0 1 1,-1 1 0,-1 13 243,-2 0 0,0 0 0,-1 0 0,-11 23 0,3-5-190,12-31-100,0 0 0,0 0 0,1 0 0,-1 0 0,1 0 0,-1 1-1,1-1 1,0 0 0,0 0 0,0 1 0,0-1 0,0 4 0,1-5-3,-1 0 0,1 0 0,-1-1 0,1 1 0,0 0 0,-1 0 0,1 0 1,0-1-1,0 1 0,-1-1 0,1 1 0,0 0 0,0-1 0,0 0 0,0 1 0,0-1 1,0 1-1,0-1 0,0 0 0,0 0 0,0 1 0,0-1 0,0 0 0,0 0 0,0 0 1,0 0-1,0 0 0,0 0 0,1-1 0,35-5-687,-12-1-3742,-18 4 3286</inkml:trace>
  <inkml:trace contextRef="#ctx0" brushRef="#br0" timeOffset="10853.87">132 1664 3657,'0'8'87,"3"15"2611,-2-24-2488,0 0 1,0 1 0,0-1-1,0 0 1,0 0 0,0 0-1,0 0 1,-1 0 0,1-1 0,0 1-1,-1 0 1,1 0 0,-1 0-1,1-1 1,-1 1 0,0 0-1,1-2 1,57-155 4807,-14 36-3949,-32 92-791,19-46 800,-12 47 72,-19 29-958,0 0-12,0 0-24,2 3 99,4 10-193,-1 0 1,1 1 0,-2-1 0,5 26-1,5 61 126,-1-1-80,-11-83-92,0 1-1,-1 0 1,-1 0 0,-2 17-1,1-14 11,1-11-26,1 1 0,0-1 1,1 0-1,0 0 0,0 1 0,4 8 0,-2-13-144,-3-4-1430,-2-6-3133,-1-2 3819</inkml:trace>
  <inkml:trace contextRef="#ctx0" brushRef="#br0" timeOffset="11234.91">183 1504 5321,'5'9'5682,"9"-1"-3352,13-1-489,90 10 354,-111-16-2138,0 0 0,0 0 0,1-1 0,7-1 0,5-4-1151,-18 4 796,-1 0 0,1 1-1,0-1 1,0 0 0,0 0-1,0 0 1,0 0 0,-1 1-1,1-1 1,0 0 0,-1 0-1,1 0 1,-1-1 0,1 0-1,1-6-792</inkml:trace>
  <inkml:trace contextRef="#ctx0" brushRef="#br0" timeOffset="12438.55">162 1178 3849,'-3'0'513,"0"0"0,1 0 1,-1 1-1,0-1 0,1 1 1,-1 0-1,0-1 0,1 1 0,-1 1 1,1-1-1,-1 0 0,-3 3 1,2-1-81,0 1 0,1-1 1,0 1-1,-1-1 0,1 1 1,-4 7-1,-1 5-89,0 0 0,1 0 1,-5 20-1,5-17 206,3-7-496,1 0 0,0 0 0,1 1 1,0-1-1,1 1 0,0-1 0,1 1 0,1 14 0,2-4-65,2 1-1,0-1 1,11 31-1,-7-27-11,0-2-1,2 1 0,21 35 0,-27-52 9,1-1 0,0 0 0,0-1 0,1 1 0,0-2 0,0 1 0,1 0 0,-1-1 0,1-1 0,1 1 0,-1-2 0,1 1 0,13 5 0,-5-4-1,0-1 0,0 0 1,0-2-1,1 1 0,-1-2 0,36 0 1,-43-2 8,0-1 0,0-1 0,0 1 0,0-2 0,-1 1 0,1-1 0,0-1 1,-1 0-1,0 0 0,0-1 0,0 0 0,-1 0 0,13-11 0,-11 7 75,-1-1-1,1 0 1,-2 0-1,1-1 1,-2 0-1,1 0 1,-2-1-1,1 0 1,-2 0-1,1-1 1,-2 1-1,0-1 1,0 0-1,2-21 1,-3 17-26,-2 0 1,0 1 0,-1-1 0,0 0-1,-2 0 1,0 0 0,0 1 0,-2-1 0,0 1-1,-1 0 1,-1 0 0,-8-18 0,-1 2 51,-24-41 0,31 61-45,-1 0-1,0 1 1,-1-1-1,0 2 1,0 0-1,-13-10 1,16 15-14,0 0 0,0 1 0,0 0 0,-1 0 0,1 1 0,-1-1 0,-15-3 0,7 4 51,-1 1-1,-31-1 1,-69 5-885,115-2 420,1 0 1,-1 0-1,1 0 0,-1 0 0,0-1 0,1 1 0,-1 0 0,1-1 1,-1 0-1,1 1 0,-3-2 0,4 0-366</inkml:trace>
  <inkml:trace contextRef="#ctx0" brushRef="#br0" timeOffset="14663">1019 1577 4593,'-5'4'156,"3"-3"101,0 0 0,1 0 0,-1 0 0,0 1 0,1-1 0,-1 0 0,1 1 0,0-1 0,0 1 0,-2 1 0,7 3 1917,13 0 107,11-1-1087,1-1 1,39 1 0,-67-5-1336,0 0-1,-1 0 0,1 0 1,0 0-1,0-1 0,-1 1 1,1 0-1,0 0 0,0 0 1,-1-1-1,1 1 0,0 0 1,-1-1-1,1 1 0,0 0 1,-1-1-1,1 1 0,0-1 1,-1 1-1,1-1 0,-1 1 1,1-1-1,-1 0 0,0 1 1,1-2-1,4-4-932</inkml:trace>
  <inkml:trace contextRef="#ctx0" brushRef="#br0" timeOffset="15037.34">1033 1394 4561,'1'1'2489,"1"1"-513,2 2-384,2 2-303,0-2-265,4 0-248,1 1-88,-1-2-168,1 1-88,0-1-168,-1 1-80,1-2-120,-1-1-16,1-1-64,1-1-144,2-2-472,0 1-424,1-2 632</inkml:trace>
  <inkml:trace contextRef="#ctx0" brushRef="#br0" timeOffset="16879.32">1757 1396 2385,'-18'-47'1979,"20"52"5969,-1 4-4027,3 48-3098,11 242-54,-12-288-3934,0-10 2324</inkml:trace>
  <inkml:trace contextRef="#ctx0" brushRef="#br0" timeOffset="17527.88">1949 1321 6017,'1'2'758,"0"0"-1,0 1 0,0-1 1,0 0-1,0 1 0,-1-1 1,1 0-1,-1 1 1,1 3-1,-4 43 1497,0-25-1063,3 3-674,-2-1 1,-2 1-1,-7 31 0,8-46-515,0 0-1,1 0 0,0 0 0,1 0 0,0 0 1,1 1-1,0-1 0,4 23 0,-3-33-16,-1-1 1,1 1-1,-1 0 0,1-1 0,0 1 0,0 0 1,0-1-1,0 0 0,0 1 0,0-1 0,0 1 1,0-1-1,1 0 0,-1 0 0,1 0 0,-1 0 1,0 0-1,1 0 0,0 0 0,2 1 1,-2-1-44,1-1 1,0 1-1,0-1 1,0 1 0,0-1-1,0 0 1,0 0-1,-1 0 1,1-1 0,0 1-1,5-2 1,-3 1 12,-1-1-1,0 1 1,0-1 0,0 0-1,-1 0 1,1 0 0,0 0-1,-1 0 1,1-1 0,-1 0-1,0 0 1,0 0 0,0 0-1,0 0 1,0-1 0,-1 1-1,3-6 1,-3 4 58,-1 0 0,0-1-1,0 1 1,-1-1 0,1 1-1,-1-1 1,0 0 0,-1 1 0,-1-9-1,2 11 2,0 1 0,-1 0-1,1 0 1,-1 0 0,1 0-1,-1 0 1,0 0 0,0 0-1,0 0 1,0 0 0,0 0-1,0 0 1,0 1-1,-1-1 1,1 0 0,-1 1-1,1-1 1,-1 1 0,1 0-1,-1 0 1,0-1 0,0 1-1,0 0 1,0 0 0,0 0-1,0 1 1,-3-2-1,3 3-19,-1-1 0,1 1 0,-1-1 0,1 1 0,-1 0 0,1 0 0,-1 0 0,1 0 0,0 0 0,0 1 0,0-1-1,0 1 1,0-1 0,0 1 0,0 0 0,0 0 0,0 0 0,1 0 0,-1 0 0,1 0 0,0 0 0,-2 5-1,3-2 845</inkml:trace>
  <inkml:trace contextRef="#ctx0" brushRef="#br0" timeOffset="17884.23">2067 1647 5697,'61'33'2929,"-58"-23"-977,0 1-383,-1 2-441,-1 2-352,-1 2-288,0 0-120,-1 0-192,-1-1-56,2-4-56,-1-1-24,1-1-8,-1-2-136,1-2-360,0 0 248,2-8 8</inkml:trace>
  <inkml:trace contextRef="#ctx0" brushRef="#br0" timeOffset="18590.8">2447 1282 4097,'9'-14'1565,"-8"17"801,-14 28 2253,6-16-3628,-10 28 1470,-17 67 1,17-53-2036,11-41-408,1 0 0,0-1 0,2 2 0,0-1 0,0 0 0,2 1 0,0 28 0,1-42-34,0-1 1,0 0 0,0 0 0,1 0-1,-1 0 1,1 0 0,-1 0-1,1 0 1,0 0 0,0-1 0,0 1-1,0 0 1,0 0 0,0 0-1,0-1 1,1 1 0,-1-1 0,1 1-1,-1-1 1,1 0 0,-1 1-1,1-1 1,0 0 0,0 0 0,0 0-1,-1 0 1,1 0 0,0-1-1,3 2 1,-1-2-64,0 0 1,0 1-1,-1-2 1,1 1-1,0 0 0,-1-1 1,1 0-1,0 1 1,-1-1-1,1-1 0,-1 1 1,0-1-1,1 1 1,-1-1-1,6-4 0,-3 2 61,-1 0 0,1-1-1,-1 1 1,0-1 0,0-1 0,0 1-1,-1-1 1,0 0 0,4-6-1,-7 10 33,0 1 0,-1-1 0,1 0-1,-1 0 1,1 1 0,-1-1 0,0 0 0,1 0-1,-1 0 1,0 1 0,0-1 0,0 0-1,-1 0 1,1 0 0,0 1 0,-1-4 0,0 3 8,-1 0 1,1 0 0,0 0 0,-1 0 0,1 0-1,-1 0 1,1 0 0,-1 1 0,0-1 0,0 1-1,0-1 1,0 1 0,0 0 0,0 0 0,-4-2-1,3 2-74,-1 0-1,1 0 0,0 0 0,0 1 0,0-1 1,0 1-1,-1 0 0,1 0 0,0 0 0,0 0 1,0 1-1,-1-1 0,1 1 0,0 0 0,0 0 0,0 0 1,0 0-1,0 1 0,0-1 0,1 1 0,-1 0 1,0-1-1,1 1 0,-1 1 0,1-1 0,0 0 1,0 0-1,-1 1 0,2-1 0,-1 1 0,0 0 1,0 0-1,1-1 0,-3 7 0,2-4-430</inkml:trace>
  <inkml:trace contextRef="#ctx0" brushRef="#br0" timeOffset="19462.84">2628 1416 2977,'-28'-28'1827,"28"27"-1649,-1 1 1,1-1 0,-1 1-1,1-1 1,-1 1-1,1-1 1,0 0 0,0 1-1,-1-1 1,1 0 0,0 1-1,0-1 1,0 0-1,-1 1 1,1-1 0,0 0-1,0 0 1,0 1-1,0-1 1,0 0 0,1 0-1,10-18 1485,-9 16-1182,2-3-42,0 1 1,-1 0-1,2 0 1,-1 0-1,1 0 1,0 1-1,0 0 1,9-7-1,-13 10-396,1 1-1,0-1 0,0 0 1,0 0-1,0 1 1,0-1-1,0 1 1,0 0-1,0-1 1,0 1-1,0 0 0,0 0 1,0 0-1,0 1 1,0-1-1,0 0 1,0 1-1,-1-1 0,1 1 1,0 0-1,0-1 1,0 1-1,0 0 1,-1 0-1,1 0 1,0 1-1,-1-1 0,1 0 1,-1 1-1,1-1 1,1 3-1,3 4 1,1 0-1,-1 0 0,-1 1 1,1 0-1,-2 0 0,1 0 1,-1 1-1,-1 0 1,0-1-1,0 1 0,-1 0 1,0 1-1,0-1 1,-1 0-1,-1 0 0,0 1 1,0-1-1,-1 0 0,-2 13 1,0-9-17,0 0 1,-1 0-1,-1 0 1,0-1-1,0 0 1,-2 0-1,0 0 1,0 0-1,-1-1 1,0 0 0,-1-1-1,-1 0 1,-12 12-1,20-21-51,-11 8 68,13-10-53,0 0 0,0 0 0,0 1 0,0-1 0,0 0 0,0 0 0,0 0 0,0 0 0,0 0 0,-1 1 0,1-1 0,0 0 0,0 0-1,0 0 1,0 0 0,0 0 0,-1 0 0,1 0 0,0 0 0,0 0 0,0 0 0,0 1 0,-1-1 0,1 0 0,0 0 0,0 0 0,0 0 0,0 0 0,-1 0 0,1 0 0,0 0 0,0 0 0,0 0 0,0 0 0,-1 0 0,1-1 0,0 1 0,0 0 0,0 0 0,0 0 0,-1 0 0,1 0 0,0 0 0,0 0 0,0 0 0,0 0 0,0-1 0,0 1 0,-1 0 0,1 0 0,0 0 0,0 0 0,0 0 0,0-1 0,0 1 0,0 0 0,0 0 0,0 0 0,0-1 5,1 0 0,0 0 1,0 0-1,0 0 1,0 0-1,-1 1 1,1-1-1,0 0 0,0 1 1,0-1-1,1 1 1,-1-1-1,1 1 0,1-2-2,2 0-14,0-1 1,0 2 0,0-1-1,1 0 1,-1 1 0,0 0 0,1 0-1,-1 1 1,1-1 0,-1 1 0,1 1-1,-1-1 1,1 1 0,6 1 0,-5 0-666,0-1 0,1 0 0,-1 0 0,1 0 0,10-1 0,-3-3-80</inkml:trace>
  <inkml:trace contextRef="#ctx0" brushRef="#br0" timeOffset="20064.26">3115 1458 5745,'23'-19'2947,"-44"28"1169,4 1-2407,-30 23 0,42-29-1507,0 1-1,1-1 1,-1 1 0,1 0-1,0 0 1,0 1 0,0-1-1,1 1 1,-5 10 0,7-14-199,0 0-1,1 1 1,-1-1 0,1 1 0,-1-1 0,1 1 0,0-1 0,0 1 0,0-1 0,0 0 0,0 1 0,1-1 0,-1 1 0,1-1 0,0 1 0,-1-1 0,3 3 0,-1-1-18,0 0 1,1 0-1,-1-1 0,1 0 1,0 1-1,0-1 1,0 0-1,0 0 1,5 3-1,0-1-13,0 0 0,0-1 0,0 0 0,0 0 0,0-1-1,1 0 1,0-1 0,17 4 0,-21-6-440,0 0-1,0-1 0,0 1 1,0-1-1,0 0 1,0 0-1,0-1 1,0 1-1,0-1 0,-1 0 1,1 0-1,-1-1 1,8-5-1,6-3-1026</inkml:trace>
  <inkml:trace contextRef="#ctx0" brushRef="#br0" timeOffset="21518.21">3327 1408 3665,'0'0'104,"0"0"1,0 0 0,0-1-1,1 1 1,-1 0-1,0 0 1,0 0-1,0-1 1,0 1 0,0 0-1,1 0 1,-1 0-1,0-1 1,0 1-1,0 0 1,1 0 0,-1 0-1,0 0 1,0 0-1,1 0 1,-1 0 0,0 0-1,0-1 1,0 1-1,1 0 1,-1 0-1,0 0 1,0 0 0,1 0-1,-1 0 1,0 0-1,0 0 1,1 0 0,-1 1-1,0-1 1,0 0-1,1 0 1,-1 0-1,0 0 1,0 0 0,0 0-1,1 0 1,-1 1-1,0-1 1,0 0-1,0 0 1,1 0 0,-1 0-1,0 1 1,0-1-1,0 0 1,9 20 2684,3 35-895,-11-49-1606,3 14 33,-1 0-1,-1 0 1,-1 0 0,0 0 0,-2 0 0,0 0 0,-6 27 0,2-76-793,5-2 458,0-58 215,0 77-85,1 0-1,1 0 1,0 1 0,1-1 0,5-15-1,-7 26-92,-1 0-1,0 0 0,0-1 1,1 1-1,-1 0 0,1 0 1,-1 0-1,1 0 0,0 0 1,-1 0-1,1 0 0,0 0 1,0 0-1,0 0 1,-1 0-1,1 0 0,0 1 1,0-1-1,0 0 0,0 1 1,1-1-1,-1 1 0,0-1 1,0 1-1,0-1 0,0 1 1,1 0-1,-1-1 0,0 1 1,0 0-1,0 0 0,1 0 1,-1 0-1,0 0 0,0 0 1,1 1-1,-1-1 0,0 0 1,0 1-1,0-1 1,0 0-1,1 1 0,-1-1 1,0 1-1,0 0 0,0-1 1,0 1-1,0 0 0,0 0 1,-1 0-1,3 1 0,2 4 35,1-1 0,-1 1 0,-1 0 0,1 0 0,-1 0 0,0 1 0,4 8 0,-5-8-18,1 0-1,-2 1 1,1-1-1,-1 1 1,0-1-1,-1 1 1,0 0 0,0 0-1,0 0 1,-1 0-1,-1 8 1,-2-12-83,-2-11-92,0-13 24,3 11 102,1-1 0,1 1 1,0-1-1,0 1 1,1-1-1,2-10 0,-2 14 7,0 1-1,0 0 0,1-1 1,0 1-1,0 0 0,0 0 1,1 0-1,-1 0 1,1 1-1,1-1 0,-1 1 1,7-8-1,-9 11 13,0 0-1,0 0 1,0 0-1,1 0 1,-1 0-1,0 0 1,1 0-1,-1 1 1,0-1 0,1 0-1,-1 1 1,1-1-1,0 1 1,-1-1-1,1 1 1,-1 0-1,1 0 1,-1 0 0,1 0-1,0 0 1,-1 0-1,1 0 1,-1 0-1,1 0 1,0 1-1,-1-1 1,1 1 0,-1-1-1,1 1 1,-1 0-1,0 0 1,1-1-1,-1 1 1,0 0-1,1 0 1,-1 0 0,0 0-1,0 1 1,0-1-1,0 0 1,0 0-1,0 1 1,1 2-1,2 2 37,-1 1-1,1-1 0,-1 1 0,-1 0 1,0 0-1,1 0 0,-2 0 1,2 10-1,2 52-337,-2-24-3883,-3-37 3301</inkml:trace>
  <inkml:trace contextRef="#ctx0" brushRef="#br0" timeOffset="22311.85">3613 1163 4321,'-16'-39'2347,"16"38"-2199,-1 1-1,1-1 1,0 1-1,0-1 1,0 1 0,0-1-1,0 1 1,0-1-1,0 1 1,0-1 0,0 1-1,0-1 1,0 1-1,0-1 1,1 1-1,-1-1 1,0 1 0,0 0-1,0-1 1,1 1-1,-1-1 1,0 1 0,1-1-1,-1 1 1,0 0-1,1-1 1,-1 1-1,0 0 1,1-1 0,-1 1-1,1 0 1,-1-1-1,0 1 1,1 0 0,-1 0-1,1 0 1,0-1-1,17-3 771,-16 4-624,1-1-150,0 1-1,-1-1 1,1 1-1,0 0 1,-1 0-1,1 0 1,0 0-1,0 0 1,-1 0-1,1 1 1,0 0-1,-1-1 1,1 1-1,0 0 1,-1 0-1,5 3 1,-6-3-86,1 1 0,-1-1 0,0 0-1,0 1 1,1 0 0,-1-1 0,0 1 0,-1 0 0,1-1 0,0 1 0,0 0 0,-1 0 0,1 0 0,-1 0 0,0 0 0,1 0 0,-1 0 0,0 0 0,0 0 0,0-1 0,0 1-1,-1 0 1,0 4 0,-10 38 364,8-36-388,1 0 1,-1-1-1,2 1 1,-1 0-1,1 1 1,0-1 0,1 0-1,0 0 1,1 9-1,-1-16-43,1 1-1,-1-1 1,1 0 0,-1 0-1,1 0 1,-1 0 0,1 0-1,0 0 1,0 0-1,0 0 1,-1 0 0,1 0-1,0 0 1,0 0-1,0 0 1,0-1 0,1 1-1,-1 0 1,0-1 0,0 1-1,0-1 1,0 1-1,1-1 1,-1 0 0,0 1-1,0-1 1,1 0-1,-1 0 1,0 0 0,1 0-1,-1 0 1,0 0 0,0 0-1,1-1 1,0 1-1,6-2-639,-1 1 0,0-1-1,-1 0 1,12-6-1,-8 4-883,-1 0 737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05.01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0 1102 0,'5'-2'366'16,"-7"4"83"-16,6 2-242 16,-4-4-55-16,1 2 8 15,1-1-22-15,0 4-2 16,1 1-40-16,6 13 5 16,2 9-18-16,21 64 0 15,-29-61-20-15,1 9-9 16,-5-4-18-16,-2 4-9 15,3 0-8-15,-1-2-7 16,-1-12-7-16,1-5 2 16,-2-9-2-16,3-6-3 15,-2-8 1-15,2 1 2 16,0-2-7-16,0 0 2 16,0-6 0-16,0-4-3 15,6-23-2-15,7-62 4 0,-6 70-1 16,2 1 1-16,-5 6 1 0,6 2 2 15,-3 3-1-15,4-2-3 16,-7 4 0-16,0 0 1 16,3 4-1-16,1 0 1 15,-1 8 1-15,-7 2 0 16,1 0 2-16,3 2-1 16,1 2 0-16,2 2 4 15,4 4-2-15,-2 10-1 16,50 62 2-16,-56-52-1 15,0-2-4-15,-3 9 2 16,-3-6-2-16,3 6 1 16,0-11 2-16,0-3-1 15,-1-9-1-15,1-4 1 16,0-6 1-16,-2-8-2 16,2 3-1-16,0-2-4 15,0 0-2-15,0-6-5 16,3-9 0-16,8-21 4 15,18-54 3-15,-17 59 3 16,1 4 3-16,-3 3 2 0,4 4-5 16,2-3 4-16,-2 2-1 0,5 0-2 15,-3 7-1-15,0 2 1 16,-6 7-2-16,4 4-2 16,-1 7 2-16,1 3 2 15,1 3-1-15,2 7 4 16,-3 4 4-16,-1 2 3 15,-3 2 4-15,2 2 8 16,-4-2 6-16,0 7 8 16,-4-3 4-16,3 8 1 15,-1 0-8-15,-4 0-3 16,-1-8-12-16,3 1-9 16,-2-11-7-16,-2-2-11 0,1-10-32 15,2-1-89 1,-2-8-56-16,-1 1-148 0,0 1-360 15,0-2 46 1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04.057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323 115 661 0,'0'-11'347'0,"0"2"11"15,0 1-140-15,0-1-34 16,-3 1-37-16,2-1 14 16,-1 1-25-16,-2-1 9 15,1 3-28-15,-3 0 2 16,-3-2-24-16,0 2 7 15,-5 3-20-15,-12-5 3 16,-51 0-15-16,54 21-2 0,2-2-16 16,-1 1-4-1,4 6-13-15,0 4 0 16,7-2-9 0,-3 6-3-16,4-3-2 0,1 3-2 0,0-6-5 15,2 3-4 1,4 0-2-16,0 5-3 0,3 0-3 0,0 7 0 31,3-8-1-31,1 4 3 0,5-6-2 0,3 1-3 16,3-8 0-1,2-2 1-15,0-6-7 0,3-2 7 16,2 0 1-16,5-7-4 16,-2-2 3-16,3-2 2 15,-3 1-3-15,1-7-9 16,-5 1-5-16,5-3-30 15,-7-2-29-15,5-6-75 16,-3 4-39-16,-2-5-100 16,0 2 15-16,5 1-331 15,-8 3 84-15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00.353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45 959 0,'3'-8'292'0,"4"-1"84"31,3 5-247-31,1-5-13 16,4 4-17-16,6-2 6 0,-2 5-31 0,4 1-9 31,-2 1-24-31,2 1-3 0,-7 2-15 16,-1 0 0-16,-3 2-8 0,-6 1 1 31,1 3-4-31,-7 0 6 15,-4 1-3-15,-2 4-2 0,-2-4-2 0,-4 2-1 32,1-1-4-32,-1 1-2 0,3-5-2 15,-1 2 0 1,2 0 1-16,1-1-4 0,4-1 3 0,1 2-3 31,1-3 1-31,1-6-10 0,0 0 1 0,1 2-13 16,1-1 0-1,1 2-6-15,2 0 3 0,2 2 1 16,4 4 7-16,9 0 4 16,45 48 5-16,-49-44 2 15,-3-2 3-15,0-1 4 0,-3-1-3 16,-2 0 18 0,-5-1 11-16,-6 2 27 0,-5 1 12 15,-5 2 23 1,-2 1-11-16,-1 1 7 0,-2-3-21 15,-2 0-9 1,3-3-20-16,-5-2-3 0,3-1-17 16,-1-1-10-1,2-1-20-15,0 1-57 0,5-1-60 0,-1-1-96 32,1 1-149-32,9 4-186 0,4-2-23 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59.400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14 985 0,'10'-5'314'0,"0"1"96"0,-2 1-263 16,-1 1 14 0,1 4-28-16,-1 1 4 0,1 2-41 15,9 17-5 1,29 52-33-16,-44-48-2 0,-2-4-16 0,3-1-4 31,-6-1-16-31,3-3-5 0,-5-6-6 0,0 1-31 31,0-4-39-31,3 0-103 0,-9-1 6 0,19 1-386 16,0 0 55 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59.072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6 250 702 0,'-2'-12'302'0,"0"0"23"15,0 1-151-15,2-3-63 0,0-2-23 16,22-56 10 0,-10 56-16-16,0 1 5 0,3 2-16 15,1-3 7 1,-2 6-13-16,2-2-5 0,0 4-14 15,2-2-4 1,3 5-9-16,4 1-9 0,-1 0-4 0,4 4-6 31,-4 2-7-31,3 2-4 0,-5 2 3 0,-1 1 0 32,-8-3 0-32,2 5 5 15,-8-3 2-15,-1 4 3 0,1 4 3 0,-7 2 9 16,-2 3-4-1,-4 9 3-15,-5 0-2 0,-5 9-5 16,-2 1-8 0,-6 3 4-16,-1-7-6 0,-3-2-4 15,4-9 1 1,-3-2-3-16,4-8-3 16,0-1 1-16,7-3 1 0,4 0-2 15,3-2 1 1,5-4 2-16,2 1-3 0,2-4 0 0,-1 0-1 15,1 0-3 1,0 0-1-16,0-1 2 0,0-2-4 16,1 2 3-1,1-1 4-15,2 0-5 0,2 2 2 16,5 0 1 0,7 0 0-16,7 0-1 0,53 8 4 0,-55-1-3 31,-5-1 3-31,1 2-3 0,-6-4 3 0,2 2-4 31,-5-3 0-31,-1 3-42 0,0-2-34 0,-9-4-81 31,2 0-28-31,-1 0-346 0,4 0 68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0:35.7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94 10378,'-5'0'8205,"6"-4"-5219,12-7-3303,-9 7 903,5-4-451,4-3 59,0 0 0,0 1 1,19-10-1,-29 18-175,1 0 0,-1 0-1,1 0 1,0 1 0,0 0 0,-1-1 0,1 1 0,0 1 0,0-1 0,0 0 0,0 1 0,0 0-1,1 0 1,-1 0 0,0 1 0,0-1 0,0 1 0,0 0 0,7 3 0,-9-3-2,-1 0 1,1-1 0,0 2 0,-1-1 0,0 0-1,1 0 1,-1 0 0,1 1 0,-1-1 0,0 1-1,0-1 1,0 1 0,0-1 0,0 1 0,0-1-1,-1 1 1,1 0 0,0 2 0,0 0 32,0-1 0,-1 1 0,1 0 0,-1 0 1,0 0-1,0 0 0,-1 0 0,0 5 1,-1 1 61,-1 1 1,-1-1-1,1 0 1,-2 0 0,-7 13-1,-16 19 148,20-32-199,0 0 0,1 0 0,-7 15 0,-22 42 562,36-67-621,0 0 0,-1 1 0,1-1 0,0 0 0,0 0 0,0 1 0,-1-1 0,1 0 0,0 1 0,0-1 0,0 0 0,0 1 0,0-1 0,0 0 0,0 1 0,0-1 0,0 0 0,0 1 0,0-1 0,0 0 0,0 1 0,0-1 0,0 0 0,0 1 0,0-1 0,0 0 0,0 1 0,0-1 0,1 0 0,-1 1 0,0-1 0,0 0 0,0 0 0,0 1 0,1-1 0,-1 0 0,0 0 0,0 1 0,1-1 0,-1 0 0,0 0 0,1 0 0,0 1 0,18 0-249,-15-1 257,75-6 55,-48 2 52,53 1 0,-37 3-56,-27-2-3826,-15 1 295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6.70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69 711 0,'5'-15'369'0,"0"7"-6"16,1 1-139-16,-1-1-108 15,0 1-43-15,0-1-14 16,1 1-27-16,-1 0-20 16,0 7-29-16,0 0-40 15,1 0-20-15,-1 0-317 16,0 7 66-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6.50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93 676 0,'42'-30'377'16,"-42"0"-24"-16,14 30-105 0,-14 0-175 16,0-29-15-16,0 29-34 15,0 0-46-15,0 0 44 16,0 0-386-16,14 29 112 0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6.314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84 415 0,'9'-12'470'0,"0"1"-110"15,1 0 13-15,-1 0-221 16,-3 5-58-16,1 1-16 15,0-1-31-15,0 0-17 16,0 1-33-16,-1-1-54 31,1 1 106-31,0 5-456 0,2 0 141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6.14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61 384 0,'69'-49'459'0,"-65"37"-113"15,-2 24 13-15,0-12-205 16,-2 0-63-16,0 0-23 16,0 0-25-16,0 0-25 15,0 0-32-15,2 0-49 16,1 0-181-16,1 0-145 15,2 0-48-15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5.953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70 848 0,'10'-70'326'0,"0"70"50"15,0 0-226-15,-10 0-5 16,0 0-44-16,3 0-6 15,0 0-31-15,1 0-10 16,-1 0-28-16,0 0-15 16,4 0-38-16,-1 0-58 15,1 0-29-15,-1 0-328 16,4 0 53-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5.766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135 610 0,'33'-30'383'0,"-31"30"-23"16,-1 0-116-16,2 10-71 15,-3-10-58-15,0 0-7 16,1 0-32-16,0 0-16 16,0 0-27-16,0 0-12 15,1 0-34-15,0 0-57 16,0 0-27-16,0 0-254 15,1 0-87-15,0 0-62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5.594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109 679 0,'9'-54'403'0,"-4"54"-26"15,-2-55-89-15,-3 55-156 16,0 0-10-16,3 0-37 0,0 0-15 15,0 0-32-15,2 0-11 16,1 0-18-16,-1 0-40 16,1 0-32-16,2 0-48 15,1 0 17-15,-1 0-353 16,4 0 110-1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5.37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79 988 0,'62'-58'324'0,"-51"63"72"16,-3-5-273-16,-1 5-15 15,-7-5-40-15,2 0-11 16,0-5-31-16,2 5-5 16,0-5-20-16,-1-1-44 15,3 1-28-15,0 0-204 16,-1 0-151-16,8 5-38 1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5.17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97 749 0,'3'-10'385'15,"-1"2"-16"-15,1 0-103 16,-1 0-169-16,3 0 3 16,0 3-21-16,0 0-8 15,3-1-32-15,-1 1-11 16,1 0-20-16,-1 0-8 15,1-1-28-15,-1 1-54 16,3 0-29-16,0 0-328 0,0 2 52 1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29:44.836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10 257 589 0,'-4'-8'339'0,"1"-2"-16"16,0 2-124-16,3 0-60 16,0-2-55-16,0 2-3 15,0 0-23-15,3-1-3 0,0 0-12 16,1 0 1-16,2 1-11 0,1 0 4 16,0-2-8-16,1 2 0 15,2 0-6-15,0 1 0 16,0 2-2-1,0 2 1-15,-1 0-6 0,1 3 3 16,0 0-1-16,0 3 0 16,0 2-2-16,-4 2 2 15,1 1-4-15,-5 3-3 16,3 9-5-16,-5-2 0 16,0-3 0-16,-5-4 0 15,3 0-2-15,-5-2 0 16,1 0 0-16,-1-4-1 15,-3-1-1-15,0-4 5 16,0-4 1-16,5-4 3 16,-2-3 5-16,1-1 9 0,-1-2-1 15,4-6 2-15,-1 2-4 16,1 0-3-16,3 2-9 16,0 1-4-16,3 0-4 15,1 4 0-15,2-1-1 0,1 1-2 16,-2 3 3-16,5-2-1 15,0 5 1-15,4 2-1 16,-1 3 2-16,0 3-1 16,-3 2 1-16,-1 5 1 15,1 1 1-15,3 17-1 16,39 80-1-16,-65-82 4 16,1-10-3-16,-8-1 0 15,-3-7 1-15,-3 2 2 16,3-10-1-16,-4-10 1 15,9-4 1-15,-2-6-2 16,10-3-1-16,0-6-1 16,3 4-2-16,7-4-1 15,0 2 1-15,7 1-2 16,-1 7 0-16,8-1 0 16,-1 5-2-16,2 4-1 15,0 4-1-15,-13 7 0 16,1 0 1-16,4 0 0 0,0 4 2 15,3-1 2-15,-1 2-1 16,0 3 0-16,1 5 1 0,10 15 3 16,42 90-3-16,-69-84 2 15,-1-8 2-15,-9 3 17 16,4-9 16-16,-7-8 27 16,8-3 15-16,-5-7 18 15,4-2-11-15,10-2-8 16,-1-1-29-16,-2 0-13 15,-1 0-22-15,0 1-6 16,2-5-12-16,0 1-2 16,2 1-19-16,3-3-62 15,0-2-38-15,3 2-101 16,4 0-42-16,3-1-350 16,0 3 69-16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0:40.36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3 8 5841,'4'-7'7311,"-6"9"150,-3 6-2892,0 5-5933,-12 72 2061,-10 118 0,27-195-703,-1 0-1,2 1 1,-1-1-1,1 0 1,0 1-1,1-1 1,-1 0-1,2 0 1,5 15-1,-6-20-13,-1 0 0,1 0 0,0 0 0,0 0 0,0 0-1,0 0 1,1-1 0,-1 1 0,1-1 0,0 0 0,-1 0 0,1 0 0,0 0-1,0 0 1,0-1 0,1 1 0,-1-1 0,0 0 0,0 0 0,1 0 0,-1 0-1,1 0 1,-1-1 0,1 0 0,5 0 0,-2 0-6,-1-1 0,1-1 1,-1 1-1,0-1 0,1 0 1,-1 0-1,0-1 0,0 0 0,0 0 1,-1 0-1,1-1 0,-1 0 1,8-7-1,-8 7 26,-1 0 1,0-1 0,1 1-1,-2-1 1,1 0 0,-1 0-1,1 0 1,-1 0-1,-1-1 1,1 0 0,-1 1-1,0-1 1,0 0 0,1-10-1,-2 14 16,-1 1 0,-1-1 0,1 0 1,0 1-1,0-1 0,0 1 0,-1-1 0,1 1 0,-1-1 0,1 1 0,-1 0 0,0-1 0,0 1 0,1 0 1,-1-1-1,0 1 0,0 0 0,0 0 0,0 0 0,0 0 0,-1 0 0,1 0 0,0 0 0,0 0 0,-1 0 1,1 0-1,-1 1 0,1-1 0,0 1 0,-1-1 0,1 1 0,-1-1 0,1 1 0,-4 0 0,2-1 1,0 1 0,0-1 0,0 1 0,0 0 0,0 0-1,0 1 1,0-1 0,-1 1 0,1-1 0,0 1 0,1 0-1,-1 0 1,0 0 0,0 1 0,0-1 0,-4 4 0,1 0-14,1 1 0,-1 0 0,1 0 0,1 0 0,-1 1 0,1 0 0,-4 9 0,7-14-202,-1 1 0,1 0-1,0 0 1,0-1-1,0 1 1,1 0 0,-1 0-1,1 0 1,0 0 0,-1 0-1,1 0 1,1 0-1,-1 0 1,0 0 0,1 0-1,-1 0 1,1 0 0,0 0-1,0 0 1,0-1-1,0 1 1,3 3 0,4 2-2945,3-1 1377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4" units="cm"/>
          <inkml:channel name="Y" type="integer" max="5760" units="cm"/>
          <inkml:channel name="T" type="integer" min="-2.14748E9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0" timeString="2018-10-04T16:29:17.320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-2147483648-2147483648 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16:05:07.5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8 531 5329,'0'0'208,"0"1"0,0-1 0,0 0 0,0 1 0,-1-1 0,1 0 0,0 1 0,0-1 0,-1 0 0,1 1 0,0-1 1,0 0-1,-1 0 0,1 1 0,0-1 0,-1 0 0,1 0 0,0 1 0,-1-1 0,1 0 0,0 0 0,-1 0 0,1 0 0,0 0 0,-1 0 0,1 0 0,-1 1 0,1-1 0,0 0 0,-1 0 0,1-1 0,-1 1 0,1 0 0,0 0 0,-1 0 0,0-1-110,1 0-1,0 0 0,1 0 1,-1 0-1,0 1 0,0-1 0,0 0 1,0 0-1,1 0 0,-1 0 1,0 0-1,1 1 0,-1-1 1,1 0-1,-1 0 0,1 1 1,-1-1-1,1 0 0,0 1 1,-1-1-1,2-1 0,7-7-4,0 0 0,0 1 0,0 0 0,1 0 0,1 1 0,-1 0 0,1 1 0,0 0 0,14-4 0,-17 7-67,0 1-1,0 0 1,0 0 0,0 1 0,0 0 0,0 0 0,9 1 0,-14 1 1,0-1 0,0 1 1,0 0-1,-1-1 1,1 1-1,0 1 1,-1-1-1,1 0 1,-1 1-1,1-1 0,-1 1 1,0 0-1,1-1 1,-1 1-1,0 0 1,0 1-1,-1-1 1,1 0-1,0 0 0,-1 1 1,1-1-1,-1 1 1,2 4-1,0 1 31,-1 1 0,1-1 0,-2 1 0,1 0 0,-1-1 0,0 1 1,-1 0-1,0 0 0,-1-1 0,1 1 0,-2 0 0,1-1 0,-6 16 0,2-8-2,-1-1 1,0 0-1,-1 0 1,0-1-1,-2 0 1,-15 21 0,-20 18-176,46-54 95,-1 0 0,0 0 1,1 0-1,-1 0 0,1 0 0,-1 1 1,1-1-1,-1 0 0,1 1 0,0-1 1,-1 1-1,1 0 0,-1-1 0,4 1 1,27 0-277,-23 2 315,1 0 1,-1 0-1,0 1 1,0 1-1,0-1 0,12 8 1,-13-7-16,-7-3-117,1-1-1,-1 1 1,0-1 0,0 0 0,1 1 0,-1-1-1,0 0 1,1 0 0,-1 0 0,0 0 0,1 0 0,-1 0-1,0 0 1,3-1 0,2-2-474</inkml:trace>
  <inkml:trace contextRef="#ctx0" brushRef="#br0" timeOffset="1">641 407 5825,'26'-29'2658,"-25"29"-2574,-1 0-1,0 0 0,1 0 1,-1 0-1,0-1 0,0 1 1,1 0-1,-1 0 1,0 0-1,1 0 0,-1 0 1,0 0-1,0 0 1,1 0-1,-1 0 0,0 1 1,0-1-1,1 0 1,-1 0-1,0 0 0,1 0 1,-1 0-1,0 0 1,0 0-1,1 1 0,-1-1 1,0 0-1,0 0 1,0 0-1,1 1 0,-1-1 1,0 0-1,0 0 0,0 1 1,0-1-1,0 0 1,1 0-1,-1 1 0,0-1 1,0 0-1,0 0 1,0 1-1,0-1 0,7 18 1498,-6-15-1015,6 15 146,-2 1-1,0-1 1,-1 1 0,-1 0 0,2 32-1,-8 98-692,2-112 205,-8 18-328,7-45-3679,3-17 2613</inkml:trace>
  <inkml:trace contextRef="#ctx0" brushRef="#br0" timeOffset="1443.8">803 440 5681,'5'-9'7327,"7"1"-5113,13-2-2944,-22 8 1416,0 1-604,1 0 0,0-1 1,0 1-1,0 0 0,0 1 1,0-1-1,0 1 0,0 0 0,0 0 1,0 0-1,0 0 0,0 1 0,0 0 1,0 0-1,0 0 0,0 0 0,0 0 1,-1 1-1,1 0 0,-1-1 1,1 1-1,-1 1 0,1-1 0,-1 0 1,4 4-1,-3-1-30,1 0 1,-1-1-1,0 1 1,0 1-1,-1-1 1,0 1-1,1-1 1,-2 1-1,1 0 1,-1 0-1,0 0 0,0 0 1,0 0-1,0 11 1,-1-4-4,-2 0 0,1 0-1,-2 1 1,1-1 0,-2 0 0,0 0 0,0-1 0,-2 1 0,-5 13-1,-6 7 52,-1-1-1,-23 31 1,24-35-190,16-27-38,23-8-277,-12 6 348,0 0 1,0 0-1,0 1 0,0 1 1,1 0-1,-1 0 0,0 1 0,0 0 1,12 5-1,-12-4-1978,-6-3 1348</inkml:trace>
  <inkml:trace contextRef="#ctx0" brushRef="#br0" timeOffset="1444.8">1184 744 3873,'39'-14'2178,"-39"14"-2047,1 0 0,-1 0 1,1 0-1,-1 0 1,1 0-1,-1 0 1,1 0-1,-1 0 0,0 0 1,1 0-1,-1 0 1,1 0-1,-1 0 1,1 1-1,-1-1 0,0 0 1,1 0-1,-1 0 1,1 1-1,-1-1 1,0 0-1,1 1 0,-1-1 1,0 0-1,0 1 1,1-1-1,-1 0 1,0 1-1,0-1 0,1 1 1,-1-1-1,0 0 1,0 1-1,0 0 0,4 16 1631,-3-15-1249,0 8-128,1 0-1,-2 0 0,1 0 1,-1 0-1,-1 0 0,0 0 1,-2 10-1,-20 69-578,11-50-917,11-34 315,0-6 308</inkml:trace>
  <inkml:trace contextRef="#ctx0" brushRef="#br0" timeOffset="3476.84">1419 541 5089,'-52'-16'2722,"40"10"3076,11-1-4085,13-8-2157,-9 12 1037,2-2-501,1 0 0,-1 1 0,1 0 0,-1 0 0,1 1 0,1-1 0,6-2 0,-11 5-65,1 0 0,-1 0 0,1 1-1,0-1 1,-1 1 0,1-1 0,0 1 0,-1 0-1,1 0 1,0 0 0,-1 0 0,1 0-1,0 1 1,-1-1 0,1 1 0,0 0 0,-1 0-1,1 0 1,-1 0 0,1 0 0,-1 0 0,0 1-1,1-1 1,2 3 0,-1 1 15,0 0-1,0 1 1,0-1 0,0 1-1,-1 0 1,0 0 0,0 0 0,-1 0-1,1 1 1,-1-1 0,-1 1-1,1-1 1,-1 1 0,0 0 0,-1-1-1,0 11 1,0 0 5,-1 0 0,-1-1 0,0 1 0,-1-1 0,-8 25 0,2-17-31,0-1-1,-2 0 1,0-1 0,-29 40 0,32-55-536,9-8 506,0 0 0,0 1-1,-1-1 1,1 0 0,0 1 0,0-1-1,0 0 1,0 1 0,0-1-1,0 1 1,0 0 0,-1-1 0,1 1-1,2-1 1,19-8 5,-19 8 10,-1 0 1,0 0 0,0 0-1,0 0 1,1 0 0,-1 1-1,0-1 1,1 1 0,-1-1 0,1 1-1,-1 0 1,0 0 0,1 0-1,-1 0 1,1 1 0,-1-1-1,0 1 1,5 1 0,-1 0 28,0 1 0,0-1 0,-1 1 0,0 1 0,10 6 0,15 10-1057,-24-19 689</inkml:trace>
  <inkml:trace contextRef="#ctx0" brushRef="#br0" timeOffset="3477.84">1789 430 3441,'-3'-14'1574,"2"13"-1517,1 1 0,0 0 0,0 0 0,0 0 0,0 0 0,0 0 1,-1 0-1,1 0 0,0-1 0,0 1 0,0 0 0,0 0 0,0 0 0,-1 0 0,1 0 0,0 0 0,0 0 0,0 0 0,-1 0 0,1 0 0,0 0 1,0 0-1,0 0 0,0 0 0,-1 0 0,1 0 0,0 0 0,0 0 0,0 0 0,0 0 0,-1 0 0,1 0 0,0 0 0,0 0 0,0 1 0,-1-1 0,-16 21 3230,12-14-3126,1-1 69,1-1-1,-1 1 1,1 0-1,0 0 1,1 0-1,-1 0 1,1 0-1,1 0 1,-1 1-1,0 6 1,2-9-228,0-1 1,0 0-1,0 0 1,0 0-1,1 1 1,-1-1 0,1 0-1,0 0 1,0 0-1,0 0 1,0 0-1,1 0 1,-1 0-1,1-1 1,0 1 0,0 0-1,0-1 1,0 0-1,0 1 1,0-1-1,1 0 1,3 3-1,45 28-26,-33-22 18,0 1 0,31 27 0,-44-34 31,0 0 1,0 0 0,-1 0-1,1 1 1,-1-1 0,6 13 0,-9-16-15,0 1 0,0 0 1,0 0-1,-1 0 1,1 0-1,-1 0 1,0-1-1,0 1 1,0 0-1,0 0 1,-1 0-1,1 0 1,-1 0-1,0 0 1,1 0-1,-1-1 1,-1 1-1,1 0 1,-2 2-1,1 0 82,-1-1-1,1 1 0,-1-1 0,-1 1 1,1-1-1,0 0 0,-1-1 1,0 1-1,0-1 0,-8 6 1,10-8-67,1 0 1,-1 0 0,0 0 0,0 0 0,0-1 0,0 1-1,0 0 1,0-1 0,-1 0 0,1 1 0,0-1 0,0 0-1,0 0 1,0 0 0,0-1 0,0 1 0,0 0 0,-1-1 0,1 1-1,0-1 1,0 0 0,0 0 0,1 0 0,-1 0 0,0 0-1,0 0 1,0 0 0,-2-3 0,-1 0 18,1 0 0,-1 0-1,1-1 1,0 1 0,0-1 0,1 0 0,-1 0-1,1 0 1,0-1 0,1 1 0,-3-8 0,4 9-49,0-1 1,0 1 0,1-1-1,0 1 1,0-1-1,0 1 1,0-1 0,1 1-1,0-1 1,0 1 0,0-1-1,0 1 1,1 0 0,0-1-1,3-5 1,8-12-19,0 0-1,26-30 1,-25 35 27,-1 0 1,-1-1 0,-1-1 0,12-24-1,-22 40 2,0 0-1,0 0 1,0 0-1,-1 0 1,1 0-1,-1 0 0,0 0 1,0 0-1,0 0 1,0 0-1,0 0 1,-1 0-1,1 0 1,-1 0-1,0 0 0,0 0 1,0 0-1,0 0 1,-1 0-1,1 1 1,-1-1-1,0 1 1,1-1-1,-4-2 1,2 1 5,0 1 1,-1 0-1,1 1 1,-1-1 0,1 0-1,-1 1 1,0 0 0,0 0-1,0 0 1,0 1 0,0-1-1,0 1 1,0 0 0,-1 0-1,1 0 1,-9 0-1,12 1-111,0 0-1,0 0 1,0 0-1,0 0 1,0 0-1,0 0 1,0 0-1,1 1 0,-1-1 1,0 0-1,0 0 1,0 1-1,0-1 1,0 1-1,0-1 1,0 1-1,1-1 0,-1 1 1,-1 0-1,1 4-421</inkml:trace>
  <inkml:trace contextRef="#ctx0" brushRef="#br0" timeOffset="5618.12">2127 687 4233,'8'1'1133,"15"3"-1358,-17-4 2632,-10-1 4769,0 0-7034,0 1 0,1 0-1,-1 0 1,0 0 0,1 0-1,-1 1 1,0-1 0,1 1-1,-1 0 1,0 0 0,1 1-1,-1-1 1,1 1 0,0-1-1,0 1 1,-1 0 0,1 0-1,0 1 1,1-1 0,-1 0-1,0 1 1,-2 3 0,2-3-130,0 1 0,1-1 1,-1 1-1,1-1 1,0 1-1,0 0 0,0-1 1,1 1-1,-1 0 1,1 0-1,0 0 1,0 0-1,1 1 0,-1-1 1,1 0-1,0 0 1,0 0-1,0 1 0,0-1 1,1 0-1,0 0 1,0 0-1,0 0 1,0 0-1,1 0 0,-1 0 1,1 0-1,4 6 1,-3-6-32,0 1 0,0-1 0,1 0 1,-1 0-1,1 0 0,0-1 0,0 1 0,1-1 1,-1 0-1,0 0 0,1-1 0,0 1 0,0-1 1,0 0-1,0 0 0,0-1 0,0 1 0,0-1 1,0-1-1,1 1 0,-1 0 0,10-2 1,-11 1-109,-1-1 1,1 0 0,-1 0-1,1 0 1,-1 0 0,0-1-1,1 0 1,-1 1 0,0-1-1,0 0 1,0-1 0,0 1-1,4-5 1,5-5-301</inkml:trace>
  <inkml:trace contextRef="#ctx0" brushRef="#br0" timeOffset="5619.12">2336 662 4609,'12'-12'1761,"-11"12"-1664,-1 0 0,0 0 1,1 0-1,-1-1 1,0 1-1,0 0 0,1 0 1,-1 0-1,0 0 0,1 0 1,-1 0-1,0 0 1,0 0-1,1 0 0,-1 0 1,0 0-1,1 0 0,-1 0 1,0 1-1,0-1 1,1 0-1,-1 0 0,0 0 1,0 0-1,1 0 0,-1 1 1,0-1-1,0 0 1,1 1-1,1 2 471,0 0 0,-1 0 0,1 1 1,-1-1-1,0 1 0,0-1 0,0 5 0,1-1-493,5 21 380,-1 0 0,-1 1 0,-2 0 0,0 54 0,-13-136-892,9 43 505,0 1 0,1 0 0,0-1 0,0 1 0,1 0 0,0-1 0,1 1 1,0 0-1,1 0 0,0 0 0,0 0 0,0 0 0,2 1 0,6-12 0,-10 19-59,0 0 0,-1 0-1,1 0 1,0 0-1,0 1 1,0-1 0,-1 0-1,1 1 1,0-1 0,0 1-1,0-1 1,0 1 0,0-1-1,0 1 1,0 0 0,0-1-1,1 1 1,-1 0-1,0 0 1,0 0 0,0 0-1,0 0 1,2 0 0,0 1 17,0 0 1,0-1 0,-1 1-1,1 1 1,0-1 0,-1 0-1,1 1 1,-1-1-1,3 3 1,1 1 29,0 0 0,0 0-1,-1 0 1,0 1 0,0 0 0,6 10-1,-9-11-31,1 0 0,-1 0 0,0 0 0,0 0 0,-1 0 0,1 1 0,-1-1 0,-1 0 0,1 1 0,-1-1 0,1 1 0,-2-1 1,1 1-1,0-1 0,-3 9 0,-2-10-69,2-11-84,-1-13 42,4 13 94,0 0 0,1-1 0,0 1 0,0 1 0,1-1 0,0 0 0,0 0 0,0 1 0,1-1 0,0 1 0,0-1 0,1 1 0,0 0 0,8-10-1,-10 15 4,-1-1 0,0 1 0,1 0 0,-1 0 0,0-1 0,1 1 0,0 0 0,-1 0 0,1 1 0,0-1 0,-1 0 0,1 1 0,0-1-1,0 1 1,-1-1 0,1 1 0,0 0 0,0-1 0,0 1 0,0 0 0,-1 0 0,4 1 0,-3 0 3,0-1 0,1 1-1,-1 0 1,0 0 0,0 1 0,0-1 0,0 0 0,0 1 0,0-1 0,0 1-1,-1-1 1,1 1 0,0 0 0,-1 0 0,1 0 0,-1 0 0,1 2 0,2 3 36,-2 0 1,1 0-1,-1 0 1,0 0-1,0 1 1,-1-1-1,0 0 1,0 10-1,5 28-3770,-6-45 2781</inkml:trace>
  <inkml:trace contextRef="#ctx0" brushRef="#br0" timeOffset="9169.71">2658 324 3113,'6'-6'5573,"5"3"-3485,11 1-255,-20 2-1719,1 0 1,-1 0-1,1 0 1,-1 0-1,1 1 1,-1-1-1,0 1 1,1 0-1,-1-1 1,0 1 0,1 0-1,-1 0 1,0 1-1,0-1 1,0 0-1,0 1 1,0-1-1,0 1 1,-1 0-1,1 0 1,0-1-1,-1 1 1,1 0-1,-1 0 1,0 1 0,0-1-1,0 0 1,0 0-1,0 1 1,0-1-1,0 0 1,-1 1-1,1-1 1,-1 5-1,1 0-4,-1 0 0,0-1 0,0 1 0,-1 0 1,0 0-1,0-1 0,-1 1 0,0 0 0,0-1 0,0 0 0,-5 9 0,5-11-98,0-1 0,0 1 1,0 0-1,0-1 0,1 1 0,0 0 1,0 0-1,0 0 0,-1 5 0,3-7-22,-1 0 0,0 0 0,1 0 1,-1-1-1,1 1 0,0 0 0,-1-1 0,1 1 0,0 0 0,0-1 0,0 1 0,0-1 0,1 0 0,-1 1 0,0-1 0,0 0 0,1 1 0,-1-1 0,1 0 0,-1 0 0,1 0 0,2 0 0,1 2-77,0-1-1,0 0 1,0 0 0,0 0 0,1-1-1,-1 0 1,0 0 0,1 0-1,-1-1 1,1 0 0,-1 0-1,1 0 1,-1-1 0,1 0-1,-1 0 1,1 0 0,-1 0-1,0-1 1,0 0 0,0 0-1,0-1 1,8-4 0,2-2-459</inkml:trace>
  <inkml:trace contextRef="#ctx0" brushRef="#br0" timeOffset="9663.83">1 1107 3329,'15'-8'6492,"4"5"-3651,22 6-2123,-19 0 658,240 8-2,20-21-1302,-179 3 40,330-25 155,122-6 434,-49 48-116,-369-4-505,93 4 98,-42 17 95,-134-17-156,-32-4-86,-18-5-15,1 0-1,-1 0 0,1 0 0,-1 0 0,1-1 0,0 1 0,6-1 0,-10-1-12,1 1-1,-1-1 1,1 1 0,-1-1 0,1 0-1,-1 1 1,0-1 0,1 0-1,-1 0 1,0 0 0,0 0-1,0 0 1,0 0 0,0 0 0,0-1-1,0 1 1,0 0 0,0-1-1,0 1 1,0 0 0,-1-1 0,1 1-1,-1-1 1,1 1 0,-1-1-1,1-2 1,42-233-19,-19 88 8,-11 75 19,-4-1 0,-3 0 1,-3-1-1,-9-103 0,3 138 4,3 27 30,-1 0-1,0 0 1,-1 0 0,0 0 0,-2 0 0,-6-20 0,9 32-15,0 0-1,-1 1 0,1-1 0,0 1 1,-1-1-1,1 1 0,-1-1 0,1 1 1,-1 0-1,1 0 0,-1 0 0,0 0 1,0 0-1,0 0 0,1 0 0,-1 0 1,0 1-1,0-1 0,0 1 0,0-1 1,0 1-1,0 0 0,0 0 0,0 0 1,0 0-1,-3 1 0,-9 0 76,1 1 0,0 1 1,-14 4-1,1-1 19,-3 0-46,-37 8 234,-1-3 1,-1-2-1,-77-2 0,-603-43 27,610 31-332,-47-3-7,-39 7 6,83 4-12,-212 8 6,299-10-14,1-1-1,-58-10 1,-104-26-129,207 34 118,-1 0-1,0 1 0,0 0 1,1 0-1,-1 1 1,0 0-1,0 1 0,-16 3 1,22-3-1,1 1 1,-1-1-1,1 1 1,0 0-1,-1 0 1,1 0-1,0 0 1,0 0-1,0 1 1,0-1-1,1 0 1,-1 1-1,1 0 1,-1-1 0,1 1-1,0 0 1,0 0-1,-1 4 1,-1 8-61,0-1 1,-2 23-1,4-23 29,-1 17-29,2 48-1,1 1 7,-1-61 27,1-1 0,4 23 0,1 23-176,-1 195-29,4-116 273,-4-91-144,-1 68-1,-8-102-1603,5-15 1494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16:05:03.3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193 4097,'-1'5'1112,"0"7"33,4-5 4505,-3-6-4741,0-1-228,0 0-133,21 7 759,-9-5-1045,0-1 1,0 1 0,-1-2 0,1 0 0,0 0 0,20-4-1,-17 2-121,1 1 0,0 0 0,27 3 0,-14-2 0,-28 0-285,0 0 0,0-1 0,0 1 0,0 0 0,0-1 0,0 1 0,0 0 0,0-1 0,0 0 0,0 1 0,0-1 0,0 1 0,-1-1 0,1 0 0,0 1 0,0-1 0,-1 0 1,1 0-1,-1 0 0,1 0 0,0 0 0,-1 1 0,1-1 0,-1 0 0,1-1 0,0-9-607</inkml:trace>
  <inkml:trace contextRef="#ctx0" brushRef="#br0" timeOffset="2247.17">98 18 5737,'-15'-8'1040,"-2"0"208,7 6 2639,10 2-2864,0 0-239,0 0-149,0 0-84,0 0-90,0 0-57,0 0-79,9 5 521,20 10-488,1-2 1,0 0-1,1-2 0,1-2 0,55 10 1,-85-19-398,0-1-735,-1-2-3468,3-5 328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16:04:50.8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29 342 4593,'-2'-2'3725,"3"8"-1098,3 23 224,9 40-477,-9-49-1864,11 72 407,-14-80-891,0 1 1,-1 0-1,0-1 1,-1 1-1,-3 15 1,1-19-92,1-12-195,1-17 93,-2-23 152,1-63 63,3 94-23,0 1-1,0-1 1,1 1 0,1-1-1,0 1 1,9-22-1,-11 32-13,-1-1 1,1 1-1,-1 0 0,1-1 1,0 1-1,0 0 0,-1 0 1,1 0-1,0 0 0,0 0 0,0 0 1,0 0-1,1 0 0,-1 0 1,0 0-1,0 0 0,0 1 1,1-1-1,-1 0 0,0 1 1,1-1-1,-1 1 0,1 0 1,1-1-1,0 1 8,-1 1 1,0-1 0,0 1-1,1-1 1,-1 1 0,0 0-1,0 0 1,0 0 0,0 0-1,0 0 1,0 0 0,0 1-1,0-1 1,1 2 0,5 5 25,-1 0-1,0 0 1,0 0 0,-1 1 0,8 15 0,-9-14-17,0 0 0,-2 0 0,1 1 0,-1 0 1,3 21-1,-5-26-23,0 1 1,-1-1-1,0 1 1,0 0-1,-1-1 1,1 1-1,-2 0 1,1-1-1,-1 1 1,1-1-1,-4 7 1,5-13-12,0 0 0,-1 0 0,1-1 0,0 1 0,0 0 0,0 0 0,0 0 1,0 0-1,0 0 0,0 0 0,0 0 0,0 0 0,0 0 0,0 0 0,-1-1 0,1 1 0,0 0 1,0 0-1,0 0 0,0 0 0,0 0 0,0 0 0,0 0 0,-1 0 0,1 0 0,0 0 1,0 0-1,0 0 0,0 0 0,0 0 0,0 0 0,0 0 0,-1 0 0,1 0 0,0 0 1,0 0-1,0 0 0,0 0 0,0 0 0,0 0 0,0 1 0,-1-1 0,1 0 0,0 0 1,0 0-1,0 0 0,0 0 0,0 0 0,0 0 0,0 0 0,0 1 0,-1-16-71,1 12 75,1-13 1,-1 0 0,2-1-1,0 1 1,1 0 0,1 0-1,0 1 1,9-20 0,-3 9 7,-8 22-2,-1 0 0,1-1 0,-1 1 0,1 0 0,1 0 0,-1 0-1,0 1 1,1-1 0,0 0 0,5-5 0,-7 9 1,0 0 1,0-1-1,-1 1 1,1 0-1,0 0 1,0-1-1,0 1 0,-1 0 1,1 0-1,0 0 1,0 0-1,0 0 1,0 0-1,-1 0 0,1 0 1,0 1-1,0-1 1,0 0-1,-1 0 1,1 1-1,0-1 1,0 0-1,-1 1 0,1-1 1,0 1-1,-1-1 1,1 1-1,0-1 1,-1 1-1,1-1 1,-1 1-1,1 0 0,-1-1 1,2 3-1,16 24 83,-17-25-78,4 8 14,0 0 0,-1 0-1,0 0 1,-1 1 0,0-1 0,1 13-1,4 66-338,-7-66-53,-1-23 321,0 0 1,-1 0 0,1 1 0,0-1 0,0 0-1,0 0 1,0 0 0,0 1 0,0-1 0,0 0-1,0 0 1,1 0 0,-1 0 0,0 1 0,0-1-1,0 0 1,0 0 0,0 0 0,0 1 0,0-1-1,0 0 1,0 0 0,1 0 0,-1 0 0,0 1 0,0-1-1,0 0 1,0 0 0,0 0 0,1 0 0,-1 0-1,0 0 1,0 0 0,0 0 0,0 1 0,1-1-1,-1 0 1,0 0 0,0 0 0,0 0 0,1 0-1,-1 0 1,0 0 0,0 0 0,0 0 0,1 0-1,-1 0 1,0 0 0,0 0 0,0 0 0,1-1 0,-1 1-1,0 0 1,0 0 0,0 0 0,0 0 0,1 0-1,-1 0 1,0 0 0,0 0 0,0-1 0,0 1-1,1 0 1,-1 0 0,0-1 0,5-6-645</inkml:trace>
  <inkml:trace contextRef="#ctx0" brushRef="#br0" timeOffset="1">1756 116 4137,'-25'-21'2187,"25"20"-2069,0 1-1,-1-1 1,1 1-1,0-1 1,-1 0 0,1 1-1,0-1 1,0 0-1,0 1 1,0-1 0,0 0-1,0 1 1,0-1 0,0 0-1,0 1 1,0-1-1,0 1 1,0-1 0,0 0-1,0 1 1,0-1-1,1 0 1,-1 1 0,0-1-1,0 1 1,1-1-1,-1 0 1,1 1 0,-1-1-1,0 1 1,1-1-1,-1 1 1,1 0 0,0-2-1,17-11 1723,-18 13-1812,3-2 137,1 0-1,-1 0 1,0 0 0,1 1-1,-1 0 1,1-1-1,-1 2 1,1-1 0,0 0-1,-1 0 1,1 1 0,0 0-1,0 0 1,-1 0-1,6 1 1,-7 0-116,0-1 0,0 1 0,0 0 0,0 0 0,0 0 0,-1 0 0,1 0 0,0 0 0,0 1 0,-1-1 0,1 1 0,-1-1 0,1 1-1,-1 0 1,0-1 0,0 1 0,0 0 0,0 0 0,0 0 0,0 0 0,0 0 0,0 0 0,-1 0 0,1 0 0,-1 0 0,1 0 0,-1 4 0,0 4 22,0 0 1,0-1-1,-1 1 1,-1 0-1,1-1 0,-1 1 1,-1-1-1,0 0 1,-4 10-1,2-8-36,1 1-1,1 0 1,0 0-1,-2 20 1,5-31-41,0 0 0,0 0 1,1 0-1,-1 0 0,0 0 1,1 0-1,-1 0 0,1 0 1,0 0-1,-1 0 1,1-1-1,0 1 0,-1 0 1,1 0-1,0-1 0,0 1 1,-1 0-1,1-1 0,0 1 1,0-1-1,0 1 0,0-1 1,0 0-1,0 1 0,0-1 1,0 0-1,0 0 0,0 1 1,0-1-1,0 0 0,0 0 1,0 0-1,2-1 1,3 2-47,-1-1 1,1 0-1,0-1 1,10-1-1,12-10-1129,-11 3 783</inkml:trace>
  <inkml:trace contextRef="#ctx0" brushRef="#br0" timeOffset="1437">2188 463 6465,'-29'3'3256,"20"1"2416,11 1-2354,10 3-2035,-7-6-1199,0-1 0,-1 1 0,1 0 0,-1 0 1,5 4-1,-5-4-19,0 0 1,0 0 0,0 0-1,0 0 1,0-1-1,0 0 1,6 2-1,4 0 248,-1 0-1,25 11 1,18 4-95,-17-13-144,-31-5 27,0 1 1,0 0-1,1 0 0,14 6 1,-19-7-292,-2-6-6331,0 1 3906,3-6 823</inkml:trace>
  <inkml:trace contextRef="#ctx0" brushRef="#br0" timeOffset="1438">2626 139 4169,'-10'6'8642,"15"-4"-4148,4-2-4463,31-2 850,-16 0-528,1 2 1,31 2-1,-49-1-317,-1 0 0,0 0 0,1 0 0,-1 1 0,0 0 0,0 0 0,0 1 0,0 0 0,0 0 0,-1 0-1,1 1 1,-1 0 0,9 7 0,-13-10-17,0 1-1,0-1 1,0 1 0,0-1-1,0 1 1,0-1 0,0 1-1,0-1 1,-1 1-1,1 0 1,-1 0 0,1-1-1,-1 1 1,0 0-1,1 0 1,-1 0 0,0-1-1,0 1 1,-1 2 0,1 0 10,-1 0 0,0 0 1,-1-1-1,1 1 0,-1 0 1,1-1-1,-1 1 1,-4 4-1,-1 2 21,0-1-1,-1 0 1,0-1 0,0 0-1,-11 8 1,2-4-8,12-10-43,0 1 1,1 0-1,-1 1 0,1-1 1,0 1-1,0 0 0,0 0 1,-5 8-1,9-11-13,0-1-1,1 1 1,-1-1-1,1 1 1,0-1-1,-1 1 0,1 0 1,-1-1-1,1 0 1,0 1-1,-1-1 1,1 1-1,0-1 1,0 0-1,-1 0 1,1 1-1,0-1 1,0 0-1,1 0 1,4 3-9,22 7 10,-8-3 9,-1 1 0,0 1 0,-1 0 0,27 18 0,-41-24 6,0 0 0,0 1 0,-1-1 1,0 1-1,1-1 0,-1 1 1,0 0-1,-1 1 0,1-1 0,2 7 1,-3-8 1,-1 1 0,-1-1 0,1 1 0,0-1 0,-1 1 0,0 0 0,0-1 0,0 1 0,0 0 0,0-1 0,-1 1 0,0-1 0,1 1 0,-2 0 0,-1 6 0,-1-4 17,0 1 1,0 0 0,0-1-1,-1 1 1,0-1 0,0-1-1,0 1 1,-1-1 0,0 0-1,0 0 1,0 0 0,0-1-1,-1 0 1,-7 3 0,6-3-169,1-1 1,-1 1 0,0-2 0,0 1 0,0-1 0,0-1 0,0 1 0,-1-1 0,1-1 0,0 1 0,0-2 0,-17-1 0,23 2-104,0-1-1,0 1 0,0-1 1,0 0-1,0 0 1,0 0-1,0 0 1,0 0-1,0 0 1,1 0-1,-1 0 1,-2-3-1,-4-6-809</inkml:trace>
  <inkml:trace contextRef="#ctx0" brushRef="#br0" timeOffset="3875.41">2981 134 7258,'11'-5'642,"-9"4"-409,0 0 1,0 0 0,0 0 0,0 0 0,0 0 0,0 0 0,1 1-1,-1-1 1,4 0 0,-6 2-139,1-1-1,0 0 0,0 1 0,-1-1 1,1 1-1,0-1 0,-1 1 1,1-1-1,0 1 0,-1-1 1,1 1-1,-1 0 0,1-1 1,-1 1-1,1 0 0,-1 0 0,0-1 1,1 1-1,-1 0 0,0 0 1,1-1-1,-1 1 0,0 0 1,0 0-1,0 0 0,0 0 1,0-1-1,0 1 0,0 0 1,0 0-1,0 1 0,0 35 1255,-2 0-1,-1 0 1,-10 49-1,5-38-934,8-47-413,-1 0 0,1 1 0,0-1 0,-1 0 0,1 0 0,0 0 0,0 1 0,0-1 0,0 0 0,0 0 0,0 1 0,0-1 0,1 0 0,-1 0 0,0 0 0,1 1 0,-1-1 0,1 0-1,-1 0 1,1 0 0,0 0 0,-1 0 0,2 1 0,0-1-16,1 0 1,-1 0-1,0-1 0,1 1 0,-1 0 0,1-1 0,-1 0 0,1 0 0,-1 0 1,4 0-1,-3 0 16,19 2-223,-11-1 349,0 0 0,0-1 1,16-2-1,-24 2-260,-1 0 1,1-1-1,-1 1 1,0-1 0,1 0-1,-1 0 1,0 0-1,0 0 1,1 0-1,-1 0 1,0-1 0,0 1-1,0-1 1,-1 1-1,1-1 1,0 0-1,-1 1 1,1-1-1,-1 0 1,1 0 0,0-3-1,2-6-586</inkml:trace>
  <inkml:trace contextRef="#ctx0" brushRef="#br0" timeOffset="3876.41">3178 213 5937,'1'0'95,"-1"0"1,1-1-1,-1 1 0,1 0 0,-1 0 0,1-1 0,-1 1 1,1 0-1,-1 0 0,1 0 0,-1 0 0,1 0 0,-1 0 1,1 0-1,-1 0 0,1 0 0,0 0 0,-1 0 0,1 0 0,-1 0 1,1 0-1,-1 0 0,1 1 0,-1-1 0,1 0 0,-1 0 1,1 1-1,-1-1 0,1 0 0,-1 1 0,1-1 0,-1 0 1,0 1-1,1-1 0,-1 1 0,0-1 0,1 0 0,-1 1 0,0-1 1,1 1-1,-1-1 0,0 1 0,0 0 0,-1 31 2082,0-24-2015,-7 77 723,-12 77-219,-10-9-677,23-123-3278,5-16 1937</inkml:trace>
  <inkml:trace contextRef="#ctx0" brushRef="#br0" timeOffset="5617.26">3302 634 4809,'-1'0'130,"1"-1"0,-1 1 0,1 0 1,-1 0-1,1 0 0,-1 0 0,0 0 0,1 0 0,-1 0 0,1 0 0,-1 0 1,0 0-1,1 0 0,-1 0 0,1 0 0,-1 0 0,1 0 0,-1 1 0,0-1 1,1 0-1,-1 0 0,1 1 0,-1-1 0,1 0 0,-1 1 0,1-1 0,-1 1 1,0 16 3964,2-4-3524,0 24 636,-3 1 1,-11 72-1,12-105-2555,2-6 814</inkml:trace>
  <inkml:trace contextRef="#ctx0" brushRef="#br0" timeOffset="5618.26">3440 279 3505,'3'-20'7179,"5"2"-3465,-7 15-3644,1 0-1,0 0 1,0 0-1,0 0 0,1 1 1,-1-1-1,1 1 1,-1-1-1,1 1 1,0 0-1,0 0 0,0 0 1,0 1-1,0-1 1,0 1-1,1-1 1,-1 1-1,0 0 0,1 0 1,-1 1-1,1-1 1,-1 1-1,1 0 1,-1-1-1,5 2 0,-5 0-50,1 0-1,-1 0 1,0 0-1,0 1 0,0 0 1,0-1-1,0 1 0,0 0 1,0 1-1,0-1 1,-1 0-1,1 1 0,-1-1 1,0 1-1,1 0 0,-1 0 1,-1 0-1,1 0 1,0 0-1,2 7 0,-1-2 12,0 1-1,0 0 1,0 0-1,-1 0 1,-1 0-1,0 0 0,1 10 1,-3 5 12,-2 0 1,0 0-1,-1 0 1,-1 0-1,-2-1 1,0 0-1,-2 0 0,0-1 1,-1 0-1,-19 30 1,1-19 10,27-31-56,-1 0 0,1-1 0,-1 1 0,0-1 0,0 1 0,0-1 0,1 0 0,-1 0 0,0 0 0,-1 0 0,1 0 0,0 0 0,0-1 0,0 1 0,0-1 0,-4 1 0,6-1-1,0 0 0,-1 0 0,1 0 0,0 0 0,0 0-1,0 0 1,0 0 0,0 0 0,0 0 0,-1 0 0,1 0 0,0-1 0,0 1-1,0 0 1,0 0 0,0 0 0,0 0 0,0 0 0,0 0 0,-1 0-1,1 0 1,0-1 0,0 1 0,0 0 0,0 0 0,0 0 0,0 0-1,0 0 1,0 0 0,0 0 0,0-1 0,0 1 0,0 0 0,0 0-1,0 0 1,0 0 0,0 0 0,0-1 0,0 1 0,0 0 0,0 0-1,0 0 1,0 0 0,0 0 0,5-9-58,7-5 61,-8 10 16,1 1 1,-1 0-1,1 0 1,0 1-1,-1-1 1,1 1 0,0 0-1,0 0 1,1 1-1,-1 0 1,0 0-1,0 0 1,1 0-1,-1 1 1,1 0-1,-1 0 1,0 0-1,1 1 1,-1 0-1,0 0 1,1 0-1,-1 0 1,0 1-1,0 0 1,0 0-1,0 1 1,-1-1-1,1 1 1,-1 0-1,1 0 1,6 7-1,-11-10-193,1 1 0,0-1-1,0 0 1,-1 1 0,1-1 0,0 0-1,0 0 1,0 1 0,0-1 0,-1 0 0,1 0-1,0 0 1,0 0 0,0 0 0,-1 0-1,1 0 1,0-1 0,0 1 0,0 0 0,0 0-1,-1-1 1,1 1 0,0 0 0,0-1-1,-1 1 1,1-1 0,0 1 0,-1-1 0,1 1-1,0-1 1,-1 1 0,1-1 0,-1 1-1,1-1 1,0-1 0,2-1-1318,7-6-51</inkml:trace>
  <inkml:trace contextRef="#ctx0" brushRef="#br0" timeOffset="7723.94">3785 113 3169,'4'52'10025,"9"26"-6048,-6-45-3891,4 51-1,-10-33 113,-6 74 0,3-105-368,-1 0 0,-1 0 1,-1-1-1,-1 0 0,-1 0 1,-14 31-1,18-47-950,3-4 453</inkml:trace>
  <inkml:trace contextRef="#ctx0" brushRef="#br0" timeOffset="7724.94">4121 479 8874,'-7'1'1042,"-1"-1"-1,1 1 1,0 0 0,-1 1-1,1 0 1,-7 2-1,6 0-724,1-1-1,-1 1 1,1 0-1,0 0 0,-11 9 1,14-10-320,0 0 0,1 0 0,-1 1 1,1-1-1,0 1 0,0 0 0,0 0 1,0 0-1,1 0 0,-1 1 0,1-1 0,0 1 1,1-1-1,-1 1 0,1 0 0,0 0 1,0-1-1,0 1 0,1 0 0,0 0 1,0 0-1,0 0 0,1 5 0,0-7-7,0 0 0,0 0-1,0 0 1,1-1 0,-1 1-1,1 0 1,0-1 0,0 1-1,0-1 1,0 1 0,0-1-1,0 0 1,1 0 0,-1 0-1,1 0 1,0-1 0,-1 1-1,1-1 1,0 1 0,0-1 0,5 1-1,0 1-41,0 0 0,0-1 0,0-1 0,1 1-1,-1-1 1,17-1 0,-18-1-793,0 0 0,-1 0 0,1-1 0,0 0 0,-1 0 0,12-6 0,-3-1-835</inkml:trace>
  <inkml:trace contextRef="#ctx0" brushRef="#br0" timeOffset="-9092.88">40 35 3089,'-5'9'5493,"4"14"-3027,1-13-1633,-14 42 1094,11-42-1652,0 0 0,0 1 1,1-1-1,-1 14 1,1 17-138,-1 83 576,4-104-625,0-1 1,1 1-1,2-1 0,6 24 1,-9-40-106,0 0 1,0 0 0,1 0 0,-1 0 0,1 0 0,-1-1 0,1 1 0,0 0 0,0-1 0,1 1 0,-1-1 0,0 0-1,1 0 1,-1 0 0,1 0 0,4 2 0,-5-3 7,-1 0-1,1-1 1,0 1-1,0-1 1,-1 0 0,1 1-1,0-1 1,0 0-1,-1 0 1,1 0-1,0 0 1,0-1-1,-1 1 1,1 0 0,0-1-1,-1 1 1,1-1-1,0 0 1,-1 1-1,1-1 1,-1 0 0,1 0-1,-1 0 1,1 0-1,-1 0 1,0 0-1,1-1 1,-1 1-1,0 0 1,0-1 0,0 1-1,1-2 1,7-10-18,-1 0 1,0 0-1,-1 0 0,0-1 1,7-24-1,-13 33 44,1 0-1,-1-1 0,-1 1 1,1 0-1,-1 0 1,0-1-1,0 1 1,-1-10-1,0 12 8,0 0 1,0 0-1,0 0 0,0 0 0,0 1 0,-1-1 0,1 0 0,-1 1 0,1-1 1,-1 1-1,0 0 0,0 0 0,0-1 0,-1 1 0,1 0 0,-5-2 0,5 2 12,0 1 0,0 0-1,0 0 1,0 0-1,0 0 1,0 0-1,0 0 1,-1 1-1,1-1 1,0 1-1,-1 0 1,1-1-1,0 1 1,-1 0 0,1 0-1,0 1 1,-1-1-1,1 0 1,0 1-1,-1 0 1,1-1-1,0 1 1,0 0-1,0 0 1,0 0-1,0 0 1,0 0 0,0 1-1,0-1 1,0 1-1,0-1 1,1 1-1,-4 3 1,-3 5-115,0 1 1,1 0-1,0 0 0,-9 22 1,10-19-491,4-6-1719,4-7 1599</inkml:trace>
  <inkml:trace contextRef="#ctx0" brushRef="#br0" timeOffset="-7715.53">262 463 3377,'50'-1'1777,"-50"1"-1669,0 0-1,1 0 0,-1 1 0,1-1 0,-1 0 0,1 0 0,-1 0 0,0 1 1,1-1-1,-1 0 0,1 1 0,-1-1 0,0 0 0,0 1 0,1-1 1,-1 1-1,0-1 0,1 0 0,-1 1 0,0-1 0,0 1 0,0-1 0,0 1 1,0-1-1,1 1 0,-1-1 0,0 1 0,0 0 0,1 18 1644,-1-12-1013,1 1-359,-1-1 0,0 1 0,0 0-1,-1 0 1,0 0 0,0 0 0,-1-1 0,-2 8-1,0-3-401,0 0-1,-1 0 1,0-1-1,-10 14 1,10-16-505,2 0 201</inkml:trace>
  <inkml:trace contextRef="#ctx0" brushRef="#br0" timeOffset="-6023.25">531 0 5417,'2'8'1481,"-1"-1"1,0 0-1,-1 0 0,0 14 0,-12 59 212,7-55-911,-13 46 271,12-52-854,1 0 0,1 1 0,-3 22-1,7-41-205,0 0 1,0 0-1,0-1 0,0 1 0,0 0 0,1-1 0,-1 1 1,0 0-1,0-1 0,0 1 0,1 0 0,-1-1 0,0 1 0,1 0 1,-1-1-1,0 1 0,1-1 0,-1 1 0,1 0 0,-1-1 1,1 1-1,-1-1 0,1 0 0,-1 1 0,1-1 0,0 1 1,-1-1-1,2 1 0,1 0-7,-1-1 1,1 1-1,-1-1 0,1 1 1,0-1-1,-1 0 0,1 0 1,3 0-1,6-2-1,0 0 1,19-5-1,-27 6 18,-1 1 0,1-1 1,-1 1-1,1 0 0,-1 0 0,1 0 1,-1 1-1,1-1 0,3 2 0,-3-1 5,-1 0 0,1-1 0,-1 1-1,1-1 1,0 0 0,-1 0 0,6-1 0,-7 1-241,-1-1 0,0 1 0,0-1 0,1 0 0,-1 1 0,0-1 0,0 0 0,0 0 0,0 0 0,0 0 1,0 0-1,0 0 0,0 0 0,0 0 0,-1 0 0,2-2 0,2-6-600</inkml:trace>
  <inkml:trace contextRef="#ctx0" brushRef="#br0" timeOffset="-6022.25">660 163 5153,'0'-1'149,"0"0"0,0 0 0,0 0 0,0 1 0,-1-1 0,1 0-1,0 0 1,0 0 0,0 1 0,-1-1 0,1 0 0,0 0 0,-1 1 0,1-1 0,-1 0 0,1 0 0,-1 1-1,0-2 1,-4 14 2380,-2 36 459,6-42-2883,-20 184 2112,11-123-2053,5-40-240,-2 52 0,7-79 71,0 0-27,0 0 1,0 0-1,0 0 1,0 0-1,1 0 1,-1 0-1,0 0 1,0 0-1,0 0 0,0 0 1,0 0-1,0 0 1,0 0-1,0 0 1,0 0-1,0 0 1,0 0-1,0 0 1,1 0-1,-1 0 1,0 0-1,0 0 1,0 0-1,0 0 1,0 0-1,0 0 0,0 0 1,0 0-1,0 0 1,0 0-1,0 0 1,0 0-1,0 0 1,1 1-1,-1-1 1,0 0-1,0 0 1,0 0-1,0 0 1,0 0-1,0 0 0,0 0 1,0 0-1,0 0 1,0 0-1,0 0 1,0 0-1,0 1 1,0-1-1,0 0 1,0 0-1,0 0 1,0 0-1,0 0 1,0 0-1,0 0 1,0 0-1,4-5-644</inkml:trace>
  <inkml:trace contextRef="#ctx0" brushRef="#br0" timeOffset="-3870.28">981 103 4209,'0'-1'359,"0"1"1,0-1-1,0 1 1,-1-1-1,1 1 1,0-1-1,0 1 1,0-1-1,-1 1 1,1-1-1,0 1 1,0-1-1,-1 1 1,1-1-1,0 1 1,-1-1-1,1 1 1,-1 0-1,1-1 1,-1 1-1,1 0 1,0-1-1,-2 1 1,-14-5 2046,-14 3-2104,27 3-206,0-1 0,0 1 0,0 0 0,0 0 0,0 0 0,0 0 0,0 1 0,0-1 1,1 1-1,-1 0 0,1-1 0,-1 1 0,-4 5 0,-24 29 174,30-35-265,-8 12 8,0 0 0,-9 19 0,16-27-35,-1 1 1,1-1-1,0 0 0,0 1 1,1 0-1,0-1 0,0 1 1,0 0-1,1 10 1,0-16-2,0 1 0,0-1 1,0 1-1,0 0 0,0-1 0,0 1 1,0 0-1,1-1 0,-1 1 1,0-1-1,0 1 0,1 0 1,-1-1-1,0 1 0,1-1 0,-1 1 1,1-1-1,-1 1 0,1-1 1,-1 0-1,1 1 0,-1-1 1,1 1-1,-1-1 0,1 0 0,-1 0 1,2 1-1,0-1-5,0 1 0,-1-1 0,1 0 0,0 0 0,-1 0 0,1 0 0,0 0 0,0-1 0,-1 1 0,3-1 0,3-1 0,-1-1 1,0 1 0,0-1 0,8-6-1,-6 4 1,5-4-53,-1 0-1,16-16 1,-23 20 83,-1 0 0,0 0 0,-1 0 0,1 0 1,-1-1-1,0 0 0,-1 0 0,5-11 0,-6 14 66,4-11-124,-5 14 75,0 0-1,0 0 1,0-1 0,0 1-1,0 0 1,1 0-1,-1 0 1,0-1-1,0 1 1,0 0 0,0 0-1,0-1 1,0 1-1,0 0 1,0 0-1,0-1 1,0 1 0,0 0-1,0 0 1,0 0-1,-1-1 1,1 1-1,0 0 1,0 0-1,0-1 1,0 1 0,0 0-1,0 0 1,0 0-1,-1-1 1,1 1-1,0 0 1,0 0 0,0 0-1,0 0 1,-1 0-1,1-1 1,0 1-1,0 0 1,-1 0 0,1 0-1,0 0 1,0 0-1,-8 23 200,-8 54-143,-7 103 0,10-68-56,0-10-608,13-102 554,0 0 1,0 0-1,0 0 1,0 0 0,0 0-1,0 0 1,0 0-1,0 0 1,0 0-1,0 1 1,0-1-1,0 0 1,0 0 0,0 0-1,0 0 1,0 0-1,0 0 1,0 0-1,0 0 1,0 0-1,0 0 1,0 0 0,0 1-1,0-1 1,0 0-1,0 0 1,0 0-1,0 0 1,0 0-1,0 0 1,0 0 0,0 0-1,0 0 1,0 0-1,0 0 1,0 0-1,0 1 1,0-1-1,0 0 1,0 0 0,1 0-1,-1 0 1,0 0-1,0 0 1,0 0-1,0 0 1,0 0-1,0 0 1,0 0 0,0 0-1,0 0 1,0 0-1,0 0 1,0 0-1,1 0 1,-1 0 0,0 0-1,0 0 1,0 0-1,0 0 1,0 0-1,0 0 1,0 0-1,4-4-671</inkml:trace>
  <inkml:trace contextRef="#ctx0" brushRef="#br0" timeOffset="-3869.28">1218 343 3433,'-14'-2'9604,"-1"6"-6976,-9 12-3827,22-15 2007,-2 3-664,0 0 0,0 0-1,0 0 1,0 0 0,1 0 0,0 1 0,0 0-1,-4 8 1,-14 40 413,18-43-542,1 0 1,0 0-1,0 0 1,1 1-1,0-1 1,0 0-1,1 1 1,1-1-1,2 12 1,-3-18-22,1 0 0,0 0 0,0 0 1,1 0-1,-1 0 0,1-1 0,0 1 1,0 0-1,0-1 0,1 1 0,-1-1 1,1 0-1,0 0 0,-1 0 1,2 0-1,-1 0 0,0-1 0,0 1 1,1-1-1,-1 0 0,1 0 0,0 0 1,0 0-1,0-1 0,5 2 0,-4-2-53,0 0 0,0 0 0,0 0 0,0 0-1,1-1 1,-1 0 0,0 0 0,0 0-1,1-1 1,-1 0 0,0 0 0,0 0 0,0 0-1,0-1 1,0 0 0,0 0 0,-1 0 0,1-1-1,0 0 1,-1 1 0,0-2 0,0 1 0,0 0-1,0-1 1,0 0 0,-1 0 0,6-8 0,5-7-315</inkml:trace>
  <inkml:trace contextRef="#ctx0" brushRef="#br0">1429 342 4593,'-2'-2'3725,"3"8"-1098,3 23 224,9 40-477,-9-49-1864,11 72 407,-14-80-891,0 1 1,-1 0-1,0-1 1,-1 1-1,-3 15 1,1-19-92,1-12-195,1-17 93,-2-23 152,1-63 63,3 94-23,0 1-1,0-1 1,1 1 0,1-1-1,0 1 1,9-22-1,-11 32-13,-1-1 1,1 1-1,-1 0 0,1-1 1,0 1-1,0 0 0,-1 0 1,1 0-1,0 0 0,0 0 0,0 0 1,0 0-1,1 0 0,-1 0 1,0 0-1,0 0 0,0 1 1,1-1-1,-1 0 0,0 1 1,1-1-1,-1 1 0,1 0 1,1-1-1,0 1 8,-1 1 1,0-1 0,0 1-1,1-1 1,-1 1 0,0 0-1,0 0 1,0 0 0,0 0-1,0 0 1,0 0 0,0 1-1,0-1 1,1 2 0,5 5 25,-1 0-1,0 0 1,0 0 0,-1 1 0,8 15 0,-9-14-17,0 0 0,-2 0 0,1 1 0,-1 0 1,3 21-1,-5-26-23,0 1 1,-1-1-1,0 1 1,0 0-1,-1-1 1,1 1-1,-2 0 1,1-1-1,-1 1 1,1-1-1,-4 7 1,5-13-12,0 0 0,-1 0 0,1-1 0,0 1 0,0 0 0,0 0 0,0 0 1,0 0-1,0 0 0,0 0 0,0 0 0,0 0 0,0 0 0,0 0 0,-1-1 0,1 1 0,0 0 1,0 0-1,0 0 0,0 0 0,0 0 0,0 0 0,0 0 0,-1 0 0,1 0 0,0 0 1,0 0-1,0 0 0,0 0 0,0 0 0,0 0 0,0 0 0,-1 0 0,1 0 0,0 0 1,0 0-1,0 0 0,0 0 0,0 0 0,0 0 0,0 1 0,-1-1 0,1 0 0,0 0 1,0 0-1,0 0 0,0 0 0,0 0 0,0 0 0,0 0 0,0 1 0,-1-16-71,1 12 75,1-13 1,-1 0 0,2-1-1,0 1 1,1 0 0,1 0-1,0 1 1,9-20 0,-3 9 7,-8 22-2,-1 0 0,1-1 0,-1 1 0,1 0 0,1 0 0,-1 0-1,0 1 1,1-1 0,0 0 0,5-5 0,-7 9 1,0 0 1,0-1-1,-1 1 1,1 0-1,0 0 1,0-1-1,0 1 0,-1 0 1,1 0-1,0 0 1,0 0-1,0 0 1,0 0-1,-1 0 0,1 0 1,0 1-1,0-1 1,0 0-1,-1 0 1,1 1-1,0-1 1,0 0-1,-1 1 0,1-1 1,0 1-1,-1-1 1,1 1-1,0-1 1,-1 1-1,1-1 1,-1 1-1,1 0 0,-1-1 1,2 3-1,16 24 83,-17-25-78,4 8 14,0 0 0,-1 0-1,0 0 1,-1 1 0,0-1 0,1 13-1,4 66-338,-7-66-53,-1-23 321,0 0 1,-1 0 0,1 1 0,0-1 0,0 0-1,0 0 1,0 0 0,0 1 0,0-1 0,0 0-1,0 0 1,1 0 0,-1 0 0,0 1 0,0-1-1,0 0 1,0 0 0,0 0 0,0 1 0,0-1-1,0 0 1,0 0 0,1 0 0,-1 0 0,0 1 0,0-1-1,0 0 1,0 0 0,0 0 0,1 0 0,-1 0-1,0 0 1,0 0 0,0 0 0,0 1 0,1-1-1,-1 0 1,0 0 0,0 0 0,0 0 0,1 0-1,-1 0 1,0 0 0,0 0 0,0 0 0,1 0-1,-1 0 1,0 0 0,0 0 0,0 0 0,1-1 0,-1 1-1,0 0 1,0 0 0,0 0 0,0 0 0,1 0-1,-1 0 1,0 0 0,0 0 0,0-1 0,0 1-1,1 0 1,-1 0 0,0-1 0,5-6-645</inkml:trace>
  <inkml:trace contextRef="#ctx0" brushRef="#br0" timeOffset="1">1756 116 4137,'-25'-21'2187,"25"20"-2069,0 1-1,-1-1 1,1 1-1,0-1 1,-1 0 0,1 1-1,0-1 1,0 0-1,0 1 1,0-1 0,0 0-1,0 1 1,0-1 0,0 0-1,0 1 1,0-1-1,0 1 1,0-1 0,0 0-1,0 1 1,0-1-1,1 0 1,-1 1 0,0-1-1,0 1 1,1-1-1,-1 0 1,1 1 0,-1-1-1,0 1 1,1-1-1,-1 1 1,1 0 0,0-2-1,17-11 1723,-18 13-1812,3-2 137,1 0-1,-1 0 1,0 0 0,1 1-1,-1 0 1,1-1-1,-1 2 1,1-1 0,0 0-1,-1 0 1,1 1 0,0 0-1,0 0 1,-1 0-1,6 1 1,-7 0-116,0-1 0,0 1 0,0 0 0,0 0 0,0 0 0,-1 0 0,1 0 0,0 0 0,0 1 0,-1-1 0,1 1 0,-1-1 0,1 1-1,-1 0 1,0-1 0,0 1 0,0 0 0,0 0 0,0 0 0,0 0 0,0 0 0,0 0 0,-1 0 0,1 0 0,-1 0 0,1 0 0,-1 4 0,0 4 22,0 0 1,0-1-1,-1 1 1,-1 0-1,1-1 0,-1 1 1,-1-1-1,0 0 1,-4 10-1,2-8-36,1 1-1,1 0 1,0 0-1,-2 20 1,5-31-41,0 0 0,0 0 1,1 0-1,-1 0 0,0 0 1,1 0-1,-1 0 0,1 0 1,0 0-1,-1 0 1,1-1-1,0 1 0,-1 0 1,1 0-1,0-1 0,0 1 1,-1 0-1,1-1 0,0 1 1,0-1-1,0 1 0,0-1 1,0 0-1,0 1 0,0-1 1,0 0-1,0 0 0,0 1 1,0-1-1,0 0 0,0 0 1,0 0-1,2-1 1,3 2-47,-1-1 1,1 0-1,0-1 1,10-1-1,12-10-1129,-11 3 783</inkml:trace>
  <inkml:trace contextRef="#ctx0" brushRef="#br0" timeOffset="1437">2188 463 6465,'-29'3'3256,"20"1"2416,11 1-2354,10 3-2035,-7-6-1199,0-1 0,-1 1 0,1 0 0,-1 0 1,5 4-1,-5-4-19,0 0 1,0 0 0,0 0-1,0 0 1,0-1-1,0 0 1,6 2-1,4 0 248,-1 0-1,25 11 1,18 4-95,-17-13-144,-31-5 27,0 1 1,0 0-1,1 0 0,14 6 1,-19-7-292,-2-6-6331,0 1 3906,3-6 823</inkml:trace>
  <inkml:trace contextRef="#ctx0" brushRef="#br0" timeOffset="1438">2626 139 4169,'-10'6'8642,"15"-4"-4148,4-2-4463,31-2 850,-16 0-528,1 2 1,31 2-1,-49-1-317,-1 0 0,0 0 0,1 0 0,-1 1 0,0 0 0,0 0 0,0 1 0,0 0 0,0 0 0,-1 0-1,1 1 1,-1 0 0,9 7 0,-13-10-17,0 1-1,0-1 1,0 1 0,0-1-1,0 1 1,0-1 0,0 1-1,0-1 1,-1 1-1,1 0 1,-1 0 0,1-1-1,-1 1 1,0 0-1,1 0 1,-1 0 0,0-1-1,0 1 1,-1 2 0,1 0 10,-1 0 0,0 0 1,-1-1-1,1 1 0,-1 0 1,1-1-1,-1 1 1,-4 4-1,-1 2 21,0-1-1,-1 0 1,0-1 0,0 0-1,-11 8 1,2-4-8,12-10-43,0 1 1,1 0-1,-1 1 0,1-1 1,0 1-1,0 0 0,0 0 1,-5 8-1,9-11-13,0-1-1,1 1 1,-1-1-1,1 1 1,0-1-1,-1 1 0,1 0 1,-1-1-1,1 0 1,0 1-1,-1-1 1,1 1-1,0-1 1,0 0-1,-1 0 1,1 1-1,0-1 1,0 0-1,1 0 1,4 3-9,22 7 10,-8-3 9,-1 1 0,0 1 0,-1 0 0,27 18 0,-41-24 6,0 0 0,0 1 0,-1-1 1,0 1-1,1-1 0,-1 1 1,0 0-1,-1 1 0,1-1 0,2 7 1,-3-8 1,-1 1 0,-1-1 0,1 1 0,0-1 0,-1 1 0,0 0 0,0-1 0,0 1 0,0 0 0,0-1 0,-1 1 0,0-1 0,1 1 0,-2 0 0,-1 6 0,-1-4 17,0 1 1,0 0 0,0-1-1,-1 1 1,0-1 0,0-1-1,0 1 1,-1-1 0,0 0-1,0 0 1,0 0 0,0-1-1,-1 0 1,-7 3 0,6-3-169,1-1 1,-1 1 0,0-2 0,0 1 0,0-1 0,0-1 0,0 1 0,-1-1 0,1-1 0,0 1 0,0-2 0,-17-1 0,23 2-104,0-1-1,0 1 0,0-1 1,0 0-1,0 0 1,0 0-1,0 0 1,0 0-1,0 0 1,1 0-1,-1 0 1,-2-3-1,-4-6-809</inkml:trace>
  <inkml:trace contextRef="#ctx0" brushRef="#br0" timeOffset="3875.41">2981 134 7258,'11'-5'642,"-9"4"-409,0 0 1,0 0 0,0 0 0,0 0 0,0 0 0,0 0 0,1 1-1,-1-1 1,4 0 0,-6 2-139,1-1-1,0 0 0,0 1 0,-1-1 1,1 1-1,0-1 0,-1 1 1,1-1-1,0 1 0,-1-1 1,1 1-1,-1 0 0,1-1 1,-1 1-1,1 0 0,-1 0 0,0-1 1,1 1-1,-1 0 0,0 0 1,1-1-1,-1 1 0,0 0 1,0 0-1,0 0 0,0 0 1,0-1-1,0 1 0,0 0 1,0 0-1,0 1 0,0 35 1255,-2 0-1,-1 0 1,-10 49-1,5-38-934,8-47-413,-1 0 0,1 1 0,0-1 0,-1 0 0,1 0 0,0 0 0,0 1 0,0-1 0,0 0 0,0 0 0,0 1 0,0-1 0,1 0 0,-1 0 0,0 0 0,1 1 0,-1-1 0,1 0-1,-1 0 1,1 0 0,0 0 0,-1 0 0,2 1 0,0-1-16,1 0 1,-1 0-1,0-1 0,1 1 0,-1 0 0,1-1 0,-1 0 0,1 0 0,-1 0 1,4 0-1,-3 0 16,19 2-223,-11-1 349,0 0 0,0-1 1,16-2-1,-24 2-260,-1 0 1,1-1-1,-1 1 1,0-1 0,1 0-1,-1 0 1,0 0-1,0 0 1,1 0-1,-1 0 1,0-1 0,0 1-1,0-1 1,-1 1-1,1-1 1,0 0-1,-1 1 1,1-1-1,-1 0 1,1 0 0,0-3-1,2-6-586</inkml:trace>
  <inkml:trace contextRef="#ctx0" brushRef="#br0" timeOffset="3876.41">3178 213 5937,'1'0'95,"-1"0"1,1-1-1,-1 1 0,1 0 0,-1 0 0,1-1 0,-1 1 1,1 0-1,-1 0 0,1 0 0,-1 0 0,1 0 0,-1 0 1,1 0-1,-1 0 0,1 0 0,0 0 0,-1 0 0,1 0 0,-1 0 1,1 0-1,-1 0 0,1 1 0,-1-1 0,1 0 0,-1 0 1,1 1-1,-1-1 0,1 0 0,-1 1 0,1-1 0,-1 0 1,0 1-1,1-1 0,-1 1 0,0-1 0,1 0 0,-1 1 0,0-1 1,1 1-1,-1-1 0,0 1 0,0 0 0,-1 31 2082,0-24-2015,-7 77 723,-12 77-219,-10-9-677,23-123-3278,5-16 1937</inkml:trace>
  <inkml:trace contextRef="#ctx0" brushRef="#br0" timeOffset="5617.26">3302 635 4809,'-1'0'130,"1"-1"0,-1 1 0,1 0 1,-1 0-1,1 0 0,-1 0 0,0 0 0,1 0 0,-1 0 0,1 0 0,-1 0 1,0 0-1,1 0 0,-1 0 0,1 0 0,-1 0 0,1 0 0,-1 1 0,0-1 1,1 0-1,-1 0 0,1 1 0,-1-1 0,1 0 0,-1 1 0,1-1 0,-1 1 1,0 16 3964,2-4-3524,0 24 636,-3 1 1,-11 72-1,12-105-2555,2-6 814</inkml:trace>
  <inkml:trace contextRef="#ctx0" brushRef="#br0" timeOffset="5618.26">3440 280 3505,'3'-20'7179,"5"2"-3465,-7 15-3644,1 0-1,0 0 1,0 0-1,0 0 0,1 1 1,-1-1-1,1 1 1,-1-1-1,1 1 1,0 0-1,0 0 0,0 0 1,0 1-1,0-1 1,0 1-1,1-1 1,-1 1-1,0 0 0,1 0 1,-1 1-1,1-1 1,-1 1-1,1 0 1,-1-1-1,5 2 0,-5 0-50,1 0-1,-1 0 1,0 0-1,0 1 0,0 0 1,0-1-1,0 1 0,0 0 1,0 1-1,0-1 1,-1 0-1,1 1 0,-1-1 1,0 1-1,1 0 0,-1 0 1,-1 0-1,1 0 1,0 0-1,2 7 0,-1-2 12,0 1-1,0 0 1,0 0-1,-1 0 1,-1 0-1,0 0 0,1 10 1,-3 5 12,-2 0 1,0 0-1,-1 0 1,-1 0-1,-2-1 1,0 0-1,-2 0 0,0-1 1,-1 0-1,-19 30 1,1-19 10,27-31-56,-1 0 0,1-1 0,-1 1 0,0-1 0,0 1 0,0-1 0,1 0 0,-1 0 0,0 0 0,-1 0 0,1 0 0,0 0 0,0-1 0,0 1 0,0-1 0,-4 1 0,6-1-1,0 0 0,-1 0 0,1 0 0,0 0 0,0 0-1,0 0 1,0 0 0,0 0 0,0 0 0,-1 0 0,1 0 0,0-1 0,0 1-1,0 0 1,0 0 0,0 0 0,0 0 0,0 0 0,0 0 0,-1 0-1,1 0 1,0-1 0,0 1 0,0 0 0,0 0 0,0 0 0,0 0-1,0 0 1,0 0 0,0 0 0,0-1 0,0 1 0,0 0 0,0 0-1,0 0 1,0 0 0,0 0 0,0-1 0,0 1 0,0 0 0,0 0-1,0 0 1,0 0 0,0 0 0,5-9-58,7-5 61,-8 10 16,1 1 1,-1 0-1,1 0 1,0 1-1,-1-1 1,1 1 0,0 0-1,0 0 1,1 1-1,-1 0 1,0 0-1,0 0 1,1 0-1,-1 1 1,1 0-1,-1 0 1,0 0-1,1 1 1,-1 0-1,0 0 1,1 0-1,-1 0 1,0 1-1,0 0 1,0 0-1,0 1 1,-1-1-1,1 1 1,-1 0-1,1 0 1,6 7-1,-11-10-193,1 1 0,0-1-1,0 0 1,-1 1 0,1-1 0,0 0-1,0 0 1,0 1 0,0-1 0,-1 0 0,1 0-1,0 0 1,0 0 0,0 0 0,-1 0-1,1 0 1,0-1 0,0 1 0,0 0 0,0 0-1,-1-1 1,1 1 0,0 0 0,0-1-1,-1 1 1,1-1 0,0 1 0,-1-1 0,1 1-1,0-1 1,-1 1 0,1-1 0,-1 1-1,1-1 1,0-1 0,2-1-1318,7-6-51</inkml:trace>
  <inkml:trace contextRef="#ctx0" brushRef="#br0" timeOffset="7723.94">3785 113 3169,'4'52'10025,"9"26"-6048,-6-45-3891,4 51-1,-10-33 113,-6 74 0,3-105-368,-1 0 0,-1 0 1,-1-1-1,-1 0 0,-1 0 1,-14 31-1,18-47-950,3-4 453</inkml:trace>
  <inkml:trace contextRef="#ctx0" brushRef="#br0" timeOffset="7724.94">4121 479 8874,'-7'1'1042,"-1"-1"-1,1 1 1,0 0 0,-1 1-1,1 0 1,-7 2-1,6 0-724,1-1-1,-1 1 1,1 0-1,0 0 0,-11 9 1,14-10-320,0 0 0,1 0 0,-1 1 1,1-1-1,0 1 0,0 0 0,0 0 1,0 0-1,1 0 0,-1 1 0,1-1 0,0 1 1,1-1-1,-1 1 0,1 0 0,0 0 1,0-1-1,0 1 0,1 0 0,0 0 1,0 0-1,0 0 0,1 5 0,0-7-7,0 0 0,0 0-1,0 0 1,1-1 0,-1 1-1,1 0 1,0-1 0,0 1-1,0-1 1,0 1 0,0-1-1,0 0 1,1 0 0,-1 0-1,1 0 1,0-1 0,-1 1-1,1-1 1,0 1 0,0-1 0,5 1-1,0 1-41,0 0 0,0-1 0,0-1 0,1 1-1,-1-1 1,17-1 0,-18-1-793,0 0 0,-1 0 0,1-1 0,0 0 0,-1 0 0,12-6 0,-3-1-835</inkml:trace>
  <inkml:trace contextRef="#ctx0" brushRef="#br0" timeOffset="10095.57">4267 500 6609,'9'57'8499,"-2"-28"-8161,-2 1 0,-1 0 0,-1 37 0,-5-46-380,-1-29-75,0-29-61,2-13 309,0 39-61,0-1-1,1 0 1,0 0 0,1 0-1,0 1 1,1-1-1,0 0 1,1 1 0,5-14-1,-8 24-43,1 0-1,-1 0 0,0 0 1,1 1-1,-1-1 1,1 0-1,-1 0 0,1 1 1,-1-1-1,1 0 0,-1 1 1,1-1-1,0 1 1,-1-1-1,1 1 0,0-1 1,-1 1-1,1-1 1,0 1-1,0 0 0,0-1 1,-1 1-1,1 0 0,0 0 1,0 0-1,0-1 1,0 1-1,-1 0 0,1 0 1,1 0-1,1 1 10,-1 0-1,0 0 1,0 0-1,0 0 1,0 0 0,0 0-1,0 0 1,0 1-1,0-1 1,-1 1 0,3 1-1,3 5 20,0 0-1,-1 0 1,0 0-1,6 12 1,-8-13-27,-1 1-1,0-1 1,-1 1-1,3 11 1,-4-15-18,0 0-1,-1 0 1,0 0-1,0 0 1,0-1-1,0 1 1,0 0 0,-1 0-1,1 0 1,-1 0-1,-2 4 1,0-6-207,1-9 139,-1-13 49,3 7 7,1 0 0,0 0 0,0 0 0,5-17 0,-5 26 6,0 0-1,0 0 1,0 0-1,1 0 1,-1 0-1,1 1 1,0-1-1,0 1 1,0-1-1,1 1 0,-1 0 1,1-1-1,-1 1 1,1 1-1,0-1 1,1 0-1,-1 1 1,7-5-1,-9 7 9,1 0 0,0-1 0,-1 1 0,1 0 0,0 0 0,0-1 0,-1 1 1,1 1-1,0-1 0,0 0 0,-1 0 0,1 1 0,0-1 0,-1 1 0,1-1 0,-1 1 0,1 0 0,0-1 0,-1 1 0,1 0 0,-1 0 0,0 0 0,1 0 0,1 3 0,0-1 8,0 0 1,0 0-1,-1 1 1,1-1-1,-1 1 0,0-1 1,0 1-1,0 0 0,1 4 1,-1 0 0,-1 0 0,0 0 0,0 1 1,-1-1-1,0 0 0,-2 13 0,1 10-1499,3-28-1051,2-7-134,1-4 1379</inkml:trace>
  <inkml:trace contextRef="#ctx0" brushRef="#br0" timeOffset="10096.57">4526 197 4353,'-22'-40'2448,"22"39"-2335,-1 1 0,1 0-1,0-1 1,0 1-1,0 0 1,0-1 0,0 1-1,0 0 1,0-1-1,0 1 1,0-1 0,0 1-1,0 0 1,0-1-1,0 1 1,0 0 0,0-1-1,0 1 1,0 0 0,0-1-1,1 1 1,-1 0-1,0-1 1,0 1 0,0 0-1,1-1 1,-1 1-1,0 0 1,0-1 0,1 1-1,-1 0 1,0 0-1,0 0 1,1-1 0,-1 1-1,0 0 1,1 0-1,-1 0 1,0 0 0,1-1-1,-1 1 1,1 0-1,-1 0 1,18-3 1223,-15 3-824,0-1-381,-1 1 0,0 0 1,1-1-1,-1 1 0,0 0 0,1 0 0,-1 0 0,1 0 0,-1 1 0,0-1 0,1 1 0,-1-1 1,0 1-1,0 0 0,1 0 0,-1 0 0,0 0 0,0 0 0,0 0 0,0 1 0,0-1 0,-1 1 1,1-1-1,0 1 0,-1 0 0,1-1 0,1 4 0,0-1-48,-1 1-1,0 0 1,-1-1 0,1 1 0,-1 0-1,0 0 1,0 0 0,0 0 0,-1 0-1,1 0 1,-1 0 0,-1 7 0,-7 32 138,5-35-204,2 0-1,-1 0 1,1 0-1,0 0 0,1 10 1,0-18-23,0 0 0,1 0-1,-1 0 1,0 0 0,1 0 0,-1-1 0,1 1 0,0 0 0,-1 0 0,1 0 0,0 0 0,-1 0 0,1-1 0,0 1 0,0 0 0,0-1 0,0 1 0,0-1 0,-1 1-1,1-1 1,0 1 0,0-1 0,0 0 0,0 1 0,0-1 0,1 0 0,-1 0 0,0 0 0,0 1 0,0-1 0,0 0 0,0-1 0,0 1 0,0 0 0,0 0 0,2-1 0,2 1-417,1-1 0,-1 0 0,1-1 1,-1 1-1,9-5 0,-4 1-284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16:04:28.8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1715 6105,'-3'21'2492,"7"-41"181,0 3-2198,1 1 0,1-1 0,1 1 0,0 0 0,2 0 0,-1 1 0,2 0 0,0 0 0,20-21-1,-29 35-465,0-1 0,0 1-1,0 0 1,1-1 0,-1 1-1,0 0 1,1 0 0,-1 0-1,1 0 1,-1 0 0,1 1-1,0-1 1,-1 0 0,1 1-1,0-1 1,-1 1 0,1 0-1,0-1 1,0 1 0,-1 0-1,1 0 1,0 0 0,0 0-1,-1 0 1,1 1 0,0-1-1,0 0 1,-1 1 0,1 0-1,0-1 1,-1 1 0,1 0-1,-1 0 1,1 0 0,-1 0-1,3 2 1,0 0 26,-1 0 0,-1 1 0,1-1-1,0 1 1,-1 0 0,0 0 0,0 0 0,0 0 0,0 0-1,-1 0 1,1 1 0,-1-1 0,1 7 0,-1 8 66,0-1 1,-1 1-1,-1-1 1,0 1-1,-2-1 1,-9 35-1,-1-9-1,-31 68 0,39-102-95,-1-1 0,0 1 0,0-1 0,-1 0 0,0 0 0,0-1 0,-14 11 0,8-5-111,16-17 84,0 0 0,0 1 1,0 0-1,0-1 1,1 1-1,-1 0 0,1 1 1,-1-1-1,1 0 0,0 1 1,0 0-1,0 0 0,0 0 1,0 1-1,0-1 0,0 1 1,0 0-1,0 0 0,0 0 1,0 1-1,0-1 0,5 2 1,1 1 39,-1 0-1,1 1 1,0 0 0,-1 1 0,0 0-1,0 0 1,13 11 0,-20-14-92,-2-2-81,1 1 0,0 0 0,-1-1-1,1 1 1,-1-1 0,1 1-1,0-1 1,-1 0 0,1 1 0,0-1-1,-1 0 1,1 1 0,0-1-1,-1 0 1,1 0 0,0 0 0,0 0-1,-1 0 1,1 1 0,0-1-1,0 0 1,1-1 0,3-4-1273</inkml:trace>
  <inkml:trace contextRef="#ctx0" brushRef="#br0" timeOffset="953.81">301 1574 5497,'38'-12'2802,"-37"12"-2718,-1 0 0,1 0-1,-1 0 1,1 0 0,-1 1 0,1-1-1,-1 0 1,1 0 0,-1 1 0,1-1-1,-1 0 1,0 1 0,1-1 0,-1 0-1,1 1 1,-1-1 0,0 1 0,1-1-1,-1 0 1,0 1 0,1-1 0,-1 1-1,0-1 1,0 1 0,0-1 0,1 1 0,-1-1-1,0 1 1,0 0 0,0-1 0,0 1-1,2 22 1490,-1-16-941,0 19 308,-1 1 0,-1-1-1,-1 0 1,-1 1 0,-13 47 0,15-74-933,1 1 0,0 0-1,0-1 1,0 1 0,-1 0 0,1-1 0,0 1 0,0 0 0,0-1 0,0 1 0,0 0 0,0-1 0,0 1 0,1 0 0,-1-1 0,0 1 0,0 0 0,0-1-1,1 1 1,-1-1 0,0 1 0,1 0 0,-1-1 0,0 1 0,1-1 0,-1 1 0,1-1 0,-1 1 0,1 0 0,0-1-66,11-1-141,11 1 190,-1 2 1,33 5-1,-28-3 43,-26-4-246,0 0 0,0 0 0,0 0 0,0 0 0,1 0 0,-1 0 0,0-1 0,0 1 0,0 0 0,0-1 1,0 1-1,0-1 0,0 1 0,0-1 0,0 0 0,0 1 0,0-1 0,0 0 0,-1 0 0,1 1 0,1-2 0,3-6-723</inkml:trace>
  <inkml:trace contextRef="#ctx0" brushRef="#br0" timeOffset="-13259.55">473 918 4865,'-13'50'2511,"16"-51"5078,9-16-5086,8-15-3059,24-65 1247,-13 24-199,-4 11 67,25-88 1,-26 69-450,0-17 317,-21 74 41,3 9-102,-8 15-360,0 0 1,1 0-1,-1 0 1,0 0-1,1-1 1,-1 1-1,0 0 1,0 0-1,1 0 0,-1 0 1,0 0-1,1 0 1,-1 0-1,0 0 1,0 0-1,1 0 1,-1 0-1,0 0 1,1 0-1,-1 0 1,0 0-1,1 0 1,-1 0-1,0 1 1,0-1-1,1 0 1,-1 0-1,0 0 0,0 0 1,1 1-1,-1-1 1,0 0-1,0 0 1,1 0-1,-1 1 1,0-1-1,0 0 1,0 0-1,0 1 1,0-1-1,1 0 1,-1 1-1,0-1 1,0 0-1,0 0 1,0 1-1,0-1 0,0 0 1,0 1-1,18 31 111,-14-27-91,0 0-1,-1 1 1,0-1 0,-1 1-1,4 7 1,2 18 74,-1 2-1,4 43 0,3 12-29,13 76-3,-16-79 262,0 0-4069,-11-84-1871,0-2 4501</inkml:trace>
  <inkml:trace contextRef="#ctx0" brushRef="#br0" timeOffset="-12646.11">568 721 4057,'-1'1'9352,"3"-2"-6579,15-1-2559,14 5 186,-1 1 0,0 2 0,0 0 0,28 12 0,-52-16-353,0-1 0,0 1-1,0-1 1,8 1 0,-1-5-2871,-13 2 1145,0 0 747</inkml:trace>
  <inkml:trace contextRef="#ctx0" brushRef="#br0" timeOffset="-10924.16">356 993 7306,'-30'58'2680,"29"-58"-2520,1 1-1,-1 0 1,1-1 0,-1 1-1,1 0 1,0 0 0,-1-1-1,1 1 1,0 0 0,0 0-1,-1 0 1,1-1 0,0 1-1,0 0 1,0 0 0,0 0-1,0 0 1,0-1 0,0 1-1,0 0 1,1 0 0,-1 1-1,11 1 1471,-6-3-1817,28 3 733,0-1 1,40-3 0,16 0-375,9 4-109,-26-3 405,0 4 0,82 15 0,-117-4-46,-34-13-391,1 0 0,0 0 0,0-1 0,-1 1 0,1-1 0,0 0 0,1 0-1,-1 0 1,0 0 0,0-1 0,0 1 0,1-1 0,4-1 0,-8 1-31,0-1 1,0 1-1,0-1 1,0 0-1,0 1 0,0-1 1,-1 0-1,1 1 1,0-1-1,0 0 1,0 0-1,-1 0 1,1 0-1,0 0 0,-1 0 1,1 0-1,-1 0 1,0 0-1,1 0 1,-1 0-1,0 0 1,1-2-1,4-29-6,-4 26 3,26-293-36,-24 223 94,-13-147 0,6 171-16,4-80 1,2 81-29,-2 39 33,0 0-1,-1-1 0,0 1 0,-1 0 0,-5-23 0,5 33-15,1-1 0,-1 0 0,0 1 1,0 0-1,0-1 0,0 1 0,0 0 0,-1 0 0,1 0 0,-1 0 0,1 0 0,-1 1 0,0-1 0,1 1 1,-5-2-1,-48-14 214,43 14-211,-374-83 273,366 84-295,0 1 0,0 1 0,-1 1-1,1 1 1,0 0 0,0 2 0,1 0 0,-1 1 0,1 1 0,-22 10-1,38-14-26,-1-1-1,1 2 0,0-1 0,-1 0 0,1 1 0,0-1 0,0 1 0,1 0 1,-1 0-1,1 0 0,-1 0 0,1 0 0,0 1 0,0-1 0,1 1 0,-1-1 0,0 1 1,1 0-1,0-1 0,0 1 0,0 0 0,1 0 0,-1 5 0,0 9-68,1 0-1,1 1 1,6 32 0,-3-22 121,6 53-70,15 226 2,-24-269 34,-1 9 23,-1-1 1,-11 70-1,11-106-182,0 0 1,1 0-1,2 20 0,-1 14-3251,-2-41 2766</inkml:trace>
  <inkml:trace contextRef="#ctx0" brushRef="#br0" timeOffset="-9212.88">1579 713 17844,'9'2'181,"-1"0"0,1 1 0,-1 0 0,1 0 1,8 5-1,19 8 695,-35-18-3665,-1 1 2118</inkml:trace>
  <inkml:trace contextRef="#ctx0" brushRef="#br0" timeOffset="-7401.3">1463 664 2673,'-1'1'289,"-8"6"8410,20-2-3250,-4-3-6901,12 3 1712,0-1 1,0-1-1,0 0 0,1-2 1,25-1-1,-17 0-20,54 8 0,-54-7-25,-20-1 14,-1 1-1,1-1 0,12 3 0,-18-2-150,-1-1 0,1 1 0,-1-1 0,1 1 0,-1 0 0,1-1 1,-1 1-1,1 0 0,-1 0 0,0 0 0,1 0 0,-1 0 0,0 0 0,0 1 0,0-1 0,0 0 0,0 1 0,0-1 0,0 0 1,0 1-1,0 2 0,-1-3 16,0-1-32,0 0-77,0 0-316,0-1-2030,0 0 1490</inkml:trace>
  <inkml:trace contextRef="#ctx0" brushRef="#br0" timeOffset="-4640.19">2087 1004 4113,'9'-12'5966,"4"-11"-4883,64-174 3600,-9 18-3878,18-23 99,-62 140-690,-24 62-210,0 0 1,0-1 0,0 1-1,0 0 1,1 0 0,-1 0-1,0-1 1,0 1 0,0 0-1,1 0 1,-1 0 0,0 0-1,0-1 1,1 1 0,-1 0-1,0 0 1,0 0 0,1 0-1,-1 0 1,0 0 0,0 0-1,1 0 1,-1 0 0,0 0-1,0 0 1,1 0 0,-1 0-1,0 0 1,1 0 0,-1 0-1,0 0 1,0 0 0,1 0-1,-1 0 1,0 0 0,0 0-1,1 1 1,-1-1 0,0 0-1,0 0 1,0 0 0,1 0-1,-1 1 1,0-1-1,0 0 1,0 0 0,1 1-1,11 14 85,-10-12-56,6 10 144,0 1 0,-1 0 0,0 1 0,-1 0 0,6 24 0,10 68 75,-5 0 1,6 158-1,-23-257-299,2 7-110,-2 0 0,0 0-1,-5 30 1,3-43-3521,1-3 2823</inkml:trace>
  <inkml:trace contextRef="#ctx0" brushRef="#br0" timeOffset="-4639.19">2250 739 5321,'-21'1'962,"17"-1"-571,0 0-1,-1 0 1,1 1 0,0-1 0,0 1 0,-1 0 0,1 1 0,-6 1 0,9-3-159,1 1 0,-1-1 1,1 0-1,0 0 0,-1 0 1,1 0-1,-1 0 0,1 1 0,-1-1 1,1 0-1,-1 1 0,1-1 1,0 0-1,-1 0 0,1 1 1,0-1-1,-1 1 0,1-1 1,0 0-1,-1 1 0,1-1 0,0 1 1,0-1-1,0 1 0,-1-1 1,1 1-1,9 5 1623,26 1-2607,-31-6 1292,20 2-211,39 2-1,-51-5-229,0 0 0,1 1 0,-1 0 0,0 1-1,0 0 1,0 1 0,0 1 0,-1 0 0,20 9-1,-29-12-144,16 8 267,-17-9-306,-1 0 0,1 0 0,0 0 0,-1 0 1,1 0-1,0 0 0,-1 0 0,1 0 0,-1 0 0,1 0 0,0 0 1,-1 0-1,1 0 0,-1-1 0,1 1 0,0 0 0,-1 0 0,1-1 1,-1 1-1,1 0 0,-1-1 0,1 1 0,-1-1 0,1 1 1,-1 0-1,1-1 0,-1 1 0,0-1 0,1 0 0,2-7-638</inkml:trace>
  <inkml:trace contextRef="#ctx0" brushRef="#br0" timeOffset="-2508">2442 142 4313,'-9'0'1619,"1"1"0,-1 0 0,-12 3 0,-49 20 1933,33-10-2603,21-9-759,1 2 0,0-1 0,0 2-1,0 0 1,1 1 0,1 1 0,-21 17 0,3-3-120,22-18-56,1 0 0,0 1 1,1 0-1,-1 0 1,-11 15-1,-6 18-17,-21 44 0,36-64-8,1 1-5,1 1 1,0 0 0,2 1 0,1-1 0,1 1 0,1 1-1,-1 32 1,6-32 0,0-1 0,2 1 0,0-1 0,2 0 0,0 0-1,11 23 1,-2 0 17,30 80-59,-37-109 110,0 0-1,1 0 1,1 0 0,24 28 0,-26-37-28,-1-1-1,2 0 1,-1 0 0,1-1-1,0 0 1,0-1 0,0 0 0,1 0-1,0-1 1,0 0 0,0-1-1,0 0 1,1 0 0,12 0-1,-1 0 74,0-1-1,0-2 0,1 0 0,-1-2 0,40-7 0,-22 1 81,71-24 0,-98 27-143,-1 0 0,0-1 0,0 0 0,-1-1 0,0 0 1,0-1-1,0 0 0,-1-1 0,15-15 0,-24 22-26,11-11 146,0-1 0,-1 0 0,-1-1 0,0 0 0,-1-1 0,-1 1 0,11-30 0,-5-2-52,-2 0 0,10-78 0,-20 101-44,-1 1 0,-1 0 0,0-1 0,-2 1 0,-1 0 0,-1 0 0,-11-35 0,-3 9 56,-2 1-1,-2 1 0,-3 1 1,-43-63-1,61 100-87,-1 1-1,0 0 1,0 1 0,-1 0-1,0 0 1,0 1-1,-1 0 1,0 0-1,0 1 1,0 1 0,0 0-1,-1 0 1,0 1-1,-11-2 1,14 4-8,0 0 1,0 0-1,0 1 0,0 0 1,1 1-1,-1 0 1,0 0-1,0 1 0,0 0 1,1 0-1,-1 1 1,-12 6-1,12-6-203,6-3-15,1 0 0,-1 1 0,1-1 0,0 1 0,-1-1 0,1 1 0,0 0 0,0 0 0,-1-1 0,-1 3 0,3-2-41,-1-1 1,1 1 0,0-1 0,0 1-1,-1-1 1,1 1 0,0-1-1,0 1 1,0 0 0,0-1 0,-1 1-1,1-1 1,0 1 0,0-1-1,0 1 1,1 0 0,-1-1 0,0 1-1,0-1 1,0 1 0,0 0-1,5 12-1441</inkml:trace>
  <inkml:trace contextRef="#ctx0" brushRef="#br0">3 1715 6105,'-3'21'2492,"7"-41"181,0 3-2198,1 1 0,1-1 0,1 1 0,0 0 0,2 0 0,-1 1 0,2 0 0,0 0 0,20-21-1,-29 35-465,0-1 0,0 1-1,0 0 1,1-1 0,-1 1-1,0 0 1,1 0 0,-1 0-1,1 0 1,-1 0 0,1 1-1,0-1 1,-1 0 0,1 1-1,0-1 1,-1 1 0,1 0-1,0-1 1,0 1 0,-1 0-1,1 0 1,0 0 0,0 0-1,-1 0 1,1 1 0,0-1-1,0 0 1,-1 1 0,1 0-1,0-1 1,-1 1 0,1 0-1,-1 0 1,1 0 0,-1 0-1,3 2 1,0 0 26,-1 0 0,-1 1 0,1-1-1,0 1 1,-1 0 0,0 0 0,0 0 0,0 0 0,0 0-1,-1 0 1,1 1 0,-1-1 0,1 7 0,-1 8 66,0-1 1,-1 1-1,-1-1 1,0 1-1,-2-1 1,-9 35-1,-1-9-1,-31 68 0,39-102-95,-1-1 0,0 1 0,0-1 0,-1 0 0,0 0 0,0-1 0,-14 11 0,8-5-111,16-17 84,0 0 0,0 1 1,0 0-1,0-1 1,1 1-1,-1 0 0,1 1 1,-1-1-1,1 0 0,0 1 1,0 0-1,0 0 0,0 0 1,0 1-1,0-1 0,0 1 1,0 0-1,0 0 0,0 0 1,0 1-1,0-1 0,5 2 1,1 1 39,-1 0-1,1 1 1,0 0 0,-1 1 0,0 0-1,0 0 1,13 11 0,-20-14-92,-2-2-81,1 1 0,0 0 0,-1-1-1,1 1 1,-1-1 0,1 1-1,0-1 1,-1 0 0,1 1 0,0-1-1,-1 0 1,1 1 0,0-1-1,-1 0 1,1 0 0,0 0 0,0 0-1,-1 0 1,1 1 0,0-1-1,0 0 1,1-1 0,3-4-1273</inkml:trace>
  <inkml:trace contextRef="#ctx0" brushRef="#br0" timeOffset="953.81">301 1574 5497,'38'-12'2802,"-37"12"-2718,-1 0 0,1 0-1,-1 0 1,1 0 0,-1 1 0,1-1-1,-1 0 1,1 0 0,-1 1 0,1-1-1,-1 0 1,0 1 0,1-1 0,-1 0-1,1 1 1,-1-1 0,0 1 0,1-1-1,-1 0 1,0 1 0,1-1 0,-1 1-1,0-1 1,0 1 0,0-1 0,1 1 0,-1-1-1,0 1 1,0 0 0,0-1 0,0 1-1,2 22 1490,-1-16-941,0 19 308,-1 1 0,-1-1-1,-1 0 1,-1 1 0,-13 47 0,15-74-933,1 1 0,0 0-1,0-1 1,0 1 0,-1 0 0,1-1 0,0 1 0,0 0 0,0-1 0,0 1 0,0 0 0,0-1 0,0 1 0,1 0 0,-1-1 0,0 1 0,0 0 0,0-1-1,1 1 1,-1-1 0,0 1 0,1 0 0,-1-1 0,0 1 0,1-1 0,-1 1 0,1-1 0,-1 1 0,1 0 0,0-1-66,11-1-141,11 1 190,-1 2 1,33 5-1,-28-3 43,-26-4-246,0 0 0,0 0 0,0 0 0,0 0 0,1 0 0,-1 0 0,0-1 0,0 1 0,0 0 0,0-1 1,0 1-1,0-1 0,0 1 0,0-1 0,0 0 0,0 1 0,0-1 0,0 0 0,-1 0 0,1 1 0,1-2 0,3-6-723</inkml:trace>
  <inkml:trace contextRef="#ctx0" brushRef="#br0" timeOffset="3179.62">512 1668 4481,'-2'-7'389,"-3"-11"2362,4 33 884,4 39-429,2 3-2263,-4 0 0,-8 94-1,7-148-1102,-2 17-364,5-11-2882,2-9 2249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12T22:06:15.96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2 120 6713,'-11'-26'1235,"-1"-1"293,7 7 3606,4 30-75,0 17-4562,5 61 217,-11 118 1,4-156-600,1-21-47,0-17-76,1 1 1,1-1-1,1 20 0,-1-32-12,0 1 1,0-1-1,0 0 0,0 0 0,1 0 0,-1 0 0,0 0 1,0 0-1,0 0 0,0 0 0,0 0 0,0 0 0,0 0 0,0 0 1,0 1-1,0-1 0,0 0 0,0 0 0,0 0 0,0 0 1,1 0-1,-1 0 0,0 0 0,0 0 0,0 0 0,0 0 0,0 0 1,0 0-1,0 0 0,0 0 0,0 0 0,0 0 0,1 0 1,-1 0-1,0 0 0,0 0 0,0 0 0,0 0 0,0 0 1,0 0-1,0 0 0,0 0 0,0 0 0,0 0 0,1 0 0,-1 0 1,0 0-1,0-1 0,0 1 0,0 0 0,0 0 0,0 0 1,0 0-1,0 0 0,0 0 0,0 0 0,0 0 0,0 0 0,0 0 1,0 0-1,0-1 0,0 1 0,0 0 0,0 0 0,0 0 1,0 0-1,0 0 0,2-3-3361,0-1 2455</inkml:trace>
  <inkml:trace contextRef="#ctx0" brushRef="#br0" timeOffset="659.83">204 62 5625,'25'-36'3708,"-24"36"-3433,0-1 1,0 0 0,0 1 0,-1-1-1,1 1 1,0-1 0,0 1 0,0-1 0,0 1-1,0 0 1,0-1 0,0 1 0,0 0-1,0 0 1,0 0 0,0 0 0,0 0-1,0 0 1,0 0 0,0 0 0,0 0-1,0 0 1,0 1 0,0-1 0,0 0 0,0 1-1,0-1 1,0 1 0,5 1 647,10-1-198,0 0 1,1-1-1,16-2 0,22 0-198,1 5-202,-35-1-552,0-1 1,0 0 0,-1-2 0,24-3 0,-41 3-275,0 0 0,-1 0 0,1 0 0,0 0 0,0 0 0,-1 0 0,1-1 0,-1 1 1,0-1-1,5-3 0,1-3-621</inkml:trace>
  <inkml:trace contextRef="#ctx0" brushRef="#br0" timeOffset="1064.41">339 46 1424,'-5'4'744,"1"0"-111,3 1-433,0-3-96,0-2-592,0-1 360</inkml:trace>
  <inkml:trace contextRef="#ctx0" brushRef="#br0" timeOffset="2156.82">300 37 1656,'-10'2'10669,"5"4"-6547,2 11-4796,2-5 1526,-10 123 308,9-87-787,-10 59 0,10-88-346,1-5 111,0-21 419,2 6-557,-1 0-1,1 0 0,0 0 0,0 0 1,0 0-1,0 0 0,0 0 0,0 0 1,0 0-1,0 0 0,0 1 0,0-1 0,1 0 1,-1 1-1,1-1 0,22-9-19,-16 7 22,-1 1 0,1 0-1,14-2 1,-19 4 0,0 1 1,0-1-1,0 0 0,0 1 1,0 0-1,0-1 0,0 1 1,0 0-1,0 1 0,-1-1 1,1 0-1,0 1 0,-1 0 1,4 2-1,5 3 3,-4-2 5,0 0 0,-1 1 0,0 0 0,0 0 0,0 0 0,-1 1 0,0 0 0,0 0 0,0 0 0,-1 0 0,5 14 0,-8-19 0,-1-1-1,1 0 1,-1 0 0,1 1-1,-1-1 1,0 0 0,0 1-1,0-1 1,1 0 0,-1 0-1,0 1 1,-1-1 0,1 0-1,0 1 1,0-1 0,-1 0-1,1 1 1,0-1 0,-1 0-1,1 0 1,-2 2 0,0 0 8,0-1 0,0 1 0,0-1 0,-1 1 1,1-1-1,-1 0 0,1 0 0,-6 3 0,-3 1 48,-1-1 0,0 0-1,-17 6 1,5-5-333,-1-1 1,0-1 0,1-2-1,-32 1 1,56-3 187,-1 0 1,1 0 0,0 0 0,0 0 0,0-1 0,0 1-1,0 0 1,0 0 0,0 0 0,0 0 0,-1 0-1,1 0 1,0 0 0,0 0 0,0-1 0,0 1-1,0 0 1,0 0 0,0 0 0,0 0 0,0 0 0,0 0-1,0-1 1,0 1 0,0 0 0,0 0 0,0 0-1,0 0 1,0 0 0,0-1 0,0 1 0,0 0-1,0 0 1,0 0 0,0 0 0,0 0 0,1 0-1,-1 0 1,0-1 0,0 1 0,0 0 0,0 0 0,0 0-1,0 0 1,0 0 0,0 0 0,0 0 0,1 0-1,-1 0 1,0 0 0,0 0 0,0-1 0,0 1-1,10-4-1182</inkml:trace>
  <inkml:trace contextRef="#ctx0" brushRef="#br0" timeOffset="2610.51">614 520 7154,'61'-20'3500,"-61"20"-3406,0 0 1,1 0-1,-1 0 0,0 0 0,1 0 1,-1 0-1,1 0 0,-1 0 0,0 0 1,1 0-1,-1 0 0,1 0 0,-1 0 0,0 0 1,1 0-1,-1 0 0,0 0 0,1 1 1,-1-1-1,0 0 0,1 0 0,-1 0 0,0 1 1,1-1-1,-1 0 0,0 0 0,1 1 1,-1-1-1,0 0 0,0 1 0,0-1 0,1 0 1,-1 1-1,0-1 0,0 0 0,0 1 1,0-1-1,0 1 0,0-1 0,1 0 0,-1 1 1,0-1-1,0 0 0,0 1 0,0-1 1,0 1-1,-1 0 0,-2 20 1540,3-18-1291,-47 185 2226,47-185-2624,-1-1-226,0 0-1,1 1 0,0-1 0,-1 1 0,1-1 0,0 0 1,0 1-1,1-1 0,-1 3 0,3-2-533</inkml:trace>
  <inkml:trace contextRef="#ctx0" brushRef="#br0" timeOffset="3462.51">951 129 6025,'-8'-25'1370,"0"-1"251,4 13 6583,17 14-6932,41 8-309,81 1 0,-78-8-727,-57-2-225,1 0 0,0 0 0,-1 0 0,1 0 0,0 0 0,-1 1 0,1-1 0,-1 0 0,1 0 0,0 1 0,-1-1 0,1 0 0,-1 1 1,1-1-1,-1 0 0,1 1 0,-1-1 0,1 1 0,-1-1 0,0 1 0,1-1 0,-1 1 0,1-1 0,-1 1 0,0-1 0,0 1 0,1 0 0,-1-1 0,0 1 0,0 0 0,0-1 0,0 1 1,0-1-1,0 1 0,0 0 0,0-1 0,0 1 0,0 0 0,0 0 0,-9 32 355,6-24-421,-85 214 269,74-187-202,9-24-9,0 0 0,1 0 0,0 0 0,1 0 0,-1 16 0,2-14-216,-1 0 0,0 0-1,-1 0 1,-5 14-1,2-9-3406,7-19 2635</inkml:trace>
  <inkml:trace contextRef="#ctx0" brushRef="#br0" timeOffset="3902.4">996 452 7578,'-25'-65'3355,"24"64"-3013,1 1 1,0-1-1,-1 0 0,1 1 1,0-1-1,0 0 0,0 1 1,-1-1-1,1 0 0,0 0 1,0 1-1,0-1 0,0 0 1,0 1-1,0-1 0,1 0 1,-1 1-1,0-1 0,0 0 1,0 1-1,1-1 0,-1 0 1,1 0-1,0 0-249,-1 1 0,1-1-1,0 1 1,0-1 0,0 1 0,0 0 0,0-1 0,0 1 0,0 0-1,0 0 1,0-1 0,0 1 0,0 0 0,0 0 0,0 0 0,1 1 0,2-1 352,12-2-147,0 1 1,1 1 0,21 3-1,30 0-1423,-41-8-1366,-12 4 1808</inkml:trace>
  <inkml:trace contextRef="#ctx0" brushRef="#br0" timeOffset="4851.72">1509 412 4849,'-4'-9'10097,"-5"6"-7485,-17 5-2392,18 1-100,-1 0-1,1 1 0,0-1 0,1 1 0,-1 1 0,1 0 0,-1 0 1,-9 10-1,5-5 57,-1 1-13,1 1 1,-15 19-1,24-28-162,1 1-1,-1 0 1,1-1-1,0 1 1,0 0-1,0 1 1,0-1 0,1 0-1,0 0 1,0 1-1,0-1 1,0 0-1,1 1 1,0 5 0,0-7 4,1 0 0,-1-1 1,1 1-1,0-1 0,0 1 1,0-1-1,0 1 0,1-1 1,-1 0-1,1 0 0,-1 1 1,1-1-1,0 0 0,0 0 1,0-1-1,0 1 0,0 0 1,0-1-1,1 1 0,-1-1 1,0 1-1,1-1 0,-1 0 1,1 0-1,4 1 0,3 1 141,0-1-1,1 0 0,-1 0 1,1-1-1,13 0 0,11 1 159,-26-1-721,0-1 0,1 0 0,-1 0 0,0-1 0,0 0 0,0 0 0,0-1 1,11-3-1,-2-4-508</inkml:trace>
  <inkml:trace contextRef="#ctx0" brushRef="#br0" timeOffset="6362.17">1755 407 6289,'2'-23'1993,"-2"16"-19,1 12 4035,-1-4-4953,0 8 294,3 24-739,8 33 0,-5-41-501,-2 1-1,-1 0 1,0 40 0,-5-46-76,0-15-77,2-17-52,5-50 456,14-74 0,-17 119-281,-2 14-68,0 0 0,0 0 0,1 1 0,-1-1 0,1 0 0,-1 0 0,1 0 0,0 1 1,0-1-1,1 1 0,-1-1 0,0 0 0,1 1 0,-1 0 0,3-3 0,-3 4-4,14 28 112,-11-21-106,0-1-12,2 4 12,0 0 0,0 0 1,-1 1-1,0-1 0,3 14 1,-3-5 22,-1 1 0,-1 0 0,0 22 0,0-7-11,-6-22 8,1-11-66,3-8-206,4-15 216,12-35 0,-11 38 33,0 0 0,6-38 1,-10 52-10,0 0 0,0 0 1,0 0-1,1 1 0,0-1 1,0 0-1,0 1 0,0 0 1,1 0-1,0 0 1,0 0-1,4-3 0,-7 7 0,0-1 0,0 1 0,0-1 0,0 1-1,0 0 1,0-1 0,0 1 0,0 0 0,0 0 0,0 0 0,1 0-1,-1 0 1,0 0 0,0 0 0,0 0 0,0 0 0,0 1 0,0-1-1,0 0 1,0 1 0,0-1 0,0 1 0,0-1 0,0 1 0,0-1-1,0 1 1,0 0 0,-1-1 0,1 1 0,0 0 0,0 0-1,1 1 1,24 32 99,-23-29-93,0 0 6,-1 0 0,1 0 1,-1 1-1,0-1 0,0 1 1,0-1-1,-1 1 0,0 0 1,0 0-1,0 0 0,-1 9 1,-1 6 29,-1-1-1,-4 22 1,-2 13-49,8-54-50,0-1-68,0 1 0,0 0-1,0-1 1,0 1 0,0-1-1,0 1 1,0 0 0,-1-1-1,1 1 1,0 0 0,0-1 0,-1 1-1,1-1 1,0 1 0,0 0-1,-1-1 1,1 1 0,-1 0-1,0-1-689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12T22:06:10.0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6 43 4009,'-53'-2'2574,"27"4"1754,15 6-957,11-7-3246,0-1 0,-1 0 0,1 0 1,0 0-1,0 0 0,0 0 0,0 0 1,0 0-1,-1 0 0,1 0 0,0 0 1,0 0-1,0 0 0,0 0 0,0 0 0,-1 0 1,1 0-1,0 0 0,0 0 0,0 0 1,0-1-1,0 1 0,-1 0 0,1 0 1,0 0-1,0 0 0,0 0 0,0 0 1,0 0-1,0 0 0,0 0 0,-1-1 0,1 1 1,0 0-1,0 0 0,0 0 0,0 0 1,0 0-1,0 0 0,0-1 0,0 1 1,0 0-1,0 0-93,0-1 0,0 1-1,0 0 1,0-1 0,0 1 0,0 0 0,0 0 0,0-1 0,0 1-1,0 0 1,0-1 0,0 1 0,0 0 0,0-1 0,0 1 0,0 0-1,0 0 1,1-1 0,-1 1 0,0 0 0,0 0 0,0-1 0,1 1 0,-1 0-1,0 0 1,0 0 0,0-1 0,1 1 0,-1 0 0,0 0 0,0 0-1,1 0 1,-1 0 0,0 0 0,1-1 0,-1 1 0,26-9 13,1 1 0,0 1 1,0 2-1,1 0 1,37 0-1,-51 4-28,-1 1-1,19 3 1,-27-3-5,0 1-1,-1 0 1,1 0-1,-1 0 1,1 0-1,-1 1 1,1 0 0,-1 0-1,0 0 1,6 5-1,-8-5 6,-1 0-1,0 0 1,1 0-1,-1 0 1,0 1-1,0-1 1,0 0 0,0 1-1,-1-1 1,1 1-1,-1-1 1,1 1-1,-1-1 1,0 1-1,0-1 1,0 1-1,-1 3 1,1 3 44,-2 0 0,1 0 0,-5 14 0,3-14-29,0-1 0,-1 0 0,0 0 0,0-1 0,0 1 0,-1-1 0,0 0 0,-1 0 0,-8 9 0,5-7-10,0 0 0,0 0 1,-1-1-1,0 0 0,-1 0 0,0-1 1,0-1-1,0 0 0,-22 8 0,21-10-10,6-2 51,1 0 1,-1-1-1,1 1 1,-1-1-1,0-1 1,-8 1 0,14-1-126,0 0 2,0 0-8,0 0 5,23 10-50,-2-2 116,-13-4 3,1 0 1,-1-1 0,1-1-1,0 1 1,0-1 0,0-1-1,16 2 1,-20-3-1,-1 0-1,1 1 1,0 0-1,0 0 1,-1 0 0,1 0-1,-1 1 1,1 0-1,-1 0 1,1 0-1,-1 0 1,0 1 0,0 0-1,0 0 1,-1 0-1,6 5 1,5 5 31,-13-12-32,0-1 0,0 1-1,-1-1 1,1 1 0,0-1 0,0 1-1,-1-1 1,1 1 0,0 0 0,-1-1-1,1 1 1,-1 0 0,1 0 0,-1-1-1,1 1 1,-1 0 0,0 0 0,1 0 0,-1 0-1,0 0 1,0-1 0,1 1 0,-1 0-1,0 0 1,0 0 0,0 0 0,0 0-1,0 0 1,0 0 0,-1 0 0,1 0-1,0-1 1,0 1 0,-1 0 0,1 0-1,0 0 1,-1 0 0,1 0 0,-1-1 0,1 1-1,-1 0 1,1-1 0,-2 2 0,-6 9 19,0-1 0,-1 0 1,-1 0-1,0-1 1,0 0-1,0-1 1,-1 0-1,-21 11 1,29-17-20,-4 2-6,0-1 0,0 0 1,0 0-1,-1-1 0,1 1 0,-1-2 0,1 1 1,-1-1-1,0 0 0,0-1 0,1 1 1,-1-2-1,0 1 0,0-1 0,1 0 0,-15-5 1,-16 6-60,37-2-3229,6 0 1290,5-1 53,4 1 507</inkml:trace>
  <inkml:trace contextRef="#ctx0" brushRef="#br0" timeOffset="469.56">409 508 4001,'30'-21'2564,"-29"21"-2433,-1 0-1,1 0 1,-1 0-1,0 0 0,1 0 1,-1 0-1,1 0 1,-1 1-1,0-1 1,1 0-1,-1 0 0,1 0 1,-1 0-1,0 0 1,1 1-1,-1-1 0,0 0 1,1 0-1,-1 1 1,0-1-1,1 0 0,-1 0 1,0 1-1,0-1 1,1 0-1,-1 1 1,0-1-1,0 0 0,0 1 1,1-1-1,-1 1 1,0-1-1,0 0 0,0 1 1,0-1-1,0 1 1,0-1-1,0 0 0,0 1 1,0-1-1,0 1 1,0-1-1,3 21 1403,-3-19-1332,2 17 774,-1 1 1,-1 20-1,0-33-859,-1 0-1,0 0 1,-1 0-1,1 0 1,-1 0 0,0 0-1,-1-1 1,-6 12-1,7-17-3453,2-2 2182</inkml:trace>
  <inkml:trace contextRef="#ctx0" brushRef="#br0" timeOffset="1718.94">575 102 4657,'0'0'413,"0"0"-1,-1 0 1,1-1-1,0 1 1,-1 0-1,1 0 1,0 0-1,0 0 1,-1-1-1,1 1 1,0 0-1,0 0 1,0-1-1,-1 1 1,1 0-1,0 0 1,0-1-1,0 1 1,0 0-1,-1-1 1,1 1-1,0 0 1,0 0 0,0-1-1,0 1 1,0 0-1,0-1 1,0 1-1,8-5 2423,20 1-4684,-24 4 2740,6-1-927,61-3 583,-64 5-474,-1-1 1,1 1-1,-1 0 1,0 0-1,1 0 0,-1 1 1,0 0-1,0 1 0,9 4 1,-13-6-53,0 0 0,0 0 0,0 0 0,0 1 0,0-1 0,-1 1 0,1 0 0,0-1 0,-1 1 0,1 0 0,-1 0 0,0 0 0,0 0 0,0 0 0,0 0 0,0 0 0,0 0 0,0 1 0,-1-1 0,1 0 0,-1 0 0,1 1 0,-1-1 0,0 0 0,0 1 0,0-1 0,0 0 0,-1 1 0,1-1 0,-1 0 0,1 0 0,-1 1 0,0-1 0,0 0 0,1 0 0,-2 0 0,1 0 0,0 0 0,-2 2 0,0 1 14,-1-1-1,0 0 1,1 0 0,-1 0 0,-1 0 0,1-1 0,0 0-1,-1 1 1,-9 3 0,-4 4 22,-1 8-416,20-19 359,-1 1 0,1-1-1,0 1 1,0-1 0,0 0-1,-1 1 1,1 0 0,0-1-1,0 1 1,-1-1 0,1 1-1,-1 0 1,1-1 0,0 1-1,-1 0 1,1 0 0,0 1-1,8 11-1,13 16 34,31 55-1,-53-79-20,1-1-1,-1 0 1,0 0 0,0 1-1,-1-1 1,1 0-1,-1 0 1,0 1 0,-3 6-1,1 2 23,2-12-27,1 1 1,-1-1 0,0 1 0,0-1-1,0 1 1,0-1 0,0 0-1,0 1 1,0-1 0,0 0-1,-1 0 1,1 0 0,0 0-1,-1 0 1,1 0 0,-1 0-1,1-1 1,-1 1 0,1 0 0,-1-1-1,0 1 1,1-1 0,-1 0-1,0 1 1,-1-1 0,-46 3 123,48-3-125,-8 0-33,0 0 0,0-1-1,0 0 1,0 0 0,0-1 0,1-1-1,-1 1 1,1-1 0,-10-5-1,16 1-3349,2 5 2496</inkml:trace>
  <inkml:trace contextRef="#ctx0" brushRef="#br0" timeOffset="2804.02">1100 355 4513,'46'-27'2861,"-46"27"-2810,0 0 1,0 0 0,0 0 0,1 0 0,-1 0 0,0 0 0,0 0 0,0 0 0,0 0-1,0 0 1,0 0 0,0 0 0,0 0 0,1 0 0,-1 0 0,0 0 0,0-1 0,0 1 0,0 0-1,0 0 1,0 0 0,0 0 0,0 0 0,0 0 0,0 0 0,0 0 0,0-1 0,0 1-1,0 0 1,0 0 0,0 0 0,0 0 0,0 0 0,0 0 0,0 0 0,0-1 0,0 1-1,0 0 1,0 0 0,0 0 0,0 0 0,0 0 0,0 0 0,0 0 0,0-1 0,0 1-1,0 0 1,0 0 0,0 0 0,0 0 0,0 0 0,0 0 0,0 0 0,0 0 0,-1 0-1,1-1 1,-10-1 2270,-14 4 647,10 3-2289,1 0 0,1 1 0,-1 1 0,1-1-1,-19 16 1,24-17-596,0 1-1,1 0 1,0 0-1,0 0 0,1 1 1,0-1-1,0 2 1,0-1-1,1 0 1,-6 14-1,9-17-83,0-1-1,0 1 1,0 0-1,0-1 1,0 1-1,1 0 1,0 0-1,0-1 1,0 1-1,1 7 1,0-9 28,-1 0 1,1 0-1,0 0 1,-1 0 0,1 0-1,0-1 1,0 1 0,0 0-1,1-1 1,-1 1 0,0-1-1,1 1 1,-1-1 0,1 1-1,-1-1 1,1 0 0,-1 0-1,1 0 1,0 0 0,0 0-1,0 0 1,2 0 0,4 2 34,0 0 1,1-1 0,-1-1-1,1 1 1,-1-1 0,1-1 0,0 1-1,-1-2 1,1 1 0,0-1 0,-1 0-1,1-1 1,8-3 0,10 2 40,-24 3-132,1 0-1,-1-1 1,1 1-1,-1-1 1,0 1-1,1-1 1,-1 0 0,0 0-1,6-3 1,25-17-3929,-20 14 2853</inkml:trace>
  <inkml:trace contextRef="#ctx0" brushRef="#br0" timeOffset="4160.92">1312 375 3945,'1'-53'3034,"-2"46"2646,-2 9-1220,-1 10-1885,5 30-2045,7 46 1,-9-54-471,0-30-55,1 0 0,0 1 0,-1-1 0,2 1 0,-1-1 0,0 0 0,1 1 0,2 6 0,-2-5 8,-4-18-56,3-10 107,1 0-1,1-1 1,1 1 0,1 0 0,1 1 0,12-37 0,-11 49-59,1 3-10,-7 6 7,0-1 1,0 1 0,1 0 0,-1-1 0,1 1-1,-1 0 1,0-1 0,1 1 0,-1 0 0,1-1 0,-1 1-1,1 0 1,-1 0 0,1 0 0,-1 0 0,1-1-1,-1 1 1,1 0 0,-1 0 0,1 0 0,-1 0 0,1 0-1,-1 0 1,1 0 0,-1 0 0,1 0 0,-1 0-1,1 1 1,-1-1 0,1 0 0,0 0 0,0 1 12,0 0 1,0 0 0,0 0-1,0 0 1,0 0 0,-1 0-1,1 0 1,0 1-1,-1-1 1,1 0 0,0 2-1,10 37 156,-11-38-170,0 0 0,1 1 1,-1-1-1,1 0 0,0 0 1,0 0-1,0 0 0,0 0 1,0 0-1,0 0 0,0 0 1,1 0-1,-1 0 0,4 2 1,-4-2 0,1 0 0,0 0 1,0 0-1,-1 0 1,1 0-1,-1 0 0,0 1 1,0-1-1,0 0 1,0 1-1,0-1 0,0 1 1,-1-1-1,1 5 1,1 15 29,-2-17-21,0 1 0,1-1 0,0 1 0,2 10-1,-3-16-18,0 0-6,0 0-4,4-25-44,0 7 64,1 1 1,1 0 0,0 0 0,1 0 0,1 0 0,0 1-1,12-17 1,-19 32-3,0-1 0,0 1 1,0-1-1,1 1 0,-1-1 0,0 1 0,0 0 0,1 0 0,-1-1 0,1 1 0,-1 0 0,1 0 0,-1 1 0,1-1 0,0 0 0,-1 0 0,1 1 0,0-1 0,0 1 0,-1-1 1,1 1-1,0 0 0,0 0 0,0 0 0,-1 0 0,1 0 0,0 0 0,0 0 0,0 1 0,0-1 0,-1 1 0,1-1 0,0 1 0,-1 0 0,3 1 0,0 0 6,-1 0 0,0 1 0,0 0 0,0 0 0,0 0 0,0 0 0,0 0 0,-1 0 0,0 1-1,1-1 1,-1 1 0,-1 0 0,1-1 0,2 9 0,-3-6 8,0 1-1,0-1 1,0 1-1,-1-1 1,0 1 0,0-1-1,-1 1 1,-2 10-1,1-8-6,1-1 0,0 1 0,1-1 0,0 14 0,2-14-49,-2-9-4861,0 0 3808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4" units="cm"/>
          <inkml:channel name="Y" type="integer" max="5760" units="cm"/>
          <inkml:channel name="T" type="integer" min="-2.14748E9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0" timeString="2018-10-04T16:31:08.880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-2147483648-2147483648 0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3.484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0 839 0,'5'36'289'0,"-1"-36"57"16,-1 36-226-16,-3-36-17 15,0 0-35-15,2 0-3 16,0 0-25-16,0 0-11 15,3 0-12-15,0 0-5 0,-1 0-9 16,1 0-1-16,-1 0-4 16,1 0-4-16,2 0-2 0,-1 0-2 15,1 0-1-15,0 0-9 16,0 0-6-16,-2 36-28 16,-1-36-27-16,3 0-295 15,0 0 70-15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3.187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-2147483520-2147483648 851 0,'-128'0'310'0,"128"0"52"0,0 0-226 15,0 0-26-15,0 0-44 16,0 0-12-16,0 0-31 0,0 0-40 16,0 0-32-16,0 0-335 15,0 0 74-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1:37.3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243 7354,'7'-26'1708,"-4"19"2790,-2 21-113,0-4-3434,0 22 375,-2 0 0,-1-1 0,-11 58-1,-3 33-1229,15-107-77,1 1 0,0-1 0,2 0-1,-1 0 1,2 0 0,4 15 0,-7-29-133,0 0-1,1 0 1,-1 0 0,0 0 0,0 1 0,1-1 0,-1 0 0,1 0 0,-1 0 0,1 0 0,-1 0 0,1 0 0,0-1 0,-1 1 0,1 0 0,0 0 0,0 0 0,-1-1-1,1 1 1,0 0 0,0-1 0,0 1 0,0 0 0,0-1 0,0 0 0,0 1 0,0-1 0,0 1 0,1-1 0,-1 0 0,0 0 0,0 0 0,0 0 0,0 0 0,0 0-1,0 0 1,2 0 0,8-2-622</inkml:trace>
  <inkml:trace contextRef="#ctx0" brushRef="#br0" timeOffset="545.91">315 270 7986,'-13'26'7654,"-6"14"-4158,8-14-2541,0-1-553,1 0-1,-7 29 1,14-40-394,0-1-1,1 0 1,0 0 0,1 1-1,1-1 1,1 18 0,-1-28-30,1 1-1,-1 0 1,1-1 0,0 1 0,0-1-1,0 0 1,0 1 0,1-1 0,-1 0-1,1 1 1,0-1 0,0 0 0,0-1-1,1 1 1,-1 0 0,1 0 0,-1-1-1,1 0 1,0 1 0,0-1 0,0 0-1,0 0 1,0-1 0,0 1 0,1-1-1,-1 1 1,0-1 0,1 0-1,6 1 1,-4-2-2,0 1-1,0-1 0,0 0 1,0-1-1,0 1 0,1-1 1,-2-1-1,1 1 0,0-1 1,0 0-1,0 0 0,-1 0 1,1-1-1,-1 0 0,0 0 1,10-8-1,-10 6 34,-1 0 0,1 0 1,-1 0-1,0-1 0,-1 0 0,1 1 1,-1-1-1,0 0 0,0-1 0,-1 1 0,0 0 1,0-1-1,-1 0 0,1 1 0,-2-1 1,1 0-1,-1 1 0,1-1 0,-2 0 0,1 0 1,-2-7-1,0 4 49,0 1-1,0-1 1,-1 0 0,0 1-1,0-1 1,-1 1 0,-1 0 0,0 0-1,0 0 1,0 1 0,-1 0-1,0 0 1,-14-13 0,17 19-89,0 0 1,0 0-1,0 0 0,0 1 1,0-1-1,-1 1 1,1 0-1,0 0 0,-1 0 1,1 0-1,-1 0 0,0 1 1,1 0-1,-1-1 1,1 2-1,-1-1 0,0 0 1,1 1-1,-1-1 1,1 1-1,-1 0 0,1 0 1,-5 2-1,1 1-32</inkml:trace>
  <inkml:trace contextRef="#ctx0" brushRef="#br0" timeOffset="1108.74">722 0 6609,'8'12'6852,"-6"4"-3528,-6 18-1389,3-27-1300,-12 50 960,8-42-1161,1 1 1,1 0-1,-2 30 1,6-45-433,-1 1 1,1 0 0,-1-1 0,1 1 0,-1 0-1,1-1 1,0 1 0,0-1 0,0 1 0,0-1-1,0 0 1,0 1 0,0-1 0,1 0 0,-1 0 0,0 0-1,1 0 1,-1 0 0,0 0 0,1 0 0,-1 0-1,1-1 1,0 1 0,-1 0 0,1-1 0,0 0-1,-1 1 1,1-1 0,3 0 0,3 2-176,-1-1 0,1-1 1,0 1-1,0-1 0,9-1 0,9-8-2254,-11 1 1683</inkml:trace>
  <inkml:trace contextRef="#ctx0" brushRef="#br0" timeOffset="1515.09">879 61 9610,'0'5'4033,"-2"6"-2425,1 2 1,-3 6-353,-1-1-352,-2 6-416,-1 1-128,0 3-200,-1 3-40,2-4-80,1-1-8,2-5 0,2 0-192,1-3-520,2 0-384,1-1-16,-1-1 504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3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92 814 0,'14'-92'300'15,"-14"92"38"-15,13 0-186 16,-13 0-79-16,0 0-15 16,0 0-27-16,7 0-26 15,0 0-36-15,7 0-326 16,-1 0 88-16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2.808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66 820 0,'73'-58'287'0,"-69"64"47"15,1-6-228-15,-1 6-28 16,-4-6-39-16,0 0-18 16,0 0-33-16,3 0-242 15,-1 0-86-15,2 0-65 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2.636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70 744 0,'9'-17'305'15,"-3"0"21"-15,0 0-166 16,0 0-91-16,0 17-18 16,-1 0-33-16,1 0-42 15,3 0-136-15,0 0-178 16,0 0-14-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2.433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63 857 0,'9'-12'267'0,"-1"-1"61"15,1 0-244-15,-3 7-21 16,-1 0-32-16,4-1-34 16,-1 1-72-16,1 6-255 15,-1 0 41-1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2.230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74 833 0,'10'-18'282'0,"0"0"58"16,-3 8-231-1,0 1-23-15,0 9-36 0,0 0-13 16,0 0-26-16,3 0-27 16,-1-9-26-16,1 0-310 15,-1 9 76-15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2.042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71 337 0,'7'-14'437'0,"-1"0"-111"16,1 0 1-16,-1-1-167 15,-2 1-79-15,3 14-18 16,-1 0-29-16,1 0-14 15,-1 0-24-15,1 0-40 16,-1 0-181-16,0 0-135 16,3 14-47-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51.87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19 79 474 0,'-7'-6'376'0,"3"-1"-55"16,1 0-53-16,-1 1-133 15,4-1-49-15,0 1-3 16,0-1-24-16,4 4-2 16,-1-1-18-16,1 1-4 15,3 0-12-15,0-1-5 16,0 4-10-16,0-3-12 0,0 0-17 16,4 0-32-16,0-1-23 15,-1 1-322-15,1 3 77 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49.429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136 361 0,'3'-5'257'0,"-1"-1"-7"16,3 1-81-16,1-1-18 15,-1 1-58-15,0 2-16 16,0 1-37-16,0-1-4 0,0 0-11 15,1 3 3-15,-4 0 0 16,1 0 5-16,-1 3-4 16,1 2 1-16,-2 1-5 15,2 2-2-15,-3 3-7 0,0 5 0 16,-3-3-1-16,2-2-2 16,-2 0-5-16,1 0 4 15,-3-3-3-15,-1 0 1 16,1 0-2-16,0-3 0 15,0-2-2-15,0 0 0 16,0-3-2-16,2-3 2 16,0 0 3-16,1-2 2 15,2-3 0-15,0 0 6 16,0-3-3-16,2 0 5 16,1 0-3-16,0 1 2 15,2-1-2-15,0 0-2 16,0 0-5-16,0 0 0 15,3 1-1-15,0 2-4 16,-2-2 4-16,2 5-5 16,0-1 3-16,0 1 0 15,-1 2 1-15,1 1 3 16,0 2 2-16,0 2 4 0,-3 4 3 16,0-1 1-16,-1 3-2 15,-1 4 2 1,-1-1-6-16,-2 3-1 15,-2-1-3-15,-1-2 2 16,-1-3-6-16,-1 0 0 16,0-3-2-16,0 1 1 15,-1-4-5-15,-1-2 1 16,-1-2-1-16,3-4-2 16,-1-2 2-16,1 0-1 15,3-3 2-15,-1 1 1 0,3-7 1 0,0-4-4 16,3 6 2-16,2 2-1 15,0-1-3-15,0 3 1 16,3 1 2-16,0 2-2 16,0-1 0-16,-1 4 2 15,5 0 1-15,1 2-2 16,0 3 4-16,0 3-1 16,0 2 2-16,-3 3 0 15,-2 6 4-15,11 21 0 0,35 79 0 16,-56-84-2-16,-5-9 1 15,1-1-2 1,-1-9 0-16,-1 0 6 0,-3-8-3 0,9-3 3 16,-1 0-2-16,-2-3-3 15,0 0-4-15,-3 1 2 16,0-4-6-16,2 1 5 16,-2-3-2-16,0-4-3 15,0 1 3-15,3-3-3 16,0 1-2-16,3-3 1 15,-1-3 0-15,3 3-2 16,0 2 5-16,3 1 0 16,-1 2-2-16,3 0 1 15,0 3 2-15,3-1-2 16,0 3-4-16,0 4 6 16,-2 2 1-16,2 0 0 15,0 2-1-15,-3 4 8 16,-2-1 3-16,-1 5 18 15,-2-2 9-15,0 0 19 16,0 0 5-16,-2 0 13 16,-1-3-13-16,-2 1 4 15,0-1-13-15,-1-2-5 0,0-3-14 16,-2-3 1-16,3 0-20 16,0 1-2-1,0-1-10-15,2 0-1 16,0-2-10-16,3 0 2 15,0-1 2-15,3 1-10 16,0-1-25-16,2 1-72 16,3 0-49-16,-1-1 19 15,5-1-425-15,22-1 125 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28.876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217 0 715 0,'3'-1'330'15,"-3"2"9"-15,0 1-160 0,0-2-61 16,0 0-33-16,0 1-3 0,0 2-18 16,0 1-3-16,0 1-18 15,5 15-4-15,14 43-11 16,-24-32-2-16,5-1-10 0,-9 8-2 15,4-4-4-15,-3 5-2 16,4-3-4-16,-6 7 1 31,6-7-2-31,-5 5-3 0,4-5-1 0,-3 4 4 16,-1-8 0-16,-5 4-4 16,6-2 2-16,-5 5 1 15,3-1-1-15,-2 3-3 0,3-2 1 16,-1 2-1-1,6-6-1-15,-1 2 0 0,5-3 3 0,-3 4-2 32,-1-3 2-32,8 4 0 0,-8-7 0 0,-1 3-1 31,5-9 2-31,0 6-2 16,0-6 3-16,0 6-4 15,0-6 3-15,0 8-2 0,5-7 1 0,-10 5-2 16,0-3 3-16,5 0 0 15,-4-5-3-15,4 3 3 16,0-6 1-16,0 3-1 16,0 0-2-16,0 1 5 15,0-3-2-15,4 2 1 0,-4-4 2 16,0 0 7 0,5 0 1-16,0-1 5 0,-1-2 0 15,-4 4 0 1,3-6-2-16,2 2 2 0,-5-3-3 15,0 3 4 1,0-5 0-16,0 4 1 16,-5 0 0-16,5 2 0 15,-3-1-4-15,3 3 0 0,0-3-3 16,0 6 4-16,3-4 7 16,-6-1 10-16,6-4 1 15,-3 0 9-15,0-4-3 0,0 2 0 16,0 1-6-16,0 0 8 15,0 1-3-15,0 3 7 16,0-1 0-16,5 3 11 16,-5-1-10-1,0 4 5-15,-5-8-5 0,5 8 0 16,-3-8-12-16,-1 4 5 16,4-5-10-16,0 2-1 15,-5-3-5-15,0 0 0 16,1-4-8-16,-1 2 1 15,0-1-3-15,1-1 2 16,1-2-3-16,3 5 0 16,0-4-1-16,-5 1 1 15,5 0-7-15,0 3 5 16,0-1 7-16,-5 4 0 0,5 0-2 16,-4-1 3-16,-5-1-6 15,4-1-2-15,-3-3-2 0,4-4-1 16,-1 3-3-16,5-7-4 15,0 1-2-15,0 0-3 16,0 1 0-16,0-1 0 16,0 0 1-16,0 1-9 15,0-1-18-15,0 0-45 16,0 1-44-16,0-2-85 16,0 0-61-16,0 0-75 15,0-2-287-15,5 1 24 16,-1 1-110-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27.396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8 1445 722 0,'-2'-7'341'0,"-1"1"-1"16,1-1-113-16,2 0-150 15,0-6 6-15,19-40-19 0,-13 36-3 16,1 2-17-16,0-5 3 16,0 6-8-16,-5-4 5 15,1-1-6-15,1-7-2 16,1 1-8-16,-3-5-3 16,3 2-8-16,-1-5-1 15,-1 5-6-15,3 0 1 16,-3 1-5-16,4-5 0 15,0 3 2-15,-1-1-2 16,-1-1 2-16,0-3-1 16,-1 7 2-16,1 0-4 15,-5 4 4-15,0-1-2 16,2 2 2-16,-2-3-4 16,0-2 4-16,2-7-3 15,-2 2-3-15,3-7 1 16,-1 5 3-16,-2-1 2 15,2 9 2-15,1-1 5 0,-6 6-2 16,3-1 3-16,0 1-3 16,-2-3-3-1,2 4-3-15,0-4-1 0,0 2-3 16,-2-2 1-16,-1 4 0 16,-1-2 3-16,1 5 1 15,3-1 8-15,0 8 0 16,0-2 7-16,0 3 3 0,0 1 7 15,-2 3-4 1,2 4 7-16,0-1-8 0,0 0 3 16,0-1-9-16,0 0-1 15,0 1-10-15,0-1 0 16,0 0-5-16,0 0-3 16,0 1-3-16,2-1 2 15,1 0-3-15,-1-1-49 16,0 0-47-16,-2-2-111 15,3-16 215-15,8-48-577 16,-4 39 200-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1:51:26.6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74 691 6153,'-26'73'2905,"21"-62"4849,6-15-5710,8-17-2021,27-37 836,32-72 1,-49 89-621,-1-1 1,-3 0-1,-1-2 1,15-81-1,-3-66 139,-14 121-180,-9 63-207,0 8 91,4 13 155,-1 0-210,5 1 7,-7-11-21,-1 1 0,0-1 0,0 1 0,0-1 0,-1 1 0,0 0-1,0 0 1,2 7 0,8 24 65,2-1-1,1 0 0,1-1 1,2-1-1,23 32 0,-31-52-65,1 0 0,0 0 0,1-2 0,1 1-1,0-1 1,20 12 0,-12-14 109,-17-9-8046,-5-1 4263</inkml:trace>
  <inkml:trace contextRef="#ctx0" brushRef="#br0" timeOffset="1321.79">4051 210 6577,'-8'-4'503,"7"3"-279,0 0 0,-1 0 0,1 0 0,-1 1 0,1-1 1,-1 0-1,0 1 0,1-1 0,-1 1 0,1 0 0,-1 0 0,-2-1 0,3 2-67,0 0-1,1 0 1,-1-1-1,0 1 1,1 0 0,-1 0-1,0 0 1,1 0-1,0 0 1,-1 0-1,1 0 1,-1 0-1,1 0 1,0 0-1,0 0 1,0 0 0,-1 0-1,1 0 1,0 0-1,0 0 1,1 0-1,-1 0 1,0 0-1,0 1 1,6 170 3874,-1-26-3294,-3-61-250,1-6 102,-9 92 0,-8 17-203,4-27-242,7-6-81,3-53-38,-18 89 29,-4 129 28,9-162-51,6-10-15,7-94-2,-9 53 1,6-82-11,-18 142 17,3 139-2,12-171-20,4-99 4,-11 151 42,-13 107 185,14-145 232,11-95-341,2-40-102,-1-1 0,0 1 0,-1-1 0,-1 0-1,-5 24 1,5-28-220,-5 14 545,7-22-526,-1 0 1,1 0-1,0 0 0,-1 0 0,1-1 0,-1 1 0,1 0 1,-1 0-1,1-1 0,-1 1 0,1 0 0,-1-1 0,0 1 0,1 0 1,-1-1-1,0 1 0,0-1 0,1 1 0,-3 0 0,-1-3-1727,-1-6 640</inkml:trace>
  <inkml:trace contextRef="#ctx0" brushRef="#br0" timeOffset="1855.99">3613 3554 6577,'-2'-1'140,"0"0"110,0 1 1,-1-1-1,1 0 0,0 0 0,0 1 0,0 0 1,0-1-1,0 1 0,-1 0 0,1 0 0,-3 0 1,5 0-184,0 1 0,0-1 0,-1 0 1,1 0-1,0 1 0,0-1 1,0 0-1,-1 0 0,1 1 0,0-1 1,0 0-1,0 1 0,0-1 1,0 0-1,-1 0 0,1 1 0,0-1 1,0 0-1,0 1 0,0-1 1,0 0-1,0 1 0,0-1 0,0 0 1,0 1-1,1 0 0,4 19 1859,18 37 703,72 214 1351,-92-258-3834,-1-5-12,0-1 0,0 1 0,1 0 0,0 0 0,0-1 1,0 0-1,6 8 0,-9-15-127,0 0-1,0 0 1,1 1 0,-1-1-1,0 0 1,0 0 0,1 0-1,-1 0 1,0 1 0,1-1-1,-1 0 1,0 0 0,0 0-1,1 0 1,-1 0 0,0 0-1,1 0 1,-1 0 0,0 0-1,1 0 1,-1 0 0,0 0-1,1 0 1,-1 0 0,0 0-1,0 0 1,1 0 0,-1 0-1,0 0 1,1 0 0,-1-1 0,0 1-1,0 0 1,1 0 0,-1 0-1,0-1 1,0 1 0,1 0-1,-1 0 1,0 0 0,0-1-1,0 1 1,1 0 0,-1-1-1,0 1 1,0 0 0,0 0-1,0-1 1,0 1 0,1-1-1,8-23 345,-5 14-329,106-221 729,-98 212-2483,21-27 1,-18 27 620</inkml:trace>
  <inkml:trace contextRef="#ctx0" brushRef="#br0" timeOffset="2838.03">4526 1832 3825,'-4'0'874,"-1"0"-1,1 0 1,-1 0 0,1 1 0,-1 0-1,1 0 1,-1 0 0,-5 2 0,6-1-508,-1 0 0,1 1 0,0-1 1,0 1-1,0-1 0,0 1 0,-5 6 1,6-7-344,1 1 1,-1 0-1,1 0 1,0-1-1,0 1 1,0 1-1,1-1 1,-1 0-1,1 0 1,-1 1-1,1-1 1,0 0-1,1 1 1,-1-1-1,0 1 1,1-1 0,0 1-1,0 0 1,0-1-1,0 1 1,1-1-1,-1 1 1,3 5-1,2 3 50,1 0-1,0-1 1,1 0-1,0 0 0,1-1 1,0 1-1,15 13 1,-10-9 38,1 0 1,11 20 0,-24-33-102,14 20 96,-2 1 0,17 40 1,-28-57-62,1 0 1,-1-1 0,-1 1-1,1 0 1,-1 0 0,0 1 0,0-1-1,-1 0 1,0 0 0,0 0-1,0 0 1,-1 0 0,0 1-1,0-1 1,-1 0 0,1 0-1,-5 8 1,4-11 7,0 0 0,1 0 0,-1 0 1,-1-1-1,1 1 0,0-1 0,-1 1 0,1-1 0,-1 0 1,0 0-1,1 0 0,-1-1 0,0 1 0,0 0 0,-1-1 0,-2 1 1,4-1-55,0-1 0,0 1 1,-1-1-1,1 0 1,0 0-1,0 0 0,0 0 1,0 0-1,0 0 1,0 0-1,-1-1 0,1 1 1,0-1-1,0 0 1,0 1-1,0-1 1,1 0-1,-1 0 0,0 0 1,0-1-1,0 1 1,1 0-1,-1-1 0,1 1 1,-3-4-1,0 0-25,0 0 0,1-1 1,-1 1-1,1-1 0,1 0 0,-1 0 0,1 0 0,0-1 0,0 1 0,1 0 0,-1-8 1,1 9 9,1 1 0,0-1 0,0 1 0,0-1 0,1 1 0,-1 0 0,1-1 0,0 1 0,0 0 0,1 0 0,-1-1 0,1 1 0,0 0 0,0 0 1,1 1-1,-1-1 0,5-4 0,7-7-21,2 2 0,0 0 0,18-11 0,-19 14 39,0-1 0,-1 0 0,0 0 0,19-23 0,-28 27 12,-1 0 0,0 1 0,-1-2-1,0 1 1,0 0 0,0 0-1,-1-1 1,0 0 0,-1 1 0,0-1-1,0 0 1,0 0 0,-1 1 0,0-1-1,-1 0 1,-1-8 0,1 12 15,-1 0 0,0 1 0,0-1 1,0 1-1,-1-1 0,1 1 0,-1 0 0,0 0 1,1 0-1,-2 0 0,1 1 0,0-1 0,0 1 1,-1 0-1,1 0 0,-1 0 0,0 0 0,1 0 1,-1 1-1,-6-2 0,-4 0-197,1 0 1,-1 0-1,0 1 0,-24 0 0,38 2 165,-3 0-156,0 0 0,0 0 0,0 0 0,0 1 0,1-1 0,-1 1 0,0-1 0,0 1 0,1 0 0,-1 0 0,-3 2 0,-11 10-377</inkml:trace>
  <inkml:trace contextRef="#ctx0" brushRef="#br0" timeOffset="4061.77">270 4240 7618,'-3'-54'3475,"3"54"-3407,0-1-1,0 1 1,0 0 0,0-1 0,0 1-1,0 0 1,0-1 0,0 1-1,0 0 1,-1 0 0,1-1 0,0 1-1,0 0 1,0-1 0,0 1 0,0 0-1,-1 0 1,1-1 0,0 1-1,0 0 1,0 0 0,-1 0 0,1-1-1,0 1 1,0 0 0,-1 0-1,1 0 1,0 0 0,-1-1 0,1 1-1,0 0 1,0 0 0,-1 0-1,1 0 1,0 0 0,-1 0 0,1 0-1,0 0 1,-1 0 0,1 0-1,0 0 1,0 0 0,-1 0 0,1 0-1,0 0 1,-1 0 0,1 1-1,0-1 1,0 0 0,-1 0 0,1 0-1,0 0 1,0 0 0,-1 1-1,-12 9 938,12-9-796,-15 15 1262,-19 27-1,-6 6-150,25-31-932,-22 33 0,29-37-302,-1 0 1,-1-1-1,0 0 0,0 0 1,-15 11-1,25-23-83,-1-1 0,1 1 0,0 0 0,0-1 0,0 1 0,0 0 0,1 0-1,-1 0 1,0 0 0,0 0 0,0 0 0,1 0 0,-1 0 0,0 0 0,1 0 0,-1 0 0,1 1 0,0-1 0,-1 0 0,1 0 0,0 0 0,0 1 0,-1 1 0,3 1 10,-1-1 0,1 1 0,-1-1 0,1 1 0,0-1 0,0 0 0,4 5 0,-4-5 0,11 16 89,-1 1-1,-1 0 1,10 27 0,-11-21 72,12 53 0,-22-77-189,1 0 1,-1-1 0,0 1-1,1 0 1,0-1 0,-1 1-1,1-1 1,0 1 0,0-1-1,0 1 1,0-1 0,0 0-1,0 1 1,0-1 0,0 0-1,1 0 1,-1 0-1,0 0 1,1 0 0,1 1-1,-1-5-3300,-1-1-1650,2-6 3485</inkml:trace>
  <inkml:trace contextRef="#ctx0" brushRef="#br0" timeOffset="5322.34">135 4528 7178,'-5'-46'3127,"22"54"2799,26 9-4145,-22-12-1600,0 0 1,0-2-1,0 0 1,37-1 0,17 1-130,227 4 9,-114-7-13,92-3-23,-76-2 0,-3 2-6,98 1 322,69 3 1,-185-2-76,-12-1 118,224-2-61,-290 3-167,33-3 31,-103 1 115,0 1 0,0 2 0,1 2 0,48 7 1,-61 1 38,-21-8-415,1-1 0,0 1 1,0-1-1,0 0 0,0 1 0,0-2 0,0 1 1,6 1-1,-9-4-4573,0 0 3977</inkml:trace>
  <inkml:trace contextRef="#ctx0" brushRef="#br0" timeOffset="5796.63">3508 4274 7130,'-47'-41'3671,"39"38"1603,9 10-1984,6 9-1638,-7-15-1793,2 4 191,1 0 0,0 0 0,0 0 0,0 0 0,0 0-1,1-1 1,6 8 0,8 7 74,27 26 7,98 76 0,-125-107-103,-16-13 1,-1 0 0,0 0 1,1 0-1,-1 0 0,0 0 1,0 0-1,0 1 0,0-1 1,0 0-1,0 1 0,0-1 1,0 0-1,0 1 0,-1-1 1,1 1-1,-1-1 0,1 1 1,-1 0-1,1-1 0,-1 1 1,0 0-1,0-1 0,0 1 1,0-1-1,0 1 0,0 0 1,0-1-1,-1 1 0,1 0 1,0-1-1,-1 1 0,1-1 1,-1 1-1,0-1 0,0 1 1,1-1-1,-1 0 0,0 1 1,0-1-1,0 0 0,-1 1 1,1-1-1,-2 1 0,-6 6 136,0 0-1,-1 0 1,-1-2 0,-17 10-1,21-11-197,-110 52-855,52-26-1914,40-18 1935</inkml:trace>
  <inkml:trace contextRef="#ctx0" brushRef="#br0" timeOffset="6738.65">1769 4752 7362,'-49'-24'3298,"47"23"-3109,0 1 0,1 0 0,-1-1 0,1 1 0,-1 0 0,0 0 0,1 0 0,-1 0 0,0 0 0,1 0 0,-1 0 0,1 1 0,-1-1 1,0 1-1,1-1 0,-1 1 0,1 0 0,-3 1 0,-19 17 1188,17-14-1001,2-2-234,0 0 0,1 1 0,-1-1 0,1 1 0,-1 0 0,1 0 0,0 1 0,-2 4 0,4-7-125,0 1-1,1-1 0,-1 0 1,1 0-1,0 1 0,-1-1 1,1 0-1,0 0 0,0 1 1,1-1-1,-1 0 0,0 1 1,1-1-1,0 0 0,-1 0 1,1 0-1,0 0 0,0 0 1,0 0-1,2 4 0,5 4-21,1 1 0,-1-1 0,2 0 0,-1-1 0,1 0 0,1-1-1,-1 0 1,2 0 0,12 6 0,-4-2 105,32 26 1,-49-35-73,0-1 0,-1 1 1,1 0-1,-1 0 0,1 1 1,-1-1-1,0 0 0,0 1 1,-1 0-1,1-1 0,-1 1 0,2 5 1,-3-7-11,1-1 0,-1 1 0,0-1 1,0 1-1,0-1 0,0 1 0,0-1 1,-1 1-1,1-1 0,0 1 0,-1-1 1,1 1-1,-1-1 0,1 0 0,-1 1 0,0-1 1,0 0-1,0 1 0,1-1 0,-1 0 1,0 0-1,0 0 0,-1 0 0,1 0 0,0 0 1,0 0-1,0 0 0,-1 0 0,1-1 1,0 1-1,-1-1 0,1 1 0,0-1 1,-1 1-1,-1 0 0,-3 0-10,1 1-1,-1-1 1,0 0-1,0-1 1,0 1-1,1-1 0,-1 0 1,0 0-1,0-1 1,0 0-1,1 0 1,-1 0-1,0-1 1,-8-3-1,11 3-23,-1 0-1,1 0 0,0 0 0,0 0 0,0 0 1,0-1-1,1 1 0,-1-1 0,0 0 0,1 0 1,0 0-1,0 0 0,0 0 0,0 0 0,0-1 1,1 1-1,0-1 0,-1 1 0,1-1 0,0 1 1,1-1-1,-1 0 0,0-7 0,2 8 4,-1 1-1,0-1 0,1 0 0,0 0 1,0 0-1,0 1 0,0-1 0,0 0 1,0 1-1,1-1 0,-1 1 0,1-1 0,0 1 1,0 0-1,-1 0 0,2 0 0,-1 0 1,4-3-1,4-3-30,0 1-1,20-11 1,26-10-121,-22 11 76,40-26 0,-73 42 95,0 1 0,-1-1 1,1 1-1,0-1 1,-1 1-1,1-1 0,0 1 1,-1-1-1,1 1 0,-1-1 1,1 0-1,-1 0 0,1 1 1,-1-1-1,1 0 0,-1 0 1,0 1-1,1-1 0,-1 0 1,0 0-1,0 0 0,0 1 1,1-1-1,-1 0 0,0-1 1,-1 0 5,1 1 1,-1 0 0,1 0-1,-1 0 1,0 0-1,0 0 1,1 0-1,-1 0 1,0 0 0,0 0-1,0 0 1,0 0-1,0 0 1,0 1-1,-1-2 1,-7-3 58,0 1-1,0 0 1,-14-4-1,20 6-63,-17-4-172,0 0 0,0 2 0,0 0 0,-31-2 0,37 7-712,4 5 33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1:32.63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0 6617,'-2'8'9273,"2"4"-6850,0-7-2437,1 124 4098,-2-73-3534,7 64-1,-4-105-516,0-1-1,2 1 0,0 0 0,7 15 1,-11-29-114,0-1-1,0 1 1,1-1 0,-1 1 0,0-1 0,0 1-1,1-1 1,-1 0 0,1 1 0,-1-1 0,0 0-1,1 1 1,-1-1 0,1 0 0,-1 1 0,1-1-1,-1 0 1,1 0 0,-1 0 0,1 1 0,-1-1-1,1 0 1,-1 0 0,1 0 0,-1 0 0,1 0 0,-1 0-1,1 0 1,-1 0 0,1 0 0,-1 0 0,1-1-1,0 1 1,6-4-774</inkml:trace>
  <inkml:trace contextRef="#ctx0" brushRef="#br0" timeOffset="621.3">324 47 8418,'-13'25'4780,"-17"37"1893,3 3-4730,23-53-1890,0 1 0,1-1 0,0 1-1,1-1 1,0 1 0,1 0-1,1 0 1,2 20 0,-2-29-69,0-1 1,1 0-1,0 1 0,-1-1 1,1 0-1,1 0 1,-1 0-1,0 1 1,1-1-1,-1-1 0,1 1 1,0 0-1,0 0 1,0-1-1,1 1 1,-1-1-1,0 0 0,1 1 1,0-1-1,-1 0 1,1-1-1,0 1 0,0 0 1,0-1-1,0 0 1,0 1-1,1-1 1,-1-1-1,0 1 0,0 0 1,1-1-1,-1 1 1,0-1-1,1 0 1,-1 0-1,4-1 0,5 0-19,0-1 0,-1 0 0,0-1 0,0 0-1,0-1 1,0 0 0,0 0 0,-1-1 0,14-9 0,-12 6 25,0-2 1,-1 1-1,0-1 1,-1-1 0,0 0-1,-1 0 1,0-1-1,0-1 1,-2 1 0,13-26-1,-17 29 36,0 1-1,0-1 1,0 0-1,-1 0 1,-1 0-1,0 0 1,0 0-1,0-12 0,-2 15 31,1 0-1,-1 0 1,-1 0-1,1 0 1,-1 0-1,0 0 1,0 0-1,-1 1 1,1-1-1,-1 1 1,0-1-1,-1 1 1,-4-5-1,4 6-2,1 1-1,-1 1 0,1-1 0,-1 0 1,0 1-1,0 0 0,0 0 0,0 0 1,0 0-1,-1 1 0,1-1 1,-1 1-1,1 0 0,-1 1 0,1-1 1,-1 1-1,-5 0 0,4 0-222,0 0 0,1 1 0,-1-1 0,0 1 0,1 0 0,-1 1 0,1 0 0,0-1-1,-1 2 1,1-1 0,0 1 0,0-1 0,-8 7 0,1 5-385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26.631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5 18 673 0,'-3'-6'463'0,"1"0"-67"0,2 2-41 15,0 2-239-15,0 2 2 16,2 2-15-16,1 2 3 16,0 2-27-16,1 3 6 15,11 13-16-15,39 68 2 16,-40-58-15-16,-1 10 8 15,-4-4-11-15,2 11 0 16,0-9-15-16,-2 4 7 16,1-10-9-16,2 1-8 15,-5-12-7-15,2-5 1 16,-2-5-7-16,-4-6-9 16,6 1 0-16,-6-4-2 15,-3-4-3-15,0-3-2 16,3 2 5-16,-2-1-3 15,4 1 1-15,1-4 0 16,1 1 2-16,15-5-7 16,56-23 3-16,-54 20 1 0,-7 3 1 15,4-2-2-15,-6 2 4 16,-3-5-3-16,-1 4-1 0,1 1-20 16,-3-1-24-16,-5 1-68 15,1-2-50-15,-5 2-89 16,-2 0 46-16,2 9-370 15,0 0 118-1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24.13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0 974 0,'17'17'346'0,"-9"1"65"0,8 8-209 15,-8-2-51-15,9 5 13 16,-9-3-21-16,8 6-3 16,-16-3-39-16,0 6-1 15,-8-6-25-15,-8 3-10 16,8-4-17-16,-1 0-11 16,-7-5-15-16,8-2-16 15,0-4-30-15,-1-7-136 16,1-2-69-16,57-8-371 15,17-5-25-15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23.339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37 159 947 0,'-7'-36'326'0,"0"9"81"15,0 1-243-15,1 9-13 16,1-1-26-16,1 1 21 16,3 8-29-16,2 0 6 15,3 9-11-15,4 0 6 0,13 9-30 0,63 43-2 16,-52-34-24-16,4-1-10 15,-4 10-17-15,8 9-11 16,-10-18-14-16,6-1 2 16,-7-8-28-1,0-26-109-15,-3-1-88 0,6 18-408 16,-5 9-5 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22.49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33 190 1087 0,'-33'-184'369'0,"30"178"78"0,3 6-249 16,0 0-54-16,0 0 5 15,0 0-20-15,3 0-3 16,2 0-35-16,1 6 3 16,3 0-17-16,16 6-2 15,-5 0-17-15,78 36 3 16,-70-36-18-16,2 5-3 15,-2-5-9-15,6-6-4 16,-9 6-9-16,0-6 0 16,-3-6-8-16,-5-6-1 15,-3 0-6-15,-3-6 1 16,-2 12-9-16,-9-6-52 16,0 6-52-16,0-6-150 15,0 6 373-15,0 0-770 16,-1 6 285-1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21.63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5 6 578 0,'0'-1'383'0,"-5"-4"-37"15,5 4-101-15,0 1-97 16,0 0-48-16,0 0 8 16,0 0-14-16,0 1 14 15,5 1-16-15,1 2 0 16,1 2-23-16,-2 2-3 0,19 18-20 15,67 67 1 1,-80-57-9-16,1 6 1 0,1-1-9 16,-9 2 2-1,3-14-7-15,-1 6-4 0,-6-14-6 16,-6 0-1 0,6-8-9-16,6 0-3 0,-6-5-18 15,0-1-64 1,0-7-51-16,0 0-58 15,0 0-360-15,0 3 67 0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13" units="cm"/>
          <inkml:channel name="Y" type="integer" max="14400" units="cm"/>
          <inkml:channel name="F" type="integer" max="4095" units="dev"/>
          <inkml:channel name="T" type="integer" min="-2.14748E9" max="2.14748E9" units="dev"/>
        </inkml:traceFormat>
        <inkml:channelProperties>
          <inkml:channelProperty channel="X" name="resolution" value="1000.11713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04T16:30:19.61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439 886 0,'0'-6'330'0,"0"0"50"16,0 2-230-16,0 1-28 16,0-1-39-16,2-1-7 15,-1 4-20-15,2-1 9 16,-2 0 2-16,2 0 18 15,1-1 2-15,1-2 9 16,0 1-16-16,4 1 3 16,3-3-25-16,3-1-1 15,52-30-14-15,-50 24 0 16,-2 0-8-16,1-3 4 16,0-2-7-16,1-1 2 15,-3 2-8-15,3-2 0 16,-3 2-2-16,-1-2-1 15,-1 3-1-15,-4-3 2 16,1 4-4-16,-2-3 0 0,1 7-4 16,-1-4 0-16,1 5 2 15,-3 1-3-15,2 1-1 16,-2-2 4-16,0 3-2 0,2-3-1 16,-4 2-1-16,-3 7-1 15,0-1-2-15,0-1-1 16,0 2-1-16,2-1 1 15,0 0-6-15,0 0 5 16,-1 0-6-16,1 0-2 16,-1 0 4-16,2 0 2 15,-2 1-8-15,1-2 5 16,-1 2-1-16,2-1-2 16,0-1 3-16,0 2 4 15,1 1-4-15,-1 0 6 16,1 0-3-16,-1 1-1 15,3 2 5-15,-2-1 4 16,2 2-5-16,1 1 1 16,3 3-1-16,1 1-3 15,-2 1-5-15,56 65 2 16,-55-62 1 0,1 6-2-16,0-7 3 15,1 5 2-15,-3-6-7 16,1-1 4-16,-2-1-4 15,1 3 0-15,0-6-4 0,-1 0 5 16,2 0-3-16,-4-5 5 16,-6-1-5-16,2 0 2 15,0-1 1-15,-1-2-27 16,1 1-21-16,-1 1-50 16,2-3-42-16,-2 0-114 15,-1 0-34-15,-1 3-379 16,-2-2 53-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4" units="cm"/>
          <inkml:channel name="Y" type="integer" max="5760" units="cm"/>
          <inkml:channel name="T" type="integer" min="-2.14748E9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0" timeString="2018-10-04T16:31:10.697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-2147483648-2147483648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4" units="cm"/>
          <inkml:channel name="Y" type="integer" max="5760" units="cm"/>
          <inkml:channel name="T" type="integer" min="-2.14748E9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0" timeString="2018-10-04T16:30:50.585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-2147483648-2147483648 0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4" units="cm"/>
          <inkml:channel name="Y" type="integer" max="5760" units="cm"/>
          <inkml:channel name="T" type="integer" min="-2.14748E9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0" timeString="2018-10-04T16:30:46.142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-2147483648-2147483648 0,'0'0'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1:40.5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 96 9546,'-4'0'8632,"1"7"-6383,1 13-2233,2-20 187,-7 162 2218,4-62-1796,1-74-606,1-12-141,0 1 0,0-1-1,2 0 1,0 0 0,0 0 0,6 23 0,-4-32-944,0-3 393</inkml:trace>
  <inkml:trace contextRef="#ctx0" brushRef="#br0" timeOffset="628">260 167 8466,'-8'9'5616,"-3"14"-3471,8-16-1112,-10 22 458,0 1 1,-15 59 0,25-78-1484,0 0 0,2 1 0,-1-1 1,1 0-1,1 1 0,0-1 0,1 1 0,0-1 0,0 1 0,2-1 1,4 18-1,-5-25-32,0-1 0,-1 1 0,1-1 0,1 0 0,-1 0 0,0 0 0,1 0 0,-1 0 0,1-1 0,0 1-1,0-1 1,0 1 0,0-1 0,0 0 0,1 0 0,-1-1 0,1 1 0,-1-1 0,1 0 0,-1 0 0,1 0 0,0 0 0,0 0 0,-1-1 0,1 0 0,0 1 0,0-2 0,0 1 0,-1 0 0,6-2 0,-2 1 8,0 0-1,-1-1 1,1 0-1,0 0 1,-1 0-1,0-1 0,1 0 1,-1 0-1,0-1 1,0 0-1,-1 0 1,1 0-1,-1-1 1,0 1-1,0-1 1,5-7-1,-2 0 28,0-1 0,-1 0 0,-1 0 0,0 0 0,-1-1 0,0 0 0,-1 0-1,4-24 1,-7 33 22,0 0-1,-1 0 0,0 0 1,0 0-1,0 0 0,0 0 1,-1-1-1,0 1 0,0 0 1,-1 1-1,1-1 1,-1 0-1,0 0 0,0 1 1,0-1-1,-1 1 0,0-1 1,0 1-1,0 0 0,0 0 1,-1 1-1,1-1 0,-1 1 1,0-1-1,0 1 0,0 0 1,-1 1-1,-4-3 0,3 3-136,1 0-1,-1 0 0,0 1 1,0 0-1,0 0 0,0 1 1,0 0-1,0 0 0,0 0 0,0 1 1,0 0-1,0 0 0,0 0 1,1 1-1,-1 0 0,0 0 1,1 0-1,-1 1 0,-7 4 1,6-2-274</inkml:trace>
  <inkml:trace contextRef="#ctx0" brushRef="#br0" timeOffset="1463.6">710 37 8618,'-11'-9'1665,"10"4"127,19 2 1340,7 2-1973,14-6-65,36-4 121,-68 10-1076,1 1 0,1 0 0,-1 0 0,-1 1 0,1 0 0,16 4 0,-24-3-55,1-1-1,-1 0 1,1 0-1,-1 0 0,0 1 1,0-1-1,1 0 1,-1 0-1,0 0 1,0 1-1,0-1 1,0 0-1,0 0 0,-1 1 1,1-1-1,0 0 1,-1 2-1,0-1-18,-6 26 231,-1 1 1,-20 44-1,-2 6-71,22-55-327,3-11-193,0 0-1,1 1 0,1-1 0,0 1 0,-1 16 0,5-26 316,1-3-128</inkml:trace>
  <inkml:trace contextRef="#ctx0" brushRef="#br0" timeOffset="1813.04">736 164 8834,'4'-2'3537,"6"2"-2297,0 0 0,3-1 88,4 1-335,3 0-369,1 2-136,1 0-200,-3 1-88,-3-2-72,1 1-32,-3-1 32,-1 1-104,-2 0-472,1-1-384,-2 0-3105,-2 0 2665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1:34.4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203 8962,'0'1'479,"-1"0"0,1 0-1,-1-1 1,1 1 0,0 0 0,-1 0 0,1 0-1,0-1 1,0 1 0,-1 0 0,1 0 0,0 0 0,0 0-1,0 0 1,0 0 0,0 0 0,0-1 0,0 1-1,0 1 1,4 24 1128,-2-14-418,-2 115 2162,-2-50-2853,1-63-547,0 19 301,1-32-318,0 0 1,0 0 0,0 0 0,0 0 0,0 1 0,0-1-1,1 0 1,-1 0 0,0 0 0,1 0 0,-1 0-1,1 0 1,-1-1 0,1 1 0,-1 0 0,1 0 0,0 0-1,-1 0 1,1-1 0,0 1 0,0 0 0,1 1-1,10-3-3140,-3-3 2258</inkml:trace>
  <inkml:trace contextRef="#ctx0" brushRef="#br0" timeOffset="648.34">149 336 5265,'45'-27'2821,"-40"28"-129,-5 8-726,-5 14 529,4-17-1771,-3 10 610,1-2-782,0 1 1,1-1 0,0 1 0,1-1 0,1 15-1,1-25-548,-1-1-1,1 1 0,-1-1 1,1 0-1,0 1 0,0-1 1,0 0-1,1 0 0,-1 0 0,1 0 1,0 0-1,0 0 0,0 0 1,0 0-1,0-1 0,1 1 0,-1-1 1,1 0-1,-1 1 0,1-1 1,0 0-1,0-1 0,0 1 1,0 0-1,0-1 0,0 0 0,4 1 1,-3-1-17,0 0 0,0 0 0,0 0 0,0-1 0,0 0 0,0 0 0,0 0 0,0 0 0,0-1 0,-1 1 0,1-1 0,0 0 0,0 0 0,0 0 0,0-1 0,-1 0 0,1 1 1,-1-1-1,1 0 0,-1-1 0,0 1 0,0-1 0,0 1 0,0-1 0,0 0 0,3-5 0,-2 3 35,-1 1 0,0-1 0,0 0 0,-1 0 0,1 0-1,-1 0 1,0-1 0,-1 1 0,1 0 0,-1-1 0,0 1 0,0-1 0,-1 1 0,0-1 0,0 0 0,0 1 0,-1-1 0,-2-10-1,0 0 49,0 4 98,-1-1 0,0 1 0,-5-13 0,8 23-129,0 1 0,1-1 1,-1 0-1,0 0 0,0 1 0,0-1 1,0 1-1,-1-1 0,1 1 1,0-1-1,0 1 0,-1 0 1,1 0-1,-1-1 0,0 1 0,1 0 1,-1 0-1,0 1 0,1-1 1,-1 0-1,0 0 0,0 1 1,0-1-1,1 1 0,-1 0 1,0-1-1,-3 1 0,0 2-134,0 1 0,0-1 0,0 1 0,0 0 0,1 0 0,-1 0 0,1 0 0,0 1 0,0 0 0,0 0 0,1 0 0,-4 5 0,2 0-15</inkml:trace>
  <inkml:trace contextRef="#ctx0" brushRef="#br0" timeOffset="1251.52">629 0 8146,'-1'0'514,"0"0"0,0 1 0,0-1 0,0 0 0,0 0 0,0 1 0,0-1 0,0 0 1,0 1-1,0-1 0,1 1 0,-1-1 0,0 1 0,-1 1 0,-11 13 2886,-6 27-2647,11-25 101,7-13-844,-1 0-1,1 0 0,-1 0 1,1 0-1,1 1 0,-1-1 1,0 0-1,1 1 0,0-1 0,0 0 1,0 0-1,1 1 0,1 6 1,-2-9-30,1-1 0,-1 1 1,1-1-1,-1 1 0,1-1 1,0 1-1,0-1 0,0 0 1,0 1-1,0-1 0,0 0 1,0 0-1,0 0 0,0 0 1,1 0-1,-1 0 0,0 0 1,1 0-1,-1 0 0,1-1 1,-1 1-1,1-1 1,-1 1-1,1-1 0,-1 1 1,1-1-1,-1 0 0,1 0 1,0 0-1,-1 0 0,1 0 1,-1 0-1,1 0 0,0 0 1,-1-1-1,1 1 0,-1 0 1,1-1-1,1-1 0,3 0 1,-1 0 1,0-1-1,0 1 0,0-1 0,0-1 0,-1 1 0,1-1 0,-1 0 0,0 0 0,8-9 0,-10 11 40,0-1-1,0 1 1,0-1-1,0 0 0,-1 0 1,1 0-1,-1 0 1,1 0-1,-1 0 0,0 0 1,0-1-1,-1 1 1,1 0-1,-1-1 0,1 1 1,-1 0-1,0-1 1,-1 1-1,0-7 0,-1 7 4,1 0 1,-1 0-1,0 0 0,0 0 0,-1 1 0,1-1 0,-1 0 0,1 1 0,-1 0 0,0 0 1,0-1-1,0 2 0,0-1 0,0 0 0,0 1 0,0-1 0,-1 1 0,1 0 0,0 0 1,-1 0-1,1 1 0,-1-1 0,1 1 0,-5 0 0,8 0-95,-1 0 0,1 0 0,0 0 0,-1 0 0,1 0 0,0 0 0,-1 0-1,1 0 1,0 1 0,-1-1 0,1 0 0,0 0 0,-1 0 0,1 1 0,0-1 0,0 0 0,-1 0 0,1 1-1,0-1 1,0 0 0,0 1 0,-1-1 0,1 0 0,0 0 0,0 1 0,0-1 0,0 0 0,0 1 0,0-1-1,-1 1 1,1-1 0,0 0 0,0 1 0,0 1-260,-3 5-368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1:33.8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5 9970,'18'1'12068,"2"2"-9831,24 1-2830,0-1 857,-33-1-481,1-1 0,-1-1 0,1 0 0,-1 0-1,0-1 1,1 0 0,-1-1 0,21-7-1,-18 3-512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2:37.8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235 8066,'-10'-36'3454,"10"35"-3306,0 0 0,0 0 0,1-1 0,-1 1 0,1 0 0,-1 0 0,1 0 1,-1 0-1,1-1 0,0 1 0,0 0 0,0 0 0,-1 0 0,1 0 0,0 1 0,0-1 0,0 0 1,0 0-1,0 0 0,1 1 0,-1-1 0,0 1 0,0-1 0,0 1 0,0-1 0,1 1 0,0-1 0,5-1 469,8-7 0,1 1-1,1 0 1,0 2-1,0 0 1,22-5-1,-33 10-551,0 0-1,-1 0 1,1 1 0,0 0-1,-1 0 1,1 1-1,0-1 1,-1 1 0,8 2-1,-10-2-40,0 0 0,0 1 0,0-1-1,0 1 1,0 0 0,0 0 0,0 0-1,-1 0 1,1 0 0,-1 1 0,0-1 0,1 1-1,-1-1 1,0 1 0,-1 0 0,4 6-1,-4-6 12,1 1-1,-2 0 0,1-1 0,0 1 0,-1 0 0,1 0 0,-1 0 0,0 0 0,0 0 0,-1 0 0,1-1 0,-1 1 0,0 0 0,0 0 0,0-1 0,-3 8 0,-4 5 90,0 1 0,-13 18-1,14-23-87,-6 7 25,0 0 0,-1 0 1,0-1-1,-2-1 0,0 0 0,-1-2 0,-23 18 0,12-21-143,27-12-146,3-2 7,18-3-17,-14 3 233,1 1 1,0 1-1,0-1 1,0 1-1,0 1 1,0-1-1,0 1 1,0 0-1,0 1 0,0-1 1,11 6-1,-7-4-169,0 0 0,0 0 0,0-1 0,1-1 0,-1 0 1,1 0-1,-1-1 0,13-2 0,-1-3-444</inkml:trace>
  <inkml:trace contextRef="#ctx0" brushRef="#br0" timeOffset="394.8">497 116 8010,'18'4'5015,"14"-5"-2466,-11 0-1314,93-5 1799,-84 3-2666,-12 3-238,-15 0-136,0 1-1,-1-1 1,1 0-1,0 0 1,-1 0-1,1 0 0,0-1 1,-1 1-1,1-1 1,0 1-1,-1-1 1,1 0-1,-1 0 1,5-2-1,-7-3-1853,-2 3 1201</inkml:trace>
  <inkml:trace contextRef="#ctx0" brushRef="#br0" timeOffset="908.8">585 125 8954,'-25'38'3534,"24"-36"-3243,0 0 0,1 0 1,0 0-1,-1 0 0,1 0 0,0 0 0,0 0 1,0 0-1,0 0 0,0 0 0,0-1 0,0 1 1,1 0-1,-1 0 0,2 4 0,1 8 1181,-8 61 1054,5-74-2533,0-1-20,0 0-23,0 0-5,0 0 5,0 0 5,6 0 29,0 1 1,0-1-1,0 2 0,0-1 0,10 4 1,4 1-14,-14-3 20,0 1 0,0-1 0,0 1-1,0 0 1,-1 1 0,1-1 0,-1 1-1,0 0 1,-1 1 0,1-1 0,-1 1-1,0 0 1,0 0 0,-1 0 0,4 9-1,-6-12 26,-1 1 0,1-1 0,-1 0 0,0 1 0,0-1 0,0 0-1,-1 0 1,1 1 0,-1-1 0,1 0 0,-1 0 0,0 0 0,-1 0-1,1 0 1,0 0 0,-4 5 0,2-3 29,0 0 1,0-1-1,0 1 0,-1-1 1,0 0-1,0 1 0,0-2 1,-9 8-1,8-9-7,0 0 0,0 0 0,0 0 0,0-1 0,-8 2 1,11-3-161,0 1 1,0-1 0,0 1 0,-1-1 0,1 0 0,0 0-1,0 0 1,0-1 0,0 1 0,0 0 0,-1-1 0,1 1-1,0-1 1,0 0 0,0 1 0,-3-3 0,-1-5-482</inkml:trace>
  <inkml:trace contextRef="#ctx0" brushRef="#br0" timeOffset="1577.78">1098 1 8834,'0'5'1295,"-1"0"1,0 1-1,0-1 1,0 0 0,0 1-1,-3 4 1,-4 9 39,-16 27 1,4-9-349,0 9-399,-23 82 0,41-122-607,1 0 1,0 0-1,0 0 1,1 0-1,-1 1 1,1-1-1,0 0 0,1 0 1,0 0-1,0 0 1,0 0-1,0 0 1,1 0-1,0 0 1,1 0-1,-1-1 0,5 7 1,-5-8-11,0-1 1,1 0 0,0 0-1,-1 0 1,1-1-1,0 1 1,1-1 0,-1 1-1,0-1 1,1 0-1,-1 0 1,1 0 0,-1-1-1,1 1 1,0-1-1,0 0 1,0 0-1,0 0 1,0-1 0,0 0-1,0 1 1,0-1-1,0 0 1,0-1 0,0 1-1,0-1 1,4-1-1,1 0-24,0-1 0,1-1 0,-1 1 0,17-11 0,-21 12 66,-1-1 1,1 0-1,-1 0 0,0-1 0,0 1 0,0-1 0,0 0 0,-1 0 0,0 0 0,5-8 0,-7 11 13,-1-1 1,1 0-1,-1 1 0,0-1 1,1 1-1,-1-1 0,0 0 1,0 1-1,0-1 0,0 1 1,-1-1-1,1 0 0,0 1 1,-1-1-1,1 1 0,-1-1 1,1 1-1,-1-1 0,0 1 1,0 0-1,1-1 0,-1 1 1,0 0-1,0-1 0,0 1 1,-1 0-1,1 0 0,0 0 1,0 0-1,-3-1 0,1-1 31,-1 0 1,0 1-1,0 0 0,0 0 0,0 0 1,0 0-1,0 1 0,0 0 0,0 0 0,-5-1 1,4 2-24,0 0 0,1 1 0,-1-1 0,0 1 0,1 0 0,-1 0 0,1 1 0,-1 0 0,1-1 0,0 1 0,-1 1 0,1-1 0,0 1 1,0-1-1,-6 7 0,4-3-195,0-1 0,1 1 0,-1 1 0,1-1 0,1 1-1,-1-1 1,1 1 0,-5 11 0,2 0-4120,7-12 3387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2:32.1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9 273 6945,'-8'2'1614,"0"0"0,0 1 0,1 0-1,-9 4 1,10-3-1215,0 0 1,0 0-1,1 1 0,-1-1 1,1 1-1,0 1 0,1-1 1,-7 10-1,4-5-191,2 1 1,-1 0-1,1 0 0,1 0 0,0 0 1,-5 23-1,2 1 48,-1 38 0,7-66-226,0 13 155,0 40 0,2-55-200,-1-1 1,1 1 0,0 0 0,0 0-1,0-1 1,0 1 0,1 0-1,0-1 1,0 1 0,0-1 0,1 0-1,-1 0 1,7 7 0,-8-9-31,0-1 1,1 0-1,0 0 1,-1 0-1,1 0 1,0 0-1,-1 0 1,1 0-1,0-1 1,0 1-1,0-1 1,-1 1-1,1-1 1,0 0-1,0 1 1,0-1-1,0 0 1,3-1-1,14-1 165</inkml:trace>
  <inkml:trace contextRef="#ctx0" brushRef="#br0" timeOffset="454.36">296 573 7546,'-14'1'2751,"12"0"-602,3-2 2267,7 0-3400,-1 0-1,0 0 1,1 0-1,10 1 1,32 5 518,-34-3-1978,1 0 0,28-2 0,-32-2 1816,-2-5-737</inkml:trace>
  <inkml:trace contextRef="#ctx0" brushRef="#br0" timeOffset="1285.73">707 465 8194,'9'-41'3404,"-8"40"-3085,-1 0-1,0 0 0,0 0 1,0 0-1,0 0 0,0 0 1,0 0-1,0 0 0,0 1 0,0-1 1,-1 0-1,1 0 0,0 0 1,-1 0-1,1 0 0,-1-1 1,1 2-232,0-1 1,-1 1-1,1-1 1,0 1-1,0-1 1,0 1-1,-1 0 1,1-1-1,0 1 1,0-1 0,0 1-1,0-1 1,0 1-1,0-1 1,0 1-1,0-1 1,0 1-1,0-1 1,1 1 0,-1-1-1,0 1 1,0-1-1,1 0 1,1-4 129,1 0 0,0 1 0,0-1 0,1 1 1,-1 0-1,1-1 0,0 1 0,0 1 0,1-1 0,6-4 1,-3 2-78,1 1 0,-1 1 0,1-1 0,0 1-1,11-3 1,-16 6-125,1 0-1,-1 0 1,0 1-1,0-1 0,1 1 1,-1 0-1,1 0 1,-1 1-1,0-1 0,0 1 1,1 0-1,-1 0 1,4 2-1,-5-2-4,-1 0-1,0 0 1,0 1 0,0-1 0,0 0-1,0 1 1,0-1 0,0 1 0,0 0-1,-1-1 1,1 1 0,-1 0 0,1 0 0,-1 0-1,0 0 1,1 1 0,-1-1 0,0 0-1,-1 0 1,1 1 0,0-1 0,-1 0-1,1 1 1,-1 3 0,1 9 60,-1 1-1,-1-1 1,-1 1 0,0-1 0,-1 1-1,-1-1 1,0 0 0,-1-1 0,-1 1-1,0-1 1,-1 0 0,0 0-1,-1-1 1,-1 0 0,0 0 0,-20 21-1,27-31-62,-1 0-1,0-1 0,0 1 0,0 0 1,0-1-1,0 1 0,0-1 0,-1 0 0,1 0 1,-1-1-1,1 1 0,-1-1 0,0 0 1,-5 2-1,7-5-608,6-1 458,4-1 151,-1 1-13,0 2 0,0-1 0,0 1 0,0 0 0,0 0 0,0 1 1,0 0-1,1 0 0,-1 1 0,0-1 0,0 2 0,0-1 0,0 1 0,-1 0 0,13 5 0,-17-5-311,1-1-1,-1 0 1,1 0 0,0 0-1,0 0 1,-1-1-1,1 1 1,0-1 0,0 0-1,0 0 1,0 0-1,0 0 1,3 0 0,7-4-98</inkml:trace>
  <inkml:trace contextRef="#ctx0" brushRef="#br0" timeOffset="2448.89">1139 256 6553,'20'-29'3220,"-20"28"-3071,1 1 0,-1 0 0,1-1 0,-1 1 0,1 0 0,0 0 0,-1 0 0,1-1 0,-1 1 0,1 0 0,0 0 0,-1 0 0,1 0 0,0 0 0,-1 0 0,1 0 0,-1 0 0,1 1 0,0-1 0,-1 0 0,1 0 0,-1 0 0,1 1 0,0-1 0,-1 0 0,1 1 0,-1-1 0,1 0 0,-1 1 0,1-1 0,-1 1 0,0-1 0,1 0 0,0 2 0,14 15 1788,-6-3-1623,-1 1 0,0 0 1,-1 0-1,-1 1 0,0 0 1,-1 0-1,-1 0 0,-1 1 0,3 32 1,-4-17-230,-2-1 0,-1 0 0,-1 1 1,-10 44-1,11-72-58,0-1-1,-1 0 1,1 1 0,-1-1 0,1 0 0,-1 0 0,0 0 0,0 0 0,0 0-1,-4 3 1,-10 17-530,14-23-192,2-1 524</inkml:trace>
  <inkml:trace contextRef="#ctx0" brushRef="#br0" timeOffset="3518.98">1637 1 5089,'-4'0'887,"1"0"1,0 0-1,0 0 0,0 0 0,-1 1 0,1 0 1,-4 1-1,-21 11 2238,18-6-2624,1-1-1,-1 2 0,-9 10 0,14-14-402,1 0 1,0 1-1,1 0 0,-1 0 1,1 0-1,0 0 0,0 0 0,0 1 1,-3 8-1,6-11-108,-1 0 0,0 0 0,1 0 0,0 0 0,0 0 0,0 0 0,0 0 0,0-1 0,0 1 0,1 0 0,0 0 0,-1 0 0,1 0 0,0 0 0,0 0 0,1-1 0,-1 1 0,1 0 0,-1-1 0,1 1 0,2 2 0,10 10-107,30 26 0,-33-33 129,-1 1 0,0 1 1,0 0-1,-1 0 0,0 1 0,-1 0 1,8 14-1,-14-22 9,-2 0 0,1-1 1,0 1-1,0 0 0,-1 0 0,0 1 1,1-1-1,-1 0 0,0 0 0,-1 0 0,1 0 1,0 0-1,-1 0 0,0 0 0,0 0 1,0 0-1,0-1 0,0 1 0,0 0 1,-1 0-1,1-1 0,-1 1 0,0-1 1,0 1-1,0-1 0,0 0 0,0 0 1,0 0-1,-1 0 0,1 0 0,-1 0 0,0-1 1,1 1-1,-1-1 0,0 0 0,0 0 1,1 0-1,-1 0 0,0 0 0,-5 0 1,7-1-17,-1 0 0,1-1 0,-1 1 0,0 0 0,1-1 0,-1 1 0,1-1 0,0 0 0,-1 1 0,1-1 0,-1 0 0,1 0 0,0 0 0,0 0 0,0 0 0,-1 0 0,1 0 0,0 0 0,0-1 0,0 1 0,1 0 0,-1-1 0,-1-2 0,0 1-22,0-1 1,0 0 0,1 0 0,-1 0-1,1 1 1,0-1 0,0 0-1,0-7 1,1 5 2,0 1-1,1-1 1,0 0 0,0 1-1,0 0 1,1-1-1,-1 1 1,2 0 0,-1 0-1,0 0 1,1 0-1,0 0 1,0 0 0,4-4-1,5-4-48,0 1-1,1 0 1,16-11-1,-7 5 42,-18 15 23,5-4 22,0-1 0,0 0 0,-1-1 0,0 1 1,10-14-1,-17 19-17,1 0 0,-1 1 0,1-1 0,-1 0 0,0 0 0,0 0 0,0 0 0,-1 0 0,1 0 0,-1 0 0,1 0 1,-1 0-1,0-1 0,0 1 0,-1 0 0,1 0 0,-1 0 0,1 0 0,-1 0 0,0 0 0,0 0 0,0 0 0,-1 0 0,1 0 0,-4-4 0,2 3 5,-1 0 0,1 0 0,-1 0 0,0 1 0,-1-1 0,1 1 0,-1 0 0,1 0 0,-1 1-1,-9-4 1,11 4 129,0 1-1,0 0 0,-1-1 0,1 1 0,-1 1 1,1-1-1,-1 0 0,0 1 0,1 0 0,-1 0 1,1 0-1,-1 0 0,0 0 0,1 1 1,-1 0-1,1 0 0,-4 1 0,-2 4 1027</inkml:trace>
  <inkml:trace contextRef="#ctx0" brushRef="#br0" timeOffset="4170.13">1904 552 8362,'-54'49'3673,"58"-47"-2073,1-1-416,2-1 88,6 2-311,-3-2-65,5-2-144,-1 0-72,2-3-256,3 2-96,-2-1-208,0 0-40,-2 0 64,-1-1-88,0 1-632,-1-1 80,-5-6 160</inkml:trace>
  <inkml:trace contextRef="#ctx0" brushRef="#br0" timeOffset="4518.34">1913 371 6953,'-3'-8'3345,"7"5"-640,1 3-1601,-1-1 216,4 2-448,1 1-527,1-1-89,2 3-200,2 1-16,2 1-8,1-1-232,1 0 4128,1-1-299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2:31.1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 143 6897,'-17'4'3618,"8"-1"4257,26 2-5127,-6-3-2829,31 5 391,-39-7-528,1 1 0,-1-1 0,0 0-1,1 0 1,-1 0 0,1-1 0,-1 1 0,0-1 0,6-2-1,2-4-554</inkml:trace>
  <inkml:trace contextRef="#ctx0" brushRef="#br0" timeOffset="345.25">42 51 7490,'-31'-50'3296,"32"50"-1871,2 0-17,0 0-40,-3 0-392,0 0-191,0 0-65,3 0-240,2 0-112,2 0-192,-2 0-64,3 0-56,17 4 8,-16-3-344,-1 0-336,2-1 4121,2 0-288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2:07.5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538 8562,'-3'4'3705,"3"-4"-2081,1 0-120,-1 0-391,0-1-113,0 0-104,9-1-104,3 1-232,20-3-128,-16 3-208,0-2-64,2 3-72,1 1-24,0-2 8,1 2 40,0-3-712,0-1-384,1-4 584</inkml:trace>
  <inkml:trace contextRef="#ctx0" brushRef="#br0" timeOffset="406.56">500 255 17204,'-18'31'1404,"10"-19"-1151,1 0-1,0 1 1,1 0-1,0 1 1,1-1-1,1 1 1,0 0-1,-3 20 0,6-15-158,0 1-1,1 0 0,0-1 0,6 27 0,-6-40-98,1 0 0,1-1 0,-1 1 0,1 0 0,0-1 0,0 1 0,1-1 1,-1 1-1,1-1 0,1 0 0,-1 0 0,1 0 0,-1-1 0,1 1 0,1-1 0,-1 0 0,1 0 0,7 5 1,-9-8-275,0 0 1,0 1 0,0-1-1,0 0 1,1-1-1,5 2 1,7-2-446</inkml:trace>
  <inkml:trace contextRef="#ctx0" brushRef="#br0" timeOffset="1089.5">766 247 9946,'8'4'6324,"13"0"-5515,-18-3-215,3-1-407,7 2 60,1 1 0,0 0 0,-1 0 0,0 1 0,19 9 0,-30-12-213,1 0 1,-1 1-1,0-1 0,0 1 1,0-1-1,0 1 1,0 0-1,0 0 0,0 0 1,0 0-1,0 0 0,-1 0 1,0 1-1,1-1 0,-1 0 1,0 1-1,0-1 1,0 1-1,0-1 0,0 1 1,-1 0-1,1-1 0,-1 1 1,0 0-1,0-1 0,0 1 1,0 0-1,0-1 1,-1 1-1,1 0 0,-1-1 1,1 1-1,-1 0 0,0-1 1,-2 3-1,-1 6 92,-1-1 0,-1-1 0,0 1-1,-13 14 1,10-11-117,8-12-25,1 0 1,0 1 0,0-1 0,0 0 0,0 0 0,0 0 0,0 1 0,0-1 0,0 0 0,0 0 0,1 0 0,-1 1 0,0-1 0,1 0 0,-1 0 0,1 0-1,-1 0 1,1 0 0,0 0 0,-1 0 0,1 0 0,0 0 0,0 0 0,0 0 0,1 1 0,23 22-139,58 34 127,-82-58 40,0 1-1,0 0 0,0 0 0,0 0 0,0 0 0,0 0 1,0 0-1,-1 0 0,1 1 0,0-1 0,-1 0 0,1 0 1,-1 1-1,1-1 0,-1 0 0,1 1 0,-1-1 1,0 0-1,0 1 0,1-1 0,-1 1 0,0-1 0,-1 0 1,1 1-1,0-1 0,0 0 0,0 1 0,-1-1 0,1 0 1,-1 1-1,1-1 0,-1 0 0,1 0 0,-1 1 0,0-1 1,0 0-1,0 0 0,1 0 0,-1 0 0,-2 1 1,1 1 17,-2 0 1,1 0-1,0-1 1,0 1-1,-1-1 1,0 0-1,1 0 1,-1 0-1,0 0 1,0-1 0,0 1-1,-5 0 1,7-2 21,-1 1 1,0-1-1,0 1 1,0-1-1,0 0 1,0 0 0,1-1-1,-1 1 1,0 0-1,0-1 1,0 0-1,1 0 1,-1 0-1,0 0 1,1 0 0,-1 0-1,1-1 1,-1 1-1,1-1 1,0 1-1,-4-5 1,0-3 759</inkml:trace>
  <inkml:trace contextRef="#ctx0" brushRef="#br0" timeOffset="1657.07">1275 43 7178,'-8'12'7465,"0"14"-4414,3-9-1686,-7 19-434,0 1 1,3 0-1,-10 72 1,19-104-960,0 0 0,0 0 0,0 0-1,1 0 1,0-1 0,0 1 0,0 0 0,1 0 0,-1-1 0,1 1 0,0-1 0,1 1 0,-1-1 0,1 0-1,-1 0 1,5 5 0,-6-8-34,1 1-1,0 0 1,-1-1-1,1 1 1,0-1-1,0 0 1,0 1 0,0-1-1,0 0 1,0 0-1,0 0 1,0 0-1,0-1 1,0 1-1,0-1 1,1 1-1,-1-1 1,0 0 0,0 0-1,1 0 1,-1 0-1,0 0 1,1 0-1,-1 0 1,0-1-1,0 0 1,0 1-1,1-1 1,-1 0-1,0 0 1,0 0 0,0 0-1,0 0 1,0 0-1,-1-1 1,4-2-1,-4 3 62,1 0 0,0-1-1,-1 1 1,1-1-1,-1 1 1,1-1 0,-1 0-1,0 0 1,0 0 0,0 1-1,0-1 1,0 0 0,0 0-1,0 0 1,-1-1-1,1 1 1,-1 0 0,1 0-1,-1 0 1,0 0 0,0-1-1,0 1 1,0 0 0,0 0-1,-1 0 1,1 0-1,0 0 1,-2-4 0,0 3 38,1 0 0,-1 0 0,0 0 0,0 0 0,0 0 0,0 0 0,0 0 0,-1 1 0,0-1 0,1 1 0,-1-1 0,0 1 0,0 0 0,0 0 0,0 1 0,-5-3 0,-29-6 229,35 10-322,0-1 1,1 1-1,-1 0 1,0 0-1,0 1 1,0-1-1,0 0 1,0 0-1,0 1 1,0-1-1,0 1 1,0 0-1,0 0 1,1 0-1,-1-1 1,-3 4-1,1 2-957,5 1 402</inkml:trace>
  <inkml:trace contextRef="#ctx0" brushRef="#br0" timeOffset="2205.61">1504 1 5385,'-2'1'8972,"2"5"-6431,3 10-3886,-2-13 2175,10 32-674,1 0 0,2-1 0,26 45 0,15 38-51,-48-98-40,0 0 1,-1 0-1,-1 0 1,3 29 0,-8-40 119,0 1-1,0 0 1,-1-1 0,0 1 0,0-1 0,-1 1-1,0-1 1,-1 0 0,1 1 0,-2-1 0,1-1 0,-9 14-1,9-16-267,0 0 0,-1 0-1,0 0 1,0 0 0,0 0-1,-1-1 1,1 0 0,-1 0 0,0 0-1,0 0 1,-1-1 0,1 0-1,-1 0 1,1-1 0,-1 1-1,0-1 1,-12 2 0,10-1-544</inkml:trace>
  <inkml:trace contextRef="#ctx0" brushRef="#br0" timeOffset="2676.59">1841 520 8570,'2'-2'4129,"2"0"-1673,4 0-983,2 0 175,21-1-592,-18 3-184,1-1-240,2 1-103,0-2-201,1 0-72,-3 0-136,0 1-24,-2 1-240,-2 0-432,0-1 3208,-1 1-2184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2:04.3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139 5577,'49'-17'3178,"-49"17"-3032,1 0-1,-1 0 1,1 0-1,-1-1 0,0 1 1,1 0-1,-1 0 1,0 0-1,1 0 1,-1-1-1,0 1 1,1 0-1,-1 0 0,0 0 1,0-1-1,1 1 1,-1 0-1,0-1 1,0 1-1,1 0 1,-1-1-1,0 1 0,0 0 1,0-1-1,0 1 1,0 0-1,1-1 1,-1 1-1,0 0 1,0-1-1,0 1 0,0-1 1,0 1-1,0 0 1,0-1-1,0 1 1,0 0-1,0-1 1,-1 1-1,1-1 0,0 1 1,0 0-1,0-1 1,0 1-1,0 0 1,-1-1-1,1 1 1,0 0-1,0-1 0,-1 1 1,-10-11 1516,11 11-1388,-3-2-102,0 0-1,1 0 1,-1 0-1,0 0 1,0 1 0,0-1-1,0 1 1,0 0-1,-1 0 1,1 0-1,0 0 1,-1 1 0,1-1-1,0 1 1,-1 0-1,1 0 1,0 0-1,-1 0 1,1 1 0,0-1-1,0 1 1,-1 0-1,1 0 1,0 0-1,0 1 1,0-1 0,0 1-1,0-1 1,0 1-1,0 0 1,1 0-1,-1 0 1,1 0-1,-3 4 1,-3 2-174,0 1-1,1 0 1,0 0 0,1 0-1,0 1 1,0 0 0,1 0-1,-7 21 1,8-17-53,0 1 0,1-1 0,-3 29 0,6-39 28,0 1-1,0-1 1,0 1-1,1-1 1,0 1-1,0-1 1,2 8-1,-2-10 6,0 0 0,0 0-1,0-1 1,0 1 0,0 0-1,0-1 1,1 1 0,-1 0-1,1-1 1,-1 1 0,1-1 0,-1 0-1,1 0 1,0 0 0,0 1-1,-1-2 1,4 3 0,-2-3-12,0 1 1,0-1-1,0 0 1,0 1 0,-1-1-1,1-1 1,0 1-1,0 0 1,0-1 0,0 1-1,0-1 1,-1 0-1,1 0 1,0 0 0,0 0-1,-1 0 1,1-1-1,-1 1 1,1-1 0,-1 0-1,0 0 1,4-4-1,2-1-15,-1-1 0,0 0 0,0 0 0,10-18 0,-11 16 73,-1-1 1,0-1-1,-1 1 1,0-1-1,-1 1 0,4-24 1,-7 35-18,0 0 0,0-1 0,0 1 0,0 0 0,0 0 0,0 0 0,0 0 0,0-1 0,0 1 0,0 0 0,0 0 0,0 0 0,0 0 0,0-1 0,0 1 0,0 0 0,0 0 1,0 0-1,-1 0 0,1-1 0,0 1 0,0 0 0,0 0 0,0 0 0,0 0 0,0 0 0,0 0 0,0-1 0,-1 1 0,1 0 0,0 0 0,0 0 0,0 0 0,0 0 0,-1 0 0,1 0 0,0 0 0,0 0 0,0 0 0,0 0 0,-1 0 1,1 0-1,0 0 0,0 0 0,0 0 0,0 0 0,-1 0 0,1 0 0,0 0 0,0 0 0,0 0 0,0 0 0,0 0 0,-1 0 0,1 0 0,0 0 0,0 0 0,0 0 0,0 1 0,0-1 0,-1 0 0,1 0 0,0 0 0,0 0 0,0 0 0,0 0 1,0 1-1,-5 22 87,1 0 0,1 1 1,0 38-1,8 74-23,-5-124-59,1 7-57,-1-7-17,0-1 0,1 0 0,1 0 0,-1 1 0,2-1 0,-1 0 1,8 18-1,-9-29-1,-1 0 89,0 1 0,0-1 0,0 0 0,0 0 0,0 1 0,0-1 0,0 0 0,0 0 0,1 0 0,-1 1 0,0-1 0,0 0 0,0 0 0,0 0 0,1 0 0,-1 1 0,0-1 0,0 0 0,0 0 0,1 0 0,-1 0 0,0 0 0,0 0 0,1 0 0,-1 1 0,0-1 0,0 0 0,1 0 0,-1 0 0,0 0 0,0 0 0,1 0 0,-1 0 0,0 0 0,0 0 0,1 0 0,-1-1 0,0 1 0,0 0 0,1 0 0,-1 0 0,7-4 478</inkml:trace>
  <inkml:trace contextRef="#ctx0" brushRef="#br0" timeOffset="598.72">440 1 6641,'-1'0'596,"0"0"-1,-1 1 0,1-1 0,0 1 0,0-1 1,-1 1-1,1-1 0,0 1 0,0 0 0,0 0 0,0-1 1,0 1-1,-2 2 0,-12 18 2831,-3 24-1630,16-38-1743,0 0 0,1 0 0,0 0-1,0 0 1,0 1 0,1-1 0,0 0 0,1 1-1,-1-1 1,2 0 0,2 14 0,-3-19-77,0 1 0,0-1 0,0 0 0,1 1 1,-1-1-1,0 0 0,1 0 0,-1 0 1,1 0-1,0 0 0,0 0 0,0-1 0,0 1 1,0-1-1,3 3 0,-2-3 2,-1 0 1,1 0-1,0-1 0,0 1 0,0-1 1,0 1-1,0-1 0,0 0 1,0 0-1,-1 0 0,1 0 1,0-1-1,0 1 0,0-1 1,0 0-1,4-1 0,-3 0 12,1 0 1,0 0-1,-1-1 0,1 1 0,-1-1 0,0 0 1,0 0-1,0 0 0,0-1 0,-1 1 0,1-1 1,-1 0-1,0 0 0,0 0 0,0-1 0,3-7 1,-4 9 46,-1-1 0,0 1 1,0 0-1,0 0 1,-1 0-1,1-1 0,-1 1 1,0 0-1,1-1 1,-2 1-1,1 0 0,0-1 1,-1 1-1,1 0 0,-1 0 1,0-1-1,0 1 1,0 0-1,0 0 0,-1 0 1,1 0-1,-1 0 1,0 1-1,0-1 0,0 0 1,-4-3-1,0 0 106,0 1 1,0 0-1,-1 0 1,1 0-1,-9-4 0,14 9-199,0-1-1,0 0 0,0 1 0,0-1 0,0 1 1,0-1-1,0 1 0,0 0 0,0-1 0,0 1 1,0 0-1,0 0 0,0 0 0,0 0 0,0 0 1,0 0-1,0 0 0,0 0 0,0 0 0,-1 0 1,1 0-1,0 1 0,0-1 0,0 0 0,0 1 1,0-1-1,1 1 0,-1-1 0,0 1 0,0 0 1,0-1-1,0 1 0,0 0 0,1 0 0,-1-1 1,0 1-1,1 0 0,-1 0 0,1 0 0,-1 0 1,1 0-1,-1 0 0,1 0 0,-1 0 0,1 0 1,0 0-1,0 0 0,0 0 0,-1 0 0,1 2 1,0 3-627</inkml:trace>
  <inkml:trace contextRef="#ctx0" brushRef="#br0" timeOffset="1123.83">783 453 9298,'-1'0'140,"1"0"1,0 0-1,0 0 0,0 0 0,-1 0 1,1 0-1,0 1 0,0-1 0,0 0 1,-1 0-1,1 0 0,0 0 1,0 0-1,0 1 0,0-1 0,0 0 1,-1 0-1,1 0 0,0 1 0,0-1 1,0 0-1,0 0 0,0 1 1,0-1-1,0 0 0,0 0 0,0 1 1,0-1-1,0 0 0,0 0 1,0 0-1,0 1 0,0-1 0,0 0 1,0 0-1,0 1 0,0-1 0,0 0 1,0 0-1,1 0 0,-1 1 1,0-1-1,0 0 0,0 0 0,0 0 1,0 1-1,1-1 0,-1 0 0,0 0 1,0 0-1,0 0 0,0 0 1,1 1-1,-1-1 0,0 0 0,0 0 1,1 0-1,-1 0 0,0 0 0,0 0 1,1 0-1,19 0 1568,-15-1-1751,30-1 539,-14 2-405,-1-2 0,0 0 0,41-10 0,-60 12-60,0-1 0,1 1 0,-1-1 0,0 1 0,1-1 0,-1 0 0,0 1-1,0-1 1,0 0 0,0 0 0,0 0 0,1-1 0,4-6 196</inkml:trace>
  <inkml:trace contextRef="#ctx0" brushRef="#br0" timeOffset="1461.11">870 281 7234,'7'-3'3288,"2"1"-1695,1-1-153,0 1-568,2 2-392,0 0-360,1 1-40,2 2 128,1-2-424,3 0 20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2:06.2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1 9210,'6'27'8906,"-6"20"-6395,0-20-1457,-12 143 1440,3-75-2085,9-88-635,-1 1 0,1-1 0,1 0 0,-1 0 1,1 0-1,0 0 0,1 1 0,0-2 0,0 1 0,4 9 0,-1-6-50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1:51:53.0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13 37 6785,'-11'-34'2628,"11"34"-2597,0 0 0,0 0 0,0 0 1,0 0-1,0 0 0,0 0 0,0 0 1,0 0-1,0 0 0,1 0 0,-1 0 1,0 0-1,0 0 0,0 0 0,0 0 1,0 0-1,0 0 0,0 0 0,0 0 1,0 0-1,0 0 0,0 0 0,0 0 1,0 0-1,1 0 0,-1 0 0,0 0 1,0 0-1,0 0 0,0 0 0,0 0 1,0 0-1,0 0 0,0 0 0,0 0 1,0 0-1,0 0 0,0 0 0,0 0 1,0 0-1,0 0 0,1 0 0,-1 0 1,0 0-1,0 0 0,0-1 0,0 1 1,0 0-1,0 0 0,0 0 0,0 0 1,0 0-1,0 0 0,0 0 0,0 0 1,0 0-1,0 0 0,0 0 0,0 0 1,0 0-1,0-1 0,0 1 0,0 0 1,0 0-1,0 0 0,0 0 0,8 7 1226,7 10 75,5 15-1036,-1 0 0,-2 2 0,-2 0-1,16 50 1,-24-60-264,-1-1-1,-1 1 0,-1 0 1,-1 0-1,-1 0 0,-1 0 0,-5 46 1,1-54 131,0 0 1,-2 0 0,0 0 0,0-1-1,-1 1 1,-12 19 0,13-26-81,-1 1 1,0-1-1,-1-1 1,0 1-1,0-1 1,-1 0-1,0 0 1,0-1-1,-1 0 1,-13 7-1,21-13-234,-1 0 0,1 0-1,-1 0 1,1 0 0,-1-1-1,0 1 1,1-1 0,-1 1-1,0-1 1,0 0 0,1 1-1,-1-1 1,0 0 0,-2 0-1,-1-4-616</inkml:trace>
  <inkml:trace contextRef="#ctx0" brushRef="#br0" timeOffset="1668.2">227 1183 3785,'83'-9'2535,"-65"9"342,-16 2-102,-11 3 4025,-7-4-6348,0 0 0,0 0-1,0 2 1,-20 5 0,26-6-405,-1 1 0,1 1 0,-1 0 0,1 0 1,0 1-1,1 0 0,-1 1 0,1 0 0,0 0 0,0 1 0,1 1 0,-14 14 0,13-10-62,0 0-1,1 1 1,1-1 0,-1 2-1,2-1 1,0 1-1,1 0 1,-7 28 0,10-34-3,-1 3-32,1 1-1,-1 0 0,0 21 1,3-30 30,0-1 0,0 1 0,1-1 0,-1 0 0,0 1 0,1-1 0,-1 0 0,1 1 0,0-1 0,0 0 0,0 0 0,0 0 0,0 0 0,0 0 0,0 0 0,1 0 0,-1 0 0,1 0 0,0 0-1,-1-1 1,1 1 0,0-1 0,0 1 0,0-1 0,3 2 0,-3-3-8,0 1 0,1-1 0,-1 1-1,1-1 1,-1 0 0,0 0-1,1 0 1,-1 0 0,1 0 0,-1-1-1,1 1 1,-1-1 0,0 1-1,1-1 1,-1 0 0,0 0 0,0 0-1,3-2 1,39-27-325,-40 27 310,14-14-26,-2 1 0,0-2 0,-1 0 0,0-1 0,-2-1 0,0 0 0,18-40 0,-30 59 71,18-46 44,-18 45-30,0-1 0,0 0 0,-1 1 0,1-1-1,-1 0 1,1 0 0,-1 0 0,0 1-1,0-1 1,0 0 0,-1 0 0,1 0 0,-1 0-1,-1-3 1,-4-2 271,3 14 96,5 24-43,34 210 134,-35-230-505,2 18-72,-3-27 23,0 0-1,1 0 1,-1 0-1,0 0 0,0 0 1,1 0-1,-1 0 0,1 0 1,-1 0-1,1 0 0,0 0 1,-1 0-1,1 0 0,0 0 1,-1 0-1,1 0 0,1 0 1,5-2 1848,3-7-930</inkml:trace>
  <inkml:trace contextRef="#ctx0" brushRef="#br0" timeOffset="2005.52">490 938 7074,'14'33'10534,"-4"8"-6693,0 49-3699,-8-67 764,3 143-347,-1-11-623,-4-154 57,0 4-197,0 0 1,1 0-1,-1-1 0,1 1 1,0 0-1,0 0 0,1 0 1,-1-1-1,1 1 0,0-1 1,0 1-1,1-1 0,2 5 1,7-3-631</inkml:trace>
  <inkml:trace contextRef="#ctx0" brushRef="#br0" timeOffset="2441.67">838 1176 9194,'-16'41'6211,"-3"-2"-3614,-13 33-917,26-54-1493,0 1 1,2-1 0,-5 39-1,8-50-199,0 0-1,1 0 0,1 1 1,-1-1-1,1 0 0,0 0 1,0 0-1,1 0 0,0-1 1,1 1-1,-1 0 0,1-1 1,8 13-1,-10-17-9,1 1 0,0-1 0,0 0 0,0 0 0,0 0 0,0 0 0,0-1 0,1 1 0,-1 0 1,0-1-1,1 0 0,0 1 0,-1-1 0,1 0 0,0-1 0,-1 1 0,1 0 0,3 0 0,-1-1-7,0 0-1,-1 0 1,1-1 0,0 0 0,-1 1-1,1-2 1,0 1 0,-1 0 0,1-1-1,4-2 1,3-3-16,0 0-1,0-1 1,-1 0 0,0-1-1,0 0 1,13-16 0,-18 17 49,0 0 0,-1 0 0,0-1 0,-1 0 1,1 0-1,-2 0 0,1-1 0,-1 1 0,-1-1 0,0 1 0,0-1 1,-1 0-1,0 0 0,-1 0 0,0 0 0,0 0 0,-4-16 0,2 20 40,0 0-1,-1 1 0,0 0 0,0-1 0,0 1 0,-1 0 0,1 1 1,-1-1-1,0 1 0,-1-1 0,1 1 0,-1 0 0,-7-4 0,4 3-194,0 0 1,0 1-1,0-1 0,-1 2 0,0-1 0,0 1 0,-15-2 1,20 3 254,-1-1-179</inkml:trace>
  <inkml:trace contextRef="#ctx0" brushRef="#br0" timeOffset="2922.35">1215 1214 8498,'40'50'6508,"-6"2"-3685,-26-37-2518,-1 0 0,0 0 0,0 1 0,-2-1 0,6 25 0,2 2 18,-10-32-263,1-1 1,-1 1-1,-1-1 1,2 14-1,-7-11-27,0-10 2,1-9 101,-3-15-99,-1 1 0,0 0-1,-15-31 1,12 32-21,1-1 0,1 1 0,0-1 0,-5-36 0,12 54-26,-1-1 1,1 1-1,0 0 0,1-1 1,-1 1-1,1 0 0,-1-1 1,1 1-1,0 0 0,0 0 0,0 0 1,0 0-1,1 0 0,-1 0 1,1 0-1,0 0 0,0 0 1,0 1-1,0-1 0,1 1 0,2-3 1,1 1-485,0-1 0,0 1 0,1 1 0,0-1 0,0 1 0,0 0 1,0 1-1,10-3 0,8 0-456</inkml:trace>
  <inkml:trace contextRef="#ctx0" brushRef="#br0" timeOffset="3450.97">1752 1120 6681,'-13'6'2171,"0"0"0,1 0-1,-13 9 1,5 0-1708,0 0 1,-22 21-1,41-34-469,-1-1 0,1 0 0,0 1-1,-1-1 1,1 1 0,0-1 0,0 1-1,0 0 1,0-1 0,0 1 0,0 0 0,0 0-1,1 0 1,-1-1 0,1 1 0,-1 0-1,1 0 1,0 0 0,0 0 0,-1 0-1,1 0 1,1 0 0,-1 0 0,1 2 0,0-1-20,0 0 1,1 0 0,-1 0-1,1 0 1,0-1-1,0 1 1,0-1 0,0 1-1,0-1 1,0 0 0,1 0-1,-1 0 1,6 4-1,7 1-30,-1 1 0,1-2 0,26 9-1,-25-10 55,1 1-1,-1 0 0,24 15 0,-36-18 20,0-1 1,0 1-1,0 1 1,0-1-1,0 1 1,-1-1-1,0 1 0,0 0 1,0 0-1,0 0 1,0 1-1,-1-1 1,0 1-1,0-1 1,0 1-1,2 9 0,-4-11 4,0 0 0,0 1 0,-1-1 0,1 0 0,-1 1 0,1-1 0,-1 0-1,0 0 1,0 0 0,-1 0 0,1 1 0,-1-2 0,1 1 0,-1 0-1,0 0 1,0 0 0,0-1 0,-1 1 0,-2 2 0,-7 6-9,1 0 1,-23 14-1,22-17-702,-1 0 0,-24 10 0,21-12 69</inkml:trace>
  <inkml:trace contextRef="#ctx0" brushRef="#br0" timeOffset="4333.65">3142 870 7946,'1'1'341,"0"-1"0,-1 1 0,1 0 0,-1 0 1,1-1-1,-1 1 0,1 0 0,-1 0 0,1-1 1,-1 1-1,0 0 0,0 0 0,1 0 0,-1 0 1,0-1-1,0 1 0,0 0 0,0 0 0,0 0 1,0 1-1,2 25 923,-2-23-730,-1 26 380,-1 1 0,-1-1 0,-12 49 0,-3 14-64,16-71-655,-10 81 536,11-87-643,1 0 0,1 0 0,0 0 0,5 20 0,-6-33-89,1-1 0,-1 0 0,1 0 0,0 0 0,0 0 0,0 0 0,0-1 0,1 1 0,-1 0 0,0 0 0,1-1 0,-1 1 0,1-1 0,0 1 0,-1-1 0,4 2 0,-1-1-6,0 1-1,0-2 1,1 1 0,-1 0-1,0-1 1,1 0-1,5 1 1,6 0-12,0-1 1,-1-1-1,24-3 0,-28 3-39,0-2 0,-1 1 0,0-2 0,20-5 0,-24 5-607,0 0 0,0 0 0,0-1 0,-1 0-1,9-6 1,-1-1-264</inkml:trace>
  <inkml:trace contextRef="#ctx0" brushRef="#br0" timeOffset="4681.76">3412 1157 8306,'-6'-17'1065,"-1"-2"2254,6 45 156,0 31-1700,-2 0 1,-12 67-1,2-25-1295,-12 76-814,24-160-668,1-14 896,0-1 0,0 1 0,0-1 0,0 0 0,0 1 0,0-1 0,0 1 0,0-1-1,0 0 1,0 1 0,1-1 0,-1 1 0,0-1 0,0 0 0,0 1 0,1-1 0,-1 0 0,0 1 0,0-1-1,1 0 1,-1 1 0,0-1 0,1 0 0,-1 0 0,0 1 0,1-1 0,-1 0 0,1 0 0,-1 0 0,0 1-1,1-1 1,0 0 0,6-2-1001</inkml:trace>
  <inkml:trace contextRef="#ctx0" brushRef="#br0" timeOffset="6121.13">2795 723 6185,'-22'16'2552,"1"2"-1,-35 37 0,43-40-2053,1 1-1,0 0 0,1 1 1,1 0-1,0 1 1,1 0-1,-12 35 0,8-6 197,2 0 0,-10 79 0,19-92-534,0 0 0,3 0 0,0 0-1,11 54 1,-2-40-96,24 73-1,-26-101-64,0 0 0,2 0 1,0-1-1,1 0 0,1-1 0,15 18 0,-8-13-11,1-2 0,1 0-1,2-1 1,-1-1-1,41 25 1,-43-33 20,-1 0 0,2-2-1,-1 0 1,1-1 0,1-1 0,-1-2 0,1 0 0,24 2-1,8-1 107,88-2-1,-123-5-60,0 0-1,0-2 0,0 0 1,-1-1-1,1-2 1,-1 1-1,0-2 1,21-11-1,-5 1 51,-2-2 0,0-2 0,-1-1 0,-1-1 0,-1-1 0,27-30-1,-46 41-37,0-1-1,-1 1 1,-1-1-1,0-1 0,-1 1 1,0-1-1,-1-1 0,-1 1 1,-1-1-1,3-16 1,-1-9 101,-1 1 1,-3-77 0,-11 31-51,2 23-39,5 45-54,-1 1 1,-1 0-1,0 0 1,-8-16-1,-28-64 81,30 75-78,-1 0 0,-1 0 0,-1 1-1,-1 1 1,0 0 0,-2 1-1,0 1 1,-1 0 0,-1 1-1,-1 1 1,0 1 0,-1 0-1,0 2 1,-39-19 0,47 26-4,-1 0 0,-1 1 0,1 0-1,-1 1 1,1 1 0,-18-2 0,-20 2 40,-56 4-1,57 4 67,0 2 1,1 2-1,0 2 1,0 2-1,2 3 0,-64 28 1,89-33-161,13-7-168,1 0 1,0 0 0,-1-1-1,1 0 1,-1 0-1,0-1 1,-11 2 0,19-5-1071,1 0 513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2:25.9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16 6993,'-4'-2'10547,"2"2"-7233,9 6-3324,0-4 49,0 0-1,-1-1 1,1 1-1,0-1 1,0-1 0,0 1-1,0-1 1,11-2-1,1 0 71,-1-1-1,19-6 1,-28 8-140,6-1 535,-14 1-62,-10 0 100,-110-4-187,114 5-351,3-2 75,1 1-7021,5 2 4683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2:18.6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 46 4913,'-33'-24'3046,"39"21"6504,27-3-8137,-3 0-537,-21 4-744,-1 0 1,1 1 0,-1 0-1,1 1 1,0 0 0,0 0-1,-1 1 1,1 0 0,9 2 0,-5-2-62,3 0-1548,-13 1 986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2:13.5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9 73 6297,'-29'-54'3057,"20"41"1427,9 13-4427,0 0-1,0 0 1,0 0-1,0 0 1,0 0-1,0 0 1,0 0-1,0 0 1,0 0-1,0 0 1,0 0-1,0 0 0,0 0 1,0 0-1,0 0 1,0 0-1,0 0 1,0 0-1,0 0 1,0 0-1,0 0 1,0 0-1,0 0 1,0 0-1,0 0 1,0 0-1,0 0 1,0 0-1,0 0 1,0 0-1,0 0 1,0-1-1,0 1 1,0 0-1,0 0 1,0 0-1,0 0 1,0 0-1,0 0 1,0 0-1,0 0 1,0 0-1,4 0 422,325-5 3480,-330 15-1337,-11 29-2355,-7 10 9,-28 53-1,17-40-217,20-39-258,-2 2 361,-11 32 1,21-50-710,0 1 0,0 0 0,1 0 0,-1 16 0,2-19-162</inkml:trace>
  <inkml:trace contextRef="#ctx0" brushRef="#br0" timeOffset="374.41">100 190 8306,'7'4'3577,"6"-3"-1977,3 0-32,3 0-328,3-1-391,1-3-473,3 0-144,2 2-112,-3 1-32,-2-2-200,-1 2-488,0-4 408</inkml:trace>
  <inkml:trace contextRef="#ctx0" brushRef="#br0" timeOffset="927.21">507 114 6201,'52'-58'3457,"-39"46"4006,-1 6-4301,-10 6-3213,0 0 0,0 0 1,0-1-1,0 1 0,0 0 0,0 1 1,0-1-1,0 0 0,1 1 0,-1-1 1,0 1-1,-1-1 0,4 2 0,3 1 1129,-4-1-1023,1-1 0,0 1 0,-1 1-1,1-1 1,-1 1 0,1-1 0,-1 1 0,0 0 0,0 1 0,-1-1 0,1 1 0,-1 0 0,0 0 0,0 0 0,0 0 0,0 0-1,-1 1 1,1-1 0,-1 1 0,0-1 0,-1 1 0,1 0 0,-1 0 0,0 0 0,0 0 0,-1 0 0,1 10 0,-1-1 32,-1 0 0,0 1 0,-1-1 0,0-1 0,-1 1 0,-1 0 0,0-1 0,-12 26 1,14-34-69,-8 16 59,0-1 0,-18 24 0,25-40-75,0 0-1,0 0 1,0 0 0,-1-1 0,1 1 0,-1-1 0,1 0-1,-1 0 1,0 0 0,-1 0 0,1-1 0,0 0 0,-1 0-1,1 0 1,-1 0 0,1-1 0,-7 1 0,10-1-16,1-1 0,-1 0 0,1 0 0,-1 0 1,0 0-1,1 0 0,-1 0 0,0 0 0,1 0 1,-1 0-1,0 0 0,1 0 0,-1 0 0,0 0 1,1 0-1,-1-1 0,0 1 0,1 0 0,-1-1 1,1 1-1,-1 0 0,1-1 0,-1 1 0,1 0 1,-1-1-1,1 1 0,-1-1 0,1 1 0,-1-2 1,1 1-8,0 0 0,0 0 0,0-1 0,0 1 1,0 0-1,0 0 0,0 0 0,1 0 1,-1 0-1,0 0 0,1-1 0,-1 1 1,1 0-1,-1 0 0,2-1 0,2-4-40,0 0-1,0 1 1,1-1-1,7-6 1,-7 8 49,0 0 1,0 0-1,0 1 1,1 0 0,-1 0-1,1 0 1,0 1-1,0 0 1,0 0-1,7-2 1,-9 4 15,0 0-1,0 0 1,-1 0 0,1 0 0,0 0-1,0 1 1,0-1 0,0 1 0,-1 0-1,1 0 1,0 1 0,-1-1 0,1 1-1,-1 0 1,0 0 0,1 0 0,4 4-1,1 2 79,-5-5-263,0 1-1,0 0 0,1-1 1,0 0-1,-1 0 0,1 0 1,1-1-1,-1 1 0,0-1 1,6 1-1,5-1-538</inkml:trace>
  <inkml:trace contextRef="#ctx0" brushRef="#br0" timeOffset="1708.02">1153 32 7130,'-2'-6'9040,"-4"2"-3730,-11 0-2394,-10 3-3452,24 1 601,1 1 1,-1 0 0,0-1-1,0 1 1,1 0 0,-1 1-1,0-1 1,1 0 0,-1 1-1,1-1 1,0 1 0,-4 2-1,-22 26 149,24-26-204,0 1-31,1 0-1,-1 0 0,1 0 1,0 1-1,1-1 0,-1 1 1,1 0-1,0-1 0,-2 12 1,4-16-2,-1 1 0,1-1 1,0 1-1,0 0 1,0-1-1,-1 1 0,2-1 1,-1 1-1,0 0 0,0-1 1,0 1-1,1-1 1,-1 1-1,1-1 0,-1 1 1,1-1-1,0 1 0,-1-1 1,1 0-1,0 1 1,0-1-1,0 0 0,0 1 1,0-1-1,0 0 0,0 0 1,1 0-1,-1 0 1,0 0-1,1 0 0,-1-1 1,0 1-1,1 0 0,-1-1 1,1 1-1,-1-1 1,1 1-1,-1-1 0,1 0 1,0 0-1,2 1 0,1-1-74,1 0 0,0 0 0,-1-1 0,1 1-1,0-1 1,-1 0 0,1-1 0,-1 1-1,0-1 1,1 0 0,-1 0 0,0-1 0,0 0-1,0 0 1,0 0 0,-1 0 0,5-5-1,-2 1 111,0 0 0,-1-1 0,0 1 0,0-1 0,-1 0 0,0-1 0,0 1 0,-1-1 0,4-10 0,-11 36 180,1-1 0,1 1 0,1-1 0,2 24 1,-1-6-98,1 15-16,2 0 0,2 0 0,16 63 0,-22-110-219,1 0 0,-1 0 0,1 0 0,0 0 0,-1 0 0,1 0-1,0-1 1,1 1 0,-1 0 0,0 0 0,0-1 0,1 1 0,-1-1 0,1 1 0,1 1 0,2-2-75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2:56.8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 68 6945,'-1'5'8124,"0"16"-5919,5 89 1133,-10 54-2605,5-158-743,0 0-212,1 1 1,-1-1 0,1 1-1,1-1 1,-1 1 0,3 10 0,0-12 814,2-4-384</inkml:trace>
  <inkml:trace contextRef="#ctx0" brushRef="#br0" timeOffset="545.41">336 0 7017,'3'18'7065,"-6"4"-3950,-13 17-1229,14-36-1528,-17 38 741,-22 69 0,37-99-1099,1 1 1,1 1-1,0-1 1,0 0-1,1 0 1,1 1-1,0-1 1,0 0-1,1 1 1,1-1-1,3 13 1,-3-21-21,0 0 1,0 0 0,0 0 0,1 0 0,-1 0 0,1-1-1,0 1 1,0-1 0,0 0 0,0 0 0,1 0-1,-1 0 1,1-1 0,0 1 0,0-1 0,-1 0-1,2 0 1,-1-1 0,0 1 0,0-1 0,0 0 0,1 0-1,-1 0 1,1 0 0,-1-1 0,1 0 0,-1 0-1,0 0 1,1 0 0,-1-1 0,1 0 0,-1 0-1,0 0 1,1 0 0,-1-1 0,0 1 0,0-1 0,0 0-1,0-1 1,0 1 0,-1-1 0,1 1 0,3-5-1,-6 6 34,0 0 0,1 0 0,-1 0 0,0-1 0,0 1 0,0 0 0,0-1 1,0 1-1,0-1 0,0 1 0,-1-1 0,1 1 0,0-1 0,-1 0 0,0 1 0,1-1 0,-1 0 0,0 1 0,0-1 0,0 0 0,0 0 0,0 1 0,0-1 0,0 0 0,-1 1 0,1-1 0,0 0 0,-1 1 0,0-1 0,1 0 0,-3-2 0,1 1 21,0 0 0,-1 1 1,0-1-1,1 1 0,-1 0 0,0-1 1,0 1-1,-1 0 0,1 1 1,0-1-1,-1 1 0,1-1 0,-1 1 1,-4-1-1,3 1-250,-1 1 0,0-1 0,0 1-1,1 0 1,-1 1 0,0-1 0,1 1 0,-1 0 0,0 1 0,1 0 0,-1-1-1,1 2 1,0-1 0,0 0 0,0 1 0,0 0 0,0 1 0,-7 5-1,0 4-56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2:52.2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6 220 7146,'-3'1'922,"-1"-1"0,1 0 0,-1 1 0,1 0 1,-1 0-1,1 0 0,-1 0 0,1 0 1,-6 4-1,4-2-266,-1 1 0,1 0 0,0 0 0,-9 9 0,6-4-468,1 0 1,0 0-1,1 0 0,0 1 1,-8 18-1,-1 7 163,-9 38 0,20-60-304,1 1-1,0 0 1,1-1-1,1 1 1,0 0-1,2 17 1,-1-28-64,0 0 1,1 0-1,-1 0 0,1-1 1,0 1-1,0 0 0,0 0 1,0 0-1,0 0 0,1-1 1,-1 1-1,1-1 0,-1 1 1,1-1-1,0 1 1,0-1-1,0 0 0,1 0 1,-1 0-1,5 3 0,-3-3-177,0-1-1,0 1 0,0-1 1,0 0-1,0 0 0,1 0 0,-1 0 1,0-1-1,1 0 0,-1 0 1,0 0-1,1 0 0,7-2 1,11-3-325</inkml:trace>
  <inkml:trace contextRef="#ctx0" brushRef="#br0" timeOffset="353.05">199 484 7554,'20'-47'3224,"-15"49"-1631,3 2-481,2-3 160,2 0-512,1 0-488,-1-1-80,2 0-40,0 0-96,4 0-736,6-2 752,-1-1-264</inkml:trace>
  <inkml:trace contextRef="#ctx0" brushRef="#br0" timeOffset="846.08">509 268 7354,'0'0'297,"0"-1"1,0 0-1,0 1 1,0-1 0,0 1-1,0-1 1,0 0 0,1 1-1,-1-1 1,0 1 0,0-1-1,0 1 1,1-1 0,-1 1-1,0-1 1,1 1 0,-1-1-1,1 1 1,-1-1-1,0 1 1,1-1 0,-1 1-1,1 0 1,-1-1 0,1 1-1,0-1 1,18 0 1841,18 11-1777,-33-8-301,0 0 0,0 0 0,0 0 0,0 0 0,0 1 0,-1-1 0,1 1 0,-1 0 0,0 0 0,0 1 0,0-1 0,0 1 1,0-1-1,-1 1 0,0 0 0,0 0 0,0 0 0,0 0 0,0 0 0,-1 0 0,0 1 0,0-1 0,0 1 0,0-1 1,-1 0-1,1 6 0,-2-2 3,0 1-1,0 0 1,0-1 0,-1 0 0,0 1 0,-1-1 0,0 0-1,0 0 1,-1 0 0,0-1 0,0 1 0,-10 12 0,1-3 34,-14 19 124,25-33-196,0-1 0,-1 0 0,1 0 0,-1 0 0,1 0 0,-1 0 0,1-1 0,-1 1 0,0-1 0,0 1 0,-3 0 0,27-1-369,0 0 0,39 8 1,-27-2 129,-1 2 1,33 12-1,-62-20 351,0 0 0,1 0-1,0 0 1,-1-1 0,1 1 0,4-1-1,7 0 415</inkml:trace>
  <inkml:trace contextRef="#ctx0" brushRef="#br0" timeOffset="1512.66">833 157 6177,'13'1'5852,"2"7"-3492,11 14-1721,-20-17 72,19 16 347,35 41 0,-49-50-968,-2 1 0,1 0 0,-2 1 0,0-1 0,10 23 0,-18-36-90,3 7 35,1 1-1,-1 0 1,0 0 0,-1 1 0,0-1-1,0 0 1,-1 1 0,0 0 0,0-1-1,-1 1 1,-1 10 0,0-15-20,0 7 96,0 0-1,-1 0 1,-7 19-1,8-26-91,-1-1-1,0 1 0,0 0 1,-1-1-1,1 1 0,-1-1 0,1 0 1,-1 0-1,0 0 0,-1 0 1,1 0-1,0-1 0,-6 4 1,-24 15-1597,26-16 1090</inkml:trace>
  <inkml:trace contextRef="#ctx0" brushRef="#br0" timeOffset="2027.66">1224 0 5577,'0'0'221,"1"0"-1,-1 0 0,0 1 1,1-1-1,-1 0 1,1 0-1,-1 0 0,0 1 1,1-1-1,-1 0 1,0 0-1,1 1 0,-1-1 1,0 0-1,1 1 1,-1-1-1,0 0 0,0 1 1,1-1-1,-1 1 1,0-1-1,0 0 0,0 1 1,0-1-1,1 1 1,-1-1-1,0 1 0,0 0 1,-1 18 3207,-8 15-592,5-23-2325,0 0 0,1 1 0,0-1-1,1 1 1,1 0 0,0 0 0,0 22-1,2-33-496,-1 1-1,1 0 1,0-1-1,0 1 0,0-1 1,0 1-1,0-1 0,1 1 1,-1-1-1,0 0 0,0 0 1,1 0-1,-1 1 1,1-1-1,-1-1 0,1 1 1,0 0-1,-1 0 0,1 0 1,0-1-1,-1 1 0,1-1 1,4 1-1,2 1-47,1 0-1,0-1 1,14 1-1,-19-2-250,0 0-1,-1 0 1,1-1-1,0 1 1,0-1-1,-1 0 1,1 0-1,-1 0 1,1 0-1,-1-1 1,0 0-1,6-3 1,-1-1-494</inkml:trace>
  <inkml:trace contextRef="#ctx0" brushRef="#br0" timeOffset="2424.67">1358 130 5033,'5'-12'-520,"8"-16"6740,-11 34-1898,-4 20-1995,-2 4-1321,-17 59-1,13-59-904,1-1 0,-3 33 0,9-58-295,1 0-1,1 1 1,-1-1-1,0 0 0,1 0 1,0 0-1,0 0 1,2 6-1,1 0-354</inkml:trace>
  <inkml:trace contextRef="#ctx0" brushRef="#br0" timeOffset="2761.75">1430 476 7634,'-7'63'3240,"11"-60"-1903,2 1 143,2-1-368,2-1-72,3 0-183,0 1-153,1-1-272,0 0-136,-1 0-192,2-2 32,-1-3-328,0 0-392,-1-3 4185,-1 1-2953</inkml:trace>
  <inkml:trace contextRef="#ctx0" brushRef="#br0" timeOffset="3092.25">1516 385 5785,'13'-8'2697,"7"2"-1505,2 1-160,-1 0-640,2 3-456,4 2 64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2:51.1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137 5297,'-27'48'2661,"27"-47"-2396,0-1 0,0 0 0,0 0 0,0 1 0,-1-1 1,1 0-1,0 0 0,0 1 0,0-1 0,0 0 0,0 0 0,0 1 1,0-1-1,0 0 0,0 0 0,0 1 0,0-1 0,0 0 1,0 1-1,0-1 0,0 0 0,0 0 0,0 1 0,1-1 0,-1 0 1,0 0-1,0 1 0,0-1 0,0 0 0,0 0 0,1 0 0,-1 1 1,0-1-1,11 4 2229,15-2-3661,-24-2 2047,6 0-657,17 2 400,46-1-1,-69-2-789,0 1 0,1-1 0,-1 0 0,0 0 0,1 0 0,-1 0 0,0 0-1,0 0 1,3-3 0,-2 3-21,8-7-421</inkml:trace>
  <inkml:trace contextRef="#ctx0" brushRef="#br0" timeOffset="333.11">48 9 5393,'10'-9'2833,"-1"9"-153,-2 0-1439,0 3 63,1-1-456,0 2-560,2 0-96,0-1-112,2-1 32,2-2-640,4-1-688,8 2 784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2:44.9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58 6481,'0'0'3352,"0"0"-509,0 0-721,0 0-344,0 0-434,0 0-489,0 0-183,0 0-137,0 0-45,10 7 852,1-3-1319,0 1 1,0-1-1,0-1 0,0 0 0,1 0 1,-1-2-1,1 1 0,-1-1 1,1-1-1,0 0 0,-1-1 1,1 0-1,0 0 0,17-6 0,-28 7-217,-1 0-1,1-1 1,0 1-1,-1 0 1,1-1-1,0 1 1,-1-1-1,1 1 1,0-1-1,-1 1 1,1-1-1,-1 1 1,1-1-1,-1 1 0,1-1 1,-1 0-1,0 1 1,1-1-1,-1 0 1,1-1-1,-1 1-18,4-6-792</inkml:trace>
  <inkml:trace contextRef="#ctx0" brushRef="#br0" timeOffset="348.27">14 222 8474,'12'3'10769,"11"-2"-8407,11 1-2842,18 8 670,14 1-807,-20-11-2895,-28-2 2738</inkml:trace>
  <inkml:trace contextRef="#ctx0" brushRef="#br0" timeOffset="1186.21">593 91 7554,'2'0'8315,"6"0"-4274,53 3-3779,-54-2-199,0 0 0,-1 0 0,1 1 0,0 0 0,12 5 0,-18-6-30,0-1-1,0 1 0,0-1 0,0 1 0,0 0 0,-1-1 1,1 1-1,0 0 0,0 0 0,0 0 0,-1 0 0,1 0 1,0 0-1,-1 0 0,1 0 0,-1 0 0,1 0 0,-1 0 1,0 0-1,1 0 0,-1 0 0,0 0 0,0 0 0,0 0 1,0 1-1,0-1 0,0 0 0,0 0 0,0 0 0,0 0 1,0 0-1,-1 0 0,1 1 0,0-1 0,-1 0 0,1 0 1,-1 0-1,1 0 0,-1 0 0,0 0 0,1 0 1,-1-1-1,0 1 0,-1 1 0,-21 25 628,18-21-620,-1-1-1,2 1 1,-1 0 0,0 0-1,1 1 1,-3 7 0,6-12-68,1 0 1,0 1 0,0-1 0,0 0 0,0 1 0,0-1 0,0 0-1,1 0 1,-1 0 0,1 1 0,0-1 0,0 0 0,0 0 0,0 0-1,0 0 1,0 0 0,0 0 0,0 0 0,1-1 0,-1 1 0,1 0 0,-1-1-1,1 1 1,3 2 0,5 4-27,0 0-1,22 12 1,-7-7 37,-17-9 29,0 0-1,0 1 0,0 0 0,0 0 1,-1 0-1,0 1 0,8 8 0,-15-13 7,1 0 0,-1 0 0,1 0-1,-1 0 1,1 0 0,-1 0-1,0 0 1,0 0 0,1 0-1,-1 0 1,0 0 0,0 1 0,0-1-1,0 0 1,0 0 0,-1 0-1,1 0 1,0 0 0,0 0-1,-1 0 1,1 0 0,0 0 0,-1 0-1,1 0 1,-1 0 0,0 0-1,1 0 1,-1 0 0,0 0-1,1-1 1,-1 1 0,0 0 0,-1 0-1,-2 3 45,0 0-1,-1 0 0,0-1 0,-8 6 1,0-3 31,1 0 1,-19 5 0,27-9-368,-1-1 0,0 0 0,0 0 1,0 0-1,1 0 0,-1-1 1,0 0-1,0 0 0,0 0 0,-5-2 1,3-1-461</inkml:trace>
  <inkml:trace contextRef="#ctx0" brushRef="#br0" timeOffset="1650.64">938 44 5609,'0'-1'180,"0"1"-1,0-1 1,0 1-1,0-1 1,0 1-1,0-1 1,0 0-1,0 1 1,0-1-1,0 1 1,0-1-1,0 1 1,0-1-1,0 1 1,0-1-1,1 1 1,-1-1-1,0 1 1,0-1-1,1 1 1,-1-1-1,0 1 1,1-1-1,-1 1 1,0 0-1,1-1 1,0 0-1,15-1 5681,2 0-4963,94-14 1560,-77 12-2198,-9 0-1934,-25 4 1038</inkml:trace>
  <inkml:trace contextRef="#ctx0" brushRef="#br0" timeOffset="2216.56">1019 23 4681,'-42'35'3073,"31"-19"2052,10 6-1692,2-15-2317,-1 2-552,0-4-461,-1 0-1,1-1 1,1 1 0,-1 0 0,1 0 0,0-1 0,2 7 0,-3-10-133,0-1-18,0 0-14,0 0-9,11 0-31,0 1 0,0 1 0,21 5 0,-17-4 41,-3 0 61,-1 0 0,1 1 0,-1 0 0,0 1 0,0 0 0,-1 1 0,20 13 0,-29-19 12,-1 1 1,1-1 0,-1 1 0,1-1 0,-1 1 0,1-1 0,-1 1 0,1-1 0,-1 1-1,1-1 1,-1 1 0,0 0 0,1-1 0,-1 1 0,0 0 0,0-1 0,0 1 0,1 0 0,-1-1-1,0 1 1,0 0 0,0 0 0,0-1 0,0 1 0,0 0 0,0-1 0,0 1 0,0 0-1,-1 0 1,1-1 0,0 1 0,-1 1 0,0 0 26,-1-1-1,1 1 1,-1 0-1,1 0 1,-1-1-1,0 1 1,0-1-1,0 0 1,0 1-1,-3 0 1,-5 3 7,0 0 0,-1-2 0,-16 5 0,-22-2 1493,36-3-593</inkml:trace>
  <inkml:trace contextRef="#ctx0" brushRef="#br0" timeOffset="2598.43">1249 388 8178,'11'31'3569,"-13"-31"-2097,3 2-136,3 0-344,-4-2-240,0 0-55,6 1-9,8 0-120,15 2-88,-16-1-168,1 1-96,-2-2-120,2 0 8,-1-2-200,-2-1-336,-1-3 296</inkml:trace>
  <inkml:trace contextRef="#ctx0" brushRef="#br0" timeOffset="2950.53">1264 270 7866,'3'1'3264,"5"0"-2295,1-1-9,1-3-536,3-1-264,1-1-104,1-1-312,3 4 200</inkml:trace>
  <inkml:trace contextRef="#ctx0" brushRef="#br0" timeOffset="3556.1">1622 200 6841,'5'-10'1236,"2"-4"319,-5-2 2535,-2 14-3947,0 0 1,1 0 0,-1 0 0,1 1 0,0-1 0,-1 0 0,1 0 0,0 1 0,0-1 0,0 0-1,0 1 1,1-1 0,-1 1 0,0-1 0,0 1 0,1 0 0,-1 0 0,1 0 0,-1-1 0,1 1-1,0 1 1,-1-1 0,1 0 0,0 0 0,0 1 0,2-1 0,2-2-41,0 1-1,1 1 1,-1 0 0,1-1 0,-1 2 0,9-1 0,-11 1-79,1 0 0,-1 1 0,0-1 0,0 1 0,0 0 0,0 0 0,0 0 0,0 1 0,0-1 0,0 1 0,0 0 0,0 0 0,-1 1 0,1-1 0,-1 1 0,0-1 1,0 1-1,0 0 0,0 1 0,0-1 0,0 0 0,-1 1 0,0-1 0,0 1 0,2 4 0,-1-1 24,0 0 0,-1 0 0,-1 1 0,1-1 0,-1 0 0,0 1-1,0 0 1,-1-1 0,0 1 0,-1-1 0,0 1 0,0-1 0,-3 11 0,0-4-21,-1 0 0,0-1 0,-1 1 0,0-1 1,-1-1-1,0 1 0,-1-1 0,-1 0 0,0-1 0,-1 0 0,0 0 1,0-1-1,-1-1 0,0 0 0,-1 0 0,-15 8 0,35-20-167,-1 0-1,1 0 1,-1 1-1,1 0 1,0 0-1,8-1 1,9 0 165,31 1 0,-47 1-761,0 0-1,-1 0 1,1 0 0,12-5 0,-3 1-691</inkml:trace>
  <inkml:trace contextRef="#ctx0" brushRef="#br0" timeOffset="3916.57">2101 125 6969,'1'1'547,"0"0"0,0-1 0,0 1 0,0 0 0,0 0 0,0 0 0,-1 0 0,1 0 0,0 0 0,-1 0 0,1 0 0,-1 0 0,2 2 0,1 19 3293,-8 29-2007,3-29-859,1-20-930,1 1 0,0 0 0,0-1 1,0 1-1,1 0 0,-1-1 0,1 1 0,-1 0 0,1-1 1,0 1-1,0-1 0,0 1 0,0-1 0,1 1 0,-1-1 1,0 0-1,1 0 0,0 0 0,0 0 0,-1 0 0,4 2 1,-2-2-63,0 0 1,0 0 0,0-1 0,0 0-1,0 1 1,0-1 0,1 0 0,-1 0-1,1-1 1,-1 1 0,0-1 0,1 0 0,-1 0-1,1 0 1,-1 0 0,5-1 0,14-8-1526,-9 3 929</inkml:trace>
  <inkml:trace contextRef="#ctx0" brushRef="#br0" timeOffset="4270.8">2240 231 5449,'13'-48'3833,"-15"58"240,2 4-2257,-1 3 89,-2 2-953,0 3-200,-1 5-304,-1-1-120,0 4-128,-2-1-64,3-1-88,0-3 0,2-5-152,4 0-344,1-8-1864,5 0 1584</inkml:trace>
  <inkml:trace contextRef="#ctx0" brushRef="#br0" timeOffset="4842.42">2455 122 9354,'0'0'174,"-1"0"-1,1 0 1,0 0 0,0-1 0,0 1-1,0 0 1,0 0 0,0 0-1,0-1 1,1 1 0,-1 0-1,0 0 1,0 0 0,0 0 0,0-1-1,0 1 1,0 0 0,0 0-1,0 0 1,0 0 0,0-1-1,1 1 1,-1 0 0,0 0 0,0 0-1,0 0 1,0 0 0,0-1-1,1 1 1,-1 0 0,0 0-1,0 0 1,0 0 0,0 0 0,1 0-1,-1 0 1,0 0 0,0 0-1,1 0 1,12-1 1606,13 4-1299,-21-2-365,1 1 0,-1 0 0,0 0 0,0 1 0,0-1-1,0 1 1,0 0 0,5 4 0,-9-6-45,0 0 0,0 0 0,0 0 1,0 0-1,0 0 0,0 0 0,0 1 0,0-1 0,-1 0 0,1 0 0,0 1 0,-1-1 0,1 0 0,-1 1 0,1-1 0,-1 1 0,0-1 0,1 0 0,-1 1 0,0-1 0,0 1 0,0-1 0,0 1 0,0-1 0,0 1 0,-1-1 0,1 1 0,0-1 0,-1 0 0,1 1 0,-1-1 0,0 0 0,1 1 0,-1-1 0,-1 2 0,-10 14 357,-27 27 1,39-43-460,0 0 1,1 0 0,-1 0-1,0-1 1,1 1 0,-1 0-1,1 0 1,-1-1 0,1 1-1,-1 0 1,1-1 0,0 1-1,-1 0 1,1-1 0,0 1-1,-1-1 1,1 1 0,0-1-1,0 0 1,1 1 0,5 4-28,26 16-14,-22-15 73,0 0 0,-1 1 0,0 0 0,12 11 0,-21-17 14,0 1 0,0-1 0,0 0 0,0 0 0,-1 1 0,1-1 0,0 0 0,-1 1 0,1-1 0,0 0 0,-1 1 0,0-1 0,1 1 0,-1-1 0,0 1 0,0-1 0,0 1 0,0 0 0,0-1 0,0 1 0,0 1 0,-1-1 15,0 1 1,0-1-1,0 1 0,0-1 1,-1 0-1,1 0 0,-1 0 1,1 0-1,-1 0 0,0 0 0,-3 3 1,0-1 12,-1 1 1,0-1 0,0-1-1,0 1 1,0-1 0,-1 0 0,0 0-1,-8 2 1,9-4-377,-1 0 0,1-1 0,-1 0 0,0 0 0,1 0 0,-1-1 0,1 1 0,-1-2 0,-8-2 0,9 3-12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3:10.9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1 1 7514,'-4'0'948,"-1"0"0,0 1 0,1 0 0,-1 0 0,1 0 0,-1 0 0,1 1-1,-5 2 1,1 0-342,1 0 0,0 0-1,0 1 1,-7 6-1,5-2-375,0 0-1,0 0 1,1 1-1,0 0 0,-11 19 1,14-20-210,1 0 1,0 0-1,0 0 0,1 1 1,0-1-1,1 1 1,0 0-1,1 0 0,0-1 1,0 19-1,1-24-45,0 0 0,1 0 1,0-1-1,-1 1 0,1 0 0,1-1 0,-1 1 0,0-1 1,1 1-1,0-1 0,0 1 0,0-1 0,0 0 0,0 0 1,1 0-1,-1-1 0,1 1 0,0 0 0,0-1 0,0 0 1,0 1-1,0-1 0,1-1 0,-1 1 0,0 0 0,1-1 1,-1 0-1,1 1 0,0-1 0,5 0 0,-1 1-67,-1-2 1,1 1-1,0-1 0,0 0 0,0 0 0,0-1 0,-1 0 0,1 0 1,0-1-1,-1 0 0,1-1 0,-1 1 0,11-7 0,-14 7 96,0 0-1,0-1 0,0 1 0,-1-1 0,1 0 0,-1 0 0,1-1 0,-1 1 0,0-1 1,-1 1-1,1-1 0,-1 0 0,1 0 0,-1 0 0,0 0 0,0-1 0,-1 1 1,0 0-1,1-1 0,-1 1 0,-1-1 0,1 0 0,-1-8 0,0 3 92,-1 0-1,0 0 1,-1 0-1,0 0 1,-1 0-1,0 1 1,-6-14 0,8 20-235,-1 0 0,1 0 0,-1 0 0,0 0 0,0 0 0,0 0 0,0 0 0,0 1 0,-1-1 0,1 1 0,-1-1 0,0 1 0,0 0 0,1 0 0,-1 0 0,-1 1 0,1-1 0,0 1 0,0-1 0,0 1 0,-1 0 0,1 1 0,-1-1 0,-5 0 0,8 1-823</inkml:trace>
  <inkml:trace contextRef="#ctx0" brushRef="#br0" timeOffset="535.6">539 67 9698,'14'-12'1476,"1"-2"1239,-26 29 510,-3 2-2372,0 0-1,1 2 0,-18 31 1,26-41-838,1 1 0,0-1 0,0 1 0,1-1 0,0 1 0,1 0-1,0 0 1,1 0 0,0 0 0,1 15 0,0-23-34,0 0 0,0 1-1,1-1 1,-1 0-1,1 0 1,-1 0 0,1 0-1,0 1 1,0-1-1,0 0 1,0 0 0,0-1-1,1 1 1,-1 0-1,1 0 1,-1-1 0,1 1-1,-1 0 1,1-1 0,0 0-1,0 1 1,0-1-1,0 0 1,0 0 0,0 0-1,0 0 1,0 0-1,0-1 1,0 1 0,1-1-1,-1 1 1,0-1-1,0 0 1,5 0 0,2 0-46,-1 0 0,0-1 0,1 0 0,-1-1 0,0 0 0,0 0 0,15-6 0,-12 3 32,0 0 0,-1 0 0,1-1 0,-1 0 0,-1-1 0,10-8 0,-16 13 49,0-1 0,-1 0-1,1 0 1,-1-1 0,0 1 0,0-1-1,0 1 1,0-1 0,0 1 0,-1-1-1,0 0 1,0 0 0,0 0 0,0 0-1,0 0 1,-1 0 0,0 0 0,0 0-1,0 0 1,0 0 0,-1-4 0,-1-3 54,-1 1 0,0 0 0,0 0 0,-1 0 0,-1 0 0,1 0 0,-1 1 0,-13-17 0,15 21-139,-1 1 1,1-1-1,-1 1 0,0 0 1,-1 0-1,1 0 1,-1 0-1,1 1 1,-1 0-1,0 0 0,0 0 1,-1 1-1,1-1 1,0 1-1,-1 0 1,0 1-1,-9-2 0,7 3-801,5 2 335</inkml:trace>
  <inkml:trace contextRef="#ctx0" brushRef="#br0" timeOffset="1141.95">993 18 6609,'-6'5'8798,"-5"11"-7506,8-11-481,-12 16 108,-3 3-339,1 0 0,-14 28 0,28-44-577,-1-1-1,1 1 1,0-1-1,1 1 1,-1 0 0,2 0-1,-1 0 1,1 0 0,0 0-1,1 0 1,0 0-1,1 13 1,0-18-19,0 1 0,-1-1 0,1 1 0,1-1 0,-1 0 0,0 1 0,1-1 0,0 0 0,0 0 0,0 0 0,0 0 0,0 0 0,0 0 0,1-1-1,-1 1 1,1-1 0,5 4 0,-3-3-12,0-1 1,0 0-1,0 1 0,0-2 0,0 1 0,1-1 0,-1 1 0,1-1 0,-1-1 0,10 1 0,-4-1-8,-1-1 0,0 0 0,1 0-1,-1-1 1,0 0 0,0-1 0,0-1-1,0 1 1,-1-1 0,1-1 0,-1 0-1,9-6 1,-13 6 59,1 0 0,-1 0 1,-1-1-1,1 0 0,-1 0 0,0 0 0,0 0 1,-1-1-1,0 0 0,0 1 0,0-1 0,-1 0 1,0 0-1,-1 0 0,2-9 0,-1 2 118,-1-1 0,0 0-1,-1 1 1,-1-1 0,0 0 0,-5-21-1,5 32-111,0 0-1,0 0 0,0 1 1,0-1-1,-1 0 1,0 1-1,0 0 0,0-1 1,0 1-1,0 0 0,-1 0 1,0 0-1,1 0 0,-1 0 1,0 1-1,0 0 1,-1-1-1,1 1 0,0 0 1,-1 0-1,1 1 0,-1-1 1,1 1-1,-1 0 0,0 0 1,0 0-1,0 0 0,0 0 1,-5 1-1,5 0-222,0 0 0,-1 1-1,1-1 1,0 1 0,-1 0 0,1 0-1,0 1 1,0-1 0,0 1 0,0 0-1,0 0 1,1 0 0,-1 1 0,1-1-1,-1 1 1,1 0 0,-5 4-1,-5 9-383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3:06.5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20 10714,'2'4'4393,"0"4"-2992,0 3 271,0 5-400,1 4-272,-2 4-191,-1 4-105,-3 4-248,0 1-80,1-4-192,0-2-64,0-7-32,1 0-88,3-6-744,0-2-376,6-2 607</inkml:trace>
  <inkml:trace contextRef="#ctx0" brushRef="#br0" timeOffset="370.14">317 254 8714,'-13'9'7598,"-7"18"-5050,12-16-1568,1-1-688,0 0 0,1 0 0,0 1 0,1-1 0,0 1 0,-3 13 0,5-17-279,1 1 0,0 0 0,0 0 0,1 0 1,0 0-1,1 0 0,0 0 0,0 1 0,2 12 0,-1-18-34,-1 0-1,1 0 0,1 0 0,-1 0 0,0 0 1,0 0-1,1-1 0,0 1 0,0-1 1,-1 1-1,1-1 0,1 0 0,-1 0 0,0 0 1,0 0-1,1 0 0,-1 0 0,1 0 0,0-1 1,-1 1-1,1-1 0,0 0 0,0 0 1,0 0-1,0 0 0,0-1 0,0 1 0,3-1 1,-1 1-6,0-1 0,-1 0 0,1 0 1,0-1-1,-1 0 0,1 1 0,0-2 0,-1 1 1,1 0-1,-1-1 0,1 0 0,-1 0 1,0 0-1,0-1 0,0 1 0,0-1 1,5-5-1,-4 3 6,0 0-1,0 0 1,0-1 0,-1 0-1,0 0 1,0 0 0,3-7 0,-6 9 44,0 0 1,0 0-1,0 0 1,0 0 0,-1 0-1,1 0 1,-1 0 0,0 0-1,0 0 1,-1 0-1,1 0 1,-1 0 0,0 0-1,-1-5 1,-2-3 48,0 0 1,-1-1-1,-1 1 1,-8-14 0,11 21 20,0 1 0,0 0 1,0 0-1,0 0 0,-1 1 1,1-1-1,-1 1 0,0 0 1,0 0-1,-1 0 0,1 0 1,0 1-1,-1 0 1,-5-3-1,6 4 703</inkml:trace>
  <inkml:trace contextRef="#ctx0" brushRef="#br0" timeOffset="980.13">640 1 8682,'1'0'339,"0"0"0,-1 0 0,1 0 0,0 1-1,-1-1 1,1 0 0,-1 1 0,1-1 0,-1 0 0,1 1 0,-1-1 0,1 1 0,-1-1 0,1 1 0,-1-1 0,0 1 0,1-1-1,0 2 1,3 13 2553,-5 20-1398,0-28-742,-5 94 2178,6-100-2926,0 1 0,-1 0 1,1-1-1,0 1 0,0-1 0,0 1 0,0-1 1,1 1-1,-1-1 0,0 1 0,1-1 0,-1 1 1,1-1-1,-1 0 0,1 1 0,0-1 1,0 0-1,-1 1 0,1-1 0,0 0 0,0 0 1,0 0-1,0 1 0,0-1 0,1 0 0,-1-1 1,0 1-1,0 0 0,1 0 0,-1 0 0,1-1 1,-1 1-1,0-1 0,1 1 0,-1-1 1,1 0-1,2 1 0,5 1-41,0-1-1,1 0 1,-1-1-1,0 0 1,1 0-1,-1-1 1,0 0-1,16-4 1,-14 2 686</inkml:trace>
  <inkml:trace contextRef="#ctx0" brushRef="#br0" timeOffset="1337.08">809 45 4961,'7'-11'327,"4"-4"3309,-8 20-1047,-1 12-4,-3 17 676,-7 63 0,5-82-2830,1-3-262,0 0 0,0 0 1,1 0-1,1 1 0,0-1 0,1 14 0,2-18 641</inkml:trace>
  <inkml:trace contextRef="#ctx0" brushRef="#br0" timeOffset="1850.04">982 512 5969,'-13'13'3025,"13"-13"-48,2-3-1609,3 0-16,3 0-48,2-1-367,1 0-113,4-1-208,0 1-104,0 2-216,2 1-88,-2 3-120,0-2 56,0 0-544,-2-5-504,0 1 584</inkml:trace>
  <inkml:trace contextRef="#ctx0" brushRef="#br0" timeOffset="2199.44">1022 286 6049,'11'-1'2745,"3"0"-1441,5 0-744,-1 1 80,4 0-696,0 3-744,3 1 544</inkml:trace>
  <inkml:trace contextRef="#ctx0" brushRef="#br0" timeOffset="2869.1">1889 162 6417,'-1'-1'571,"0"-1"-1,0 1 1,0-1-1,-1 1 1,1 0-1,-1 0 1,1 0-1,-1 0 1,1 0 0,-1 0-1,0 0 1,1 0-1,-1 0 1,0 1-1,0-1 1,0 1-1,1-1 1,-1 1-1,-4 0 1,3 0-243,-1 0 0,0 1 1,0 0-1,1-1 1,-1 1-1,0 1 0,1-1 1,-1 0-1,-4 4 1,-1 0-252,1 1 0,0 0 1,0 0-1,0 1 0,1-1 0,-11 14 1,8-6-19,0 1 0,1 0 1,1 0-1,1 0 0,-7 20 0,11-27-77,0 0 0,1 1 0,0-1-1,0 0 1,1 1 0,0-1 0,1 1 0,0-1-1,0 1 1,1-1 0,0 1 0,3 10-1,-3-15-6,0-1 0,0 0 0,1 0-1,0 1 1,-1-1 0,1 0 0,1 0 0,-1-1-1,0 1 1,1 0 0,-1-1 0,1 1-1,0-1 1,-1 0 0,7 3 0,-4-2-22,0-1 1,1 0 0,0 0 0,-1 0 0,1-1 0,0 0-1,0 0 1,11 0 0,-5-1-55,0-1 1,0 0-1,0-1 0,0 0 0,0-1 1,0 0-1,-1-1 0,20-9 1,-25 10 94,1-1 0,-1 0 0,0 0-1,0 0 1,0-1 0,-1 0 0,1 0 0,-1 0 0,0-1 0,-1 0 0,1 0 0,-1 0 0,5-10 0,-7 9 39,1 1 0,-1-1 0,-1 1 0,1-1-1,-1 0 1,0 0 0,-1 1 0,0-1 0,0 0 0,0 0-1,-1 0 1,0 0 0,0 1 0,-4-13 0,2 12 29,0 0 0,0 0 1,0 1-1,0-1 1,-1 1-1,0 0 0,-1 0 1,1 0-1,-1 1 0,-10-9 1,13 11-156,0 1 1,-1 0-1,0 1 1,1-1-1,-1 0 1,0 1-1,0-1 1,0 1-1,0 0 0,0 0 1,0 0-1,0 1 1,0-1-1,-1 1 1,1-1-1,0 1 1,0 0-1,-1 0 1,1 1-1,0-1 1,0 0-1,0 1 1,0 0-1,0 0 0,0 0 1,-5 3-1,0 2-1046,6 5 425</inkml:trace>
  <inkml:trace contextRef="#ctx0" brushRef="#br0" timeOffset="3613.1">1479 125 6857,'0'-1'118,"-1"1"-1,1-1 1,0 1-1,-1 0 1,1-1-1,0 1 1,-1 0-1,1-1 1,-1 1-1,1 0 0,0-1 1,-1 1-1,1 0 1,-1 0-1,1-1 1,-1 1-1,1 0 1,-1 0-1,1 0 1,-1 0-1,1 0 0,-1 0 1,0 0-1,1 0 1,-1 0-1,1 0 1,-1 0-1,1 0 1,-1 0-1,0 1 1,1 15 2995,2 3-1796,5 173 3883,-1-61-4200,-6-105-752,-1-20-180,1 1 1,0-1-1,0 1 1,1-1-1,-1 0 1,1 1-1,1-1 1,-1 0-1,1 1 1,3 6-1,0-5 79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3:05.9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145 7706,'-3'0'3488,"3"0"-1815,2-1-209,-2 1-256,0-1-215,0 1-57,11 2-152,20 2-280,-18-3-144,0-1-200,0-1-40,1 0-32,-1 1 24,4-3-464,-1 0-400,-3-3 464</inkml:trace>
  <inkml:trace contextRef="#ctx0" brushRef="#br0" timeOffset="346.41">1 15 7066,'3'0'3096,"10"-4"-1616,2-1-391,0 3-201,3 2-416,2 0-352,2 0 24,4 0-536,1-2 1912,5 0-1224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1:51:43.5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426 6041,'-12'6'4106,"11"-1"833,26 7-189,-20-10-4637,3 1 130,1 0-1,-1-1 1,0 0-1,1 0 1,13 1 0,-11-2-60,0 0 0,0 0 0,16 5 0,-18-3-373,-1-1 0,1 0 0,0-1 0,1 0 0,-1-1 0,10 0 0,2-3-661,2 2 219</inkml:trace>
  <inkml:trace contextRef="#ctx0" brushRef="#br0" timeOffset="522.7">810 59 6825,'-5'2'968,"0"0"-1,-1 0 1,1 1-1,0-1 1,1 1-1,-6 4 1,-5 5 764,-23 24 0,27-24-1479,1 0 1,0 1-1,1 0 0,1 0 0,0 1 0,1 0 1,0 1-1,1-1 0,1 1 0,0 0 0,-4 27 0,7-28-168,0 0-1,1 0 0,1 1 1,0-1-1,1 0 0,0 1 0,1-1 1,1 0-1,0 0 0,1-1 1,1 1-1,0-1 0,7 14 1,-8-19-64,1 0 0,-1-1 1,2 1-1,-1-1 1,1 0-1,0-1 1,8 8-1,-11-12-173,-1 0 0,1 0 0,0 0 1,0-1-1,-1 1 0,1-1 0,0 0 0,0 0 0,0 0 1,0-1-1,1 1 0,-1-1 0,0 1 0,0-1 0,0 0 1,0 0-1,0 0 0,1-1 0,-1 1 0,0-1 0,0 0 1,0 0-1,5-2 0,18-10-972</inkml:trace>
  <inkml:trace contextRef="#ctx0" brushRef="#br0" timeOffset="1014.42">991 419 9146,'-9'-59'3833,"16"61"-2137,-1-2-232,1 1-143,3-1-217,-1 0-336,8 4-152,2-3-232,-1 3-104,0-4-136,-2 0-48,3 2-16,1-3-120,3-2-752,-1-1-456,1-3 688</inkml:trace>
  <inkml:trace contextRef="#ctx0" brushRef="#br0" timeOffset="1805.52">1639 0 7458,'6'26'7515,"-1"-2"-5646,-5 11-718,-2 1 0,-2 0-1,-15 65 1,4-20-549,13-73-556,1 0 0,0 1-1,1-1 1,-1 0-1,3 16 1,-2-22-46,1-1 1,-1 1-1,1 0 1,-1 0-1,1 0 0,-1-1 1,1 1-1,0 0 1,0-1-1,0 1 1,0-1-1,0 1 0,0-1 1,1 1-1,-1-1 1,0 0-1,1 0 0,-1 0 1,1 1-1,-1-1 1,1-1-1,0 1 0,-1 0 1,1 0-1,0-1 1,-1 1-1,1-1 0,0 1 1,0-1-1,0 0 1,3 1-1,108-1 8,-78-1-125,-23 1 82,0-1 1,0 0-1,20-5 0,-27 5-383,-1 0-1,0-1 1,0 0-1,-1 0 1,1 0-1,0 0 1,-1 0-1,1-1 1,-1 0-1,1 0 1,-1 0-1,0 0 1,-1 0-1,5-5 1,4-10-1036</inkml:trace>
  <inkml:trace contextRef="#ctx0" brushRef="#br0" timeOffset="2140.69">1945 180 9530,'-3'-8'694,"-5"-15"2458,8 23-3123,0 0 0,0 0 0,0 0 1,0 0-1,-1 0 0,1 0 0,0 0 0,0 0 1,0 0-1,0 0 0,0 0 0,0 0 0,0 0 1,0 0-1,0 0 0,0 0 0,-1 0 0,1 0 0,0 0 1,0 0-1,0 0 0,0 0 0,0 0 0,0 0 1,0 0-1,0 0 0,0 0 0,0 0 0,-1 0 1,1 0-1,0 0 0,0 0 0,0 0 0,0 0 1,0 0-1,0 0 0,0 0 0,0 0 0,0 0 0,0 0 1,0 0-1,0 1 0,0-1 0,0 0 0,-1 0 1,1 0-1,0 0 0,0 0 0,0 0 0,0 0 1,0 0-1,0 0 0,0 0 0,0 1 0,0-1 1,0 0-1,0 0 0,0 0 0,0 0 0,-2 17 1661,-19 112 2357,-29 61-3335,25-100-509,22-79-353,1 0 1,-1 0-1,2 0 0,-1 18 0,2-29 68,0 1 0,-1-1 0,1 1 0,0-1 1,0 1-1,0-1 0,0 1 0,1-1 0,-1 0 0,0 1 1,0-1-1,0 1 0,0-1 0,0 1 0,0-1 0,1 0 1,-1 1-1,0-1 0,0 1 0,1-1 0,-1 0 0,0 1 0,1-1 1,-1 0-1,0 1 0,1-1 0,-1 0 0,0 0 0,1 1 1,-1-1-1,1 0 0,-1 0 0,0 0 0,1 0 0,-1 1 1,1-1-1,0 0 0,12-3-1010</inkml:trace>
  <inkml:trace contextRef="#ctx0" brushRef="#br0" timeOffset="2542.47">2334 235 8034,'0'5'1052,"-1"0"1,0 0-1,0 0 1,0 0 0,0 0-1,-1 0 1,0-1-1,-3 7 1,-25 38 420,16-27-711,-57 110 416,17-29-889,37-73-368,8-11-255,-2 0 0,0-1-1,-2 0 1,-18 22 0,25-37-2117,4-6 966</inkml:trace>
  <inkml:trace contextRef="#ctx0" brushRef="#br0" timeOffset="2879.79">2111 354 7426,'0'-1'3456,"4"0"-1239,5 3-473,3 4-167,29 31-257,-27-18-464,-1 3-128,0 5-240,-2 5-152,0 3-136,-3-5-56,-1-2-56,-1-5-32,-2-12-16,-3-7-120,1 2-1032,6 11 296,-1-15-96</inkml:trace>
  <inkml:trace contextRef="#ctx0" brushRef="#br0" timeOffset="3292.49">2527 126 7346,'8'-3'529,"-6"2"-189,0 0 0,0 0 0,0 0 0,0 1 0,0-1 0,0 1 0,0-1 0,1 1 0,-1 0 1,4 0-1,-5 0-158,-1 1 0,1-1 1,0 1-1,0 0 1,0-1-1,-1 1 1,1 0-1,0 0 0,-1-1 1,1 1-1,-1 0 1,1 0-1,-1 0 1,1 0-1,-1 0 0,0 0 1,1 0-1,-1 0 1,0 0-1,0 0 1,0 0-1,0 0 0,0 0 1,0 0-1,0 0 1,0 0-1,0 2 1,-1 18 984,-1 0 1,0 0 0,-7 25-1,2-13-728,1-7-167,3-17-187,1 0 0,0 1 0,1-1 0,-1 19 1,2-26-85,0 0 1,0 0 0,1 0 0,-1 0 0,0 0 0,1 0 0,0 0-1,-1 0 1,1 0 0,0 0 0,0 0 0,0 0 0,0-1-1,1 1 1,-1 0 0,0-1 0,1 1 0,-1-1 0,1 1-1,-1-1 1,1 0 0,0 0 0,0 0 0,-1 0 0,1 0-1,0 0 1,4 1 0,3 1-52,1-1-1,0 0 0,-1 0 1,1-1-1,0-1 1,0 1-1,0-2 1,0 1-1,0-1 1,-1-1-1,1 0 0,0 0 1,-1-1-1,18-7 1,-20 6-990,0 0 0,0 0-1,0 0 1,0-1 0,-1 0 0,10-9 0,-2 0-948</inkml:trace>
  <inkml:trace contextRef="#ctx0" brushRef="#br0" timeOffset="3665.57">2823 207 8914,'9'-15'705,"6"-9"2832,-13 29-1473,-8 17-248,0 8-1074,0 0 0,2 0 0,0 34 0,-1 12-387,0-38-305,1-6-146,1 1-1,2 53 1,0-86 54,1 1 0,0-1 1,0 1-1,0-1 0,0 1 0,0-1 0,0 1 0,0-1 0,0 1 0,0 0 0,0-1 0,0 1 0,1-1 0,-1 1 1,0-1-1,0 1 0,0-1 0,1 1 0,-1-1 0,0 1 0,0-1 0,1 0 0,-1 1 0,1-1 0,-1 1 0,0-1 1,1 0-1,-1 1 0,1-1 0,-1 0 0,1 1 0,-1-1 0,1 0 0,-1 0 0,1 0 0,-1 1 0,1-1 0,-1 0 1,1 0-1,-1 0 0,1 0 0,-1 0 0,1 0 0,-1 0 0,1 0 0,-1 0 0,1 0 0,0 0 0,-1-1 0,1 1 1,10-9-98</inkml:trace>
  <inkml:trace contextRef="#ctx0" brushRef="#br0" timeOffset="4028.5">3421 166 7362,'0'9'3736,"-2"2"-1151,-6 5-1169,1 0 49,-3 7-441,-1 2-128,-6 4-296,0 1-120,-5 5-192,-2 2-88,1 4-104,-5 1-24,3 0-48,2-5 8,1-8-280,5-5-344,2-11-24,4-5 240</inkml:trace>
  <inkml:trace contextRef="#ctx0" brushRef="#br0" timeOffset="4361.75">3187 266 8178,'68'-10'3857,"-55"31"-1905,3 1-472,1 1-87,-2-1-457,4 4-120,-2 1-192,-2 2-88,-1 3-232,1-3-72,-1 2-128,-4-4-32,-1-2-24,-3-2 24,3-7-352,1-5-400,1-6-1136,4-5 1080</inkml:trace>
  <inkml:trace contextRef="#ctx0" brushRef="#br0" timeOffset="4763.33">3780 79 9026,'1'7'1297,"1"1"0,-2-1 0,1 1 0,-1 0 0,0 0 0,-3 11 0,-11 50 271,6-34-718,-6 14-197,-3 17-67,16-60-557,0-1-1,1 1 1,0-1 0,0 1-1,0-1 1,0 1 0,1 0-1,0-1 1,2 9 0,-2-13-30,0 1 0,0 0 1,1 0-1,-1 0 0,0 0 0,1-1 1,-1 1-1,1-1 0,-1 1 1,1-1-1,0 1 0,0-1 1,0 0-1,0 0 0,0 0 0,0 0 1,0 0-1,0 0 0,0-1 1,0 1-1,0-1 0,0 0 0,1 1 1,2-1-1,0 0-16,0 0-1,-1 0 1,1 0 0,-1 0 0,1-1-1,-1 0 1,1 0 0,-1 0-1,0-1 1,0 1 0,6-4-1,7-6-1548,27-24 0,-30 23 1176,7-6 5</inkml:trace>
  <inkml:trace contextRef="#ctx0" brushRef="#br0" timeOffset="5099.62">3972 214 9194,'-6'102'10882,"-20"66"-9959,9-65-475,16-73-728,1-29 194,0 0 0,0-1 0,0 1 0,0 0 0,0 0-1,0-1 1,0 1 0,1 0 0,-1-1 0,0 1 0,0 0-1,1-1 1,-1 1 0,0 0 0,1-1 0,-1 1-1,1 0 1,-1-1 0,1 1 0,-1-1 0,1 1 0,-1-1-1,1 1 1,-1-1 0,1 1 0,0-1 0,-1 0 0,1 1-1,0-1 1,-1 0 0,1 0 0,0 1 0,-1-1 0,1 0-1,1 0 1,13-4-887</inkml:trace>
  <inkml:trace contextRef="#ctx0" brushRef="#br0" timeOffset="5434.22">4362 297 6177,'-8'12'3241,"2"2"-264,0 1-1241,1 5-344,0-1-87,-4 4-377,-1 3-80,-5 5-264,1 5-96,-6 2-168,-1 1-80,1-2-120,0-3-40,3-3-40,-1-3 8,3-9-552,3-5-440,3-7 584</inkml:trace>
  <inkml:trace contextRef="#ctx0" brushRef="#br0" timeOffset="5788.61">4113 479 7818,'28'-14'3808,"-16"36"-1703,3 1-561,-1 0-31,-4 1-617,1 0-184,-1 2-320,-2-1-120,2-4-160,2 1-40,-4-9-8,3 0-136,-2-7-760,-3-6-416,5-7 672</inkml:trace>
  <inkml:trace contextRef="#ctx0" brushRef="#br0" timeOffset="6140.12">4494 163 9714,'2'-1'374,"1"0"0,-1 0-1,1 0 1,0 1 0,-1-1 0,1 1-1,0 0 1,0-1 0,5 2 0,-7-1-249,0 1 0,0 0 1,0-1-1,0 1 1,0 0-1,-1 0 0,1 0 1,0 0-1,0 0 0,-1 0 1,1 0-1,-1 0 1,1 0-1,0 0 0,-1 0 1,0 0-1,1 0 0,-1 0 1,0 0-1,0 1 1,1-1-1,-1 0 0,0 0 1,0 0-1,0 0 1,0 1-1,-1 1 0,0 8 296,0-1 0,0 1 0,-1 0 0,-1-1-1,0 1 1,0-1 0,-1 0 0,-6 12 0,2-4-131,-8 28 1,15-42-280,0 0-1,0 1 1,0-1-1,1 0 1,0 1-1,0-1 1,0 1-1,0-1 1,1 1-1,1 6 1,-1-9-15,-1 0 0,1 0 1,0 0-1,0 0 1,1 0-1,-1 0 1,0 0-1,0-1 0,1 1 1,0 0-1,-1-1 1,1 1-1,0-1 1,-1 0-1,1 0 1,0 1-1,0-1 0,0 0 1,0-1-1,0 1 1,0 0-1,4 0 1,-2 0-44,1 0 0,-1-1 1,0 1-1,1-1 1,-1 0-1,1-1 0,-1 1 1,0-1-1,0 0 0,1 0 1,-1 0-1,7-3 1,-2 0-797,0-1 1,0 0-1,-1 0 1,13-11-1,-5 2-100</inkml:trace>
  <inkml:trace contextRef="#ctx0" brushRef="#br0" timeOffset="6482.03">4659 228 9234,'1'0'1294,"-1"-1"-1171,1 1 0,-1 0 0,0 0 1,1 0-1,-1 0 0,0 0 1,1 0-1,-1 0 0,1-1 0,-1 1 1,0 0-1,1 0 0,-1 1 1,1-1-1,-1 0 0,0 0 0,1 0 1,-1 0-1,0 0 0,1 0 1,-1 0-1,0 1 0,1-1 0,-1 0 1,0 0-1,1 0 0,-1 1 1,0-1-1,1 0 0,-1 1 0,0-1 1,0 0-1,1 0 0,-1 1 1,0 0-1,3 1 54,0 1 0,-1 0 0,1-1 0,-1 1 0,0 0 0,0 1 0,0-1 0,0 0 0,-1 1 1,1-1-1,-1 1 0,0-1 0,0 1 0,0-1 0,0 1 0,-1 0 0,1 0 0,-1-1 0,0 1 0,0 0 0,-1 4 0,-5 58 1044,-14 67 0,7-56-1027,5-40-166,6-27-146,-1 0 1,1 0-1,1 0 0,0 0 0,0 0 0,2 14 0,-1-24 19,0 0-1,0 1 1,0-1-1,0 1 0,0-1 1,0 1-1,0-1 0,0 0 1,0 1-1,0-1 1,1 1-1,-1-1 0,0 0 1,0 1-1,0-1 0,1 1 1,-1-1-1,0 0 1,0 1-1,1-1 0,-1 0 1,0 0-1,1 1 0,-1-1 1,0 0-1,1 0 1,-1 1-1,0-1 0,1 0 1,8-2-88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3:01.9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3 5545,'-1'-3'2849,"17"-16"-617,4 17-351,4 2-241,3-1-248,1 1-407,1 0-161,0-3-256,1 3-144,-6 0-192,1 0-48,-5 0-16,-4-3-16,-3 0-520,-5-1-448,-3 0 480</inkml:trace>
  <inkml:trace contextRef="#ctx0" brushRef="#br0" timeOffset="547.99">51 63 8098,'5'69'8411,"-3"34"-5286,-4-90-2610,0-9-381,1-6-423,3 1 240,1 0 0,-1 1 0,0 0 0,0-1 1,1 1-1,-1 0 0,0 0 0,1 0 0,3 1 1,8 1-57,0 0 1,-1 0 0,1 2-1,0-1 1,-1 2 0,0 0 0,0 0-1,-1 2 1,1-1 0,19 15 0,-31-20 129,1 0 1,-1 1 0,0-1 0,0 0 0,1 0 0,-1 1 0,0-1-1,0 0 1,0 1 0,-1-1 0,1 1 0,0 0 0,-1-1 0,1 1-1,-1-1 1,1 1 0,-1 0 0,0-1 0,1 1 0,-1 0 0,0 0-1,0-1 1,0 1 0,-1 0 0,1-1 0,0 1 0,-1 0 0,1-1-1,-1 1 1,1 0 0,-1-1 0,0 1 0,1-1 0,-1 1 0,0-1-1,0 1 1,0-1 0,-1 0 0,1 1 0,0-1 0,-2 1-1,-2 3 188,-1 0 0,1-1 0,-1 0 0,0 0 0,0 0 0,-1 0 0,1-1 0,-12 3 0,10-3-161,0-1 1,-1 0-1,1-1 1,-1 0 0,1-1-1,-1 1 1,1-2-1,-11 0 1,6-1-1146,0-1 1,-18-6-1,28 9 357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3:00.0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6 174 7922,'-46'-21'3128,"53"21"-1815,5-2-217,3 1 288,2-1-176,7-1-319,2 1-121,6 0-192,1-1-128,-2 2-176,-2-2-56,-6 0-88,-2 3-8,-4-2-72,-2-1-208,-5-2-824,-3-1 392,1 5 152</inkml:trace>
  <inkml:trace contextRef="#ctx0" brushRef="#br0" timeOffset="499.91">75 205 7826,'-2'54'6220,"6"26"-1918,-4-80-4317,1 1 0,0-1 0,0 1 1,-1-1-1,1 0 0,0 1 0,0-1 0,0 0 1,0 0-1,0 0 0,-1 1 0,1-1 0,0 0 0,0 0 1,0 0-1,0 0 0,0-1 0,1 1 0,25-2 37,-20 1-50,3 1-1,0-1 0,0 2 0,0-1 0,1 2 1,-1-1-1,0 1 0,0 1 0,-1-1 0,1 2 0,17 8 0,-24-11 30,-1 1 0,0 0-1,0 0 1,0 0 0,0 0-1,0 0 1,-1 0 0,1 0-1,-1 1 1,1-1 0,-1 0-1,0 1 1,0-1 0,0 1-1,0 0 1,0-1 0,0 1-1,-1 0 1,1 0 0,-1-1-1,0 1 1,0 0 0,0 0-1,0 0 1,-1 4-1,0-2 52,-1 1-1,1 0 0,-1-1 0,0 1 0,-1-1 0,1 1 1,-1-1-1,0 0 0,0 0 0,0 0 0,-5 4 0,4-5-12,-1 1 0,1-1 0,-1 0 0,0-1-1,0 1 1,0-1 0,0 0 0,-6 2 0,9-4-122,-1 0 1,1 0 0,0-1-1,-1 1 1,1-1 0,0 1-1,-1-1 1,1 0 0,-1 0-1,1 0 1,-1 0 0,1 0-1,0-1 1,-1 1 0,1-1-1,0 1 1,-1-1 0,1 0-1,0 0 1,0 0 0,-1 0-1,-2-3 1,-7-6-472</inkml:trace>
  <inkml:trace contextRef="#ctx0" brushRef="#br0" timeOffset="883.18">527 0 4977,'8'10'3393,"-5"-4"320,0 3-1993,0-1 192,0 2-591,-2 2-249,-1 2-240,-2 2-128,-2 2-296,4 1-112,-4-2-160,3-1-32,3-3-608,-6-2-416,5 2 560</inkml:trace>
  <inkml:trace contextRef="#ctx0" brushRef="#br0" timeOffset="1248.57">592 428 7274,'-17'41'3080,"23"-41"-1808,0-2 105,2 1-81,3 1-272,2 0-320,-1 0-135,1 0-265,-2 0-88,1-1 8,1 0-184,1 0-688,-1-1-921,-4 0 905</inkml:trace>
  <inkml:trace contextRef="#ctx0" brushRef="#br0" timeOffset="1608.88">608 218 7034,'4'-3'3232,"2"2"-1639,6 0-825,0 0-176,6 1-440,3-1-56,3-2 1408,3 1-1104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2:59.3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 417 5329,'-1'0'2857,"-1"0"-425,0 0-551,1 0-473,0 0-248,0 0-432,1 0-55,0 0 39,7 2-112,5 1-160,20 5-88,-22-5-176,-2 0-40,0-2 40,1 1-176,-2-4-776,0 0 4217,1 0-2873</inkml:trace>
  <inkml:trace contextRef="#ctx0" brushRef="#br0" timeOffset="349.57">1 275 5921,'10'1'2833,"0"-2"-977,4 1-703,-1-2-369,5 1-328,-2-1-184,0 0-248,4 0 24</inkml:trace>
  <inkml:trace contextRef="#ctx0" brushRef="#br0" timeOffset="697.68">526 174 7922,'-46'-21'3128,"53"21"-1815,5-2-217,3 1 288,2-1-176,7-1-319,2 1-121,6 0-192,1-1-128,-2 2-176,-2-2-56,-6 0-88,-2 3-8,-4-2-72,-2-1-208,-5-2-824,-3-1 392,1 5 152</inkml:trace>
  <inkml:trace contextRef="#ctx0" brushRef="#br0" timeOffset="1197.58">555 205 7826,'-2'54'6220,"6"26"-1918,-4-80-4317,1 1 0,0-1 0,0 1 1,-1-1-1,1 0 0,0 1 0,0-1 0,0 0 1,0 0-1,0 0 0,-1 1 0,1-1 0,0 0 0,0 0 1,0 0-1,0 0 0,0-1 0,1 1 0,25-2 37,-20 1-50,3 1-1,0-1 0,0 2 0,0-1 0,1 2 1,-1-1-1,0 1 0,0 1 0,-1-1 0,1 2 0,17 8 0,-24-11 30,-1 1 0,0 0-1,0 0 1,0 0 0,0 0-1,0 0 1,-1 0 0,1 0-1,-1 1 1,1-1 0,-1 0-1,0 1 1,0-1 0,0 1-1,0 0 1,0-1 0,0 1-1,-1 0 1,1 0 0,-1-1-1,0 1 1,0 0 0,0 0-1,0 0 1,-1 4-1,0-2 52,-1 1-1,1 0 0,-1-1 0,0 1 0,-1-1 0,1 1 1,-1-1-1,0 0 0,0 0 0,0 0 0,-5 4 0,4-5-12,-1 1 0,1-1 0,-1 0 0,0-1-1,0 1 1,0-1 0,0 0 0,-6 2 0,9-4-122,-1 0 1,1 0 0,0-1-1,-1 1 1,1-1 0,0 1-1,-1-1 1,1 0 0,-1 0-1,1 0 1,-1 0 0,1 0-1,0-1 1,-1 1 0,1-1-1,0 1 1,-1-1 0,1 0-1,0 0 1,0 0 0,-1 0-1,-2-3 1,-7-6-472</inkml:trace>
  <inkml:trace contextRef="#ctx0" brushRef="#br0" timeOffset="1580.86">1006 0 4977,'8'10'3393,"-5"-4"320,0 3-1993,0-1 192,0 2-591,-2 2-249,-1 2-240,-2 2-128,-2 2-296,4 1-112,-4-2-160,3-1-32,3-3-608,-6-2-416,5 2 560</inkml:trace>
  <inkml:trace contextRef="#ctx0" brushRef="#br0" timeOffset="1946.26">1072 428 7274,'-17'41'3080,"23"-41"-1808,0-2 105,2 1-81,3 1-272,2 0-320,-1 0-135,1 0-265,-2 0-88,1-1 8,1 0-184,1 0-688,-1-1-921,-4 0 905</inkml:trace>
  <inkml:trace contextRef="#ctx0" brushRef="#br0" timeOffset="2306.56">1088 218 7034,'4'-3'3232,"2"2"-1639,6 0-825,0 0-176,6 1-440,3-1-56,3-2 1408,3 1-1104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3:35.9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98 11378,'3'0'8708,"6"1"-6426,8 1-2575,20 0 777,77 3-63,-94-5-478,0-1 0,0-1 1,34-8-1,-32 2 693</inkml:trace>
  <inkml:trace contextRef="#ctx0" brushRef="#br0" timeOffset="672.58">594 43 6081,'0'-1'443,"0"0"-1,0 0 0,0 0 0,0 0 0,1 1 1,-1-1-1,0 0 0,0 0 0,1 0 1,-1 1-1,0-1 0,1 0 0,-1 0 0,1 1 1,-1-1-1,1 0 0,-1 1 0,1-1 1,-1 0-1,1 1 0,0-1 0,-1 1 0,1-1 1,0 1-1,1-1 0,0 0-157,1 0-1,-1 1 0,0-1 1,1 1-1,-1-1 1,1 1-1,-1 0 0,1 0 1,2 0-1,2 1-197,1 0 0,-1 0 1,0 1-1,0 0 0,10 4 0,-12-4-29,-1 0 0,-1 0 0,1 1 0,0-1 0,0 1 1,-1 0-1,0 0 0,1 0 0,-1 0 0,0 0 0,-1 1 0,1 0 0,-1-1 0,1 1 1,-1 0-1,0 0 0,0 0 0,-1 1 0,0-1 0,3 9 0,-4-6-5,1 0 1,-1 1-1,0-1 0,-1 0 0,0 0 0,0 1 0,0-1 0,-1 0 0,0 0 1,-1 0-1,0 0 0,-4 8 0,-4 6-12,-2 0 0,0 0 0,-2-1 0,0-1 0,-1-1 0,0 0 0,-2-1 0,-27 21 0,31-30-55,13-7-7,1-1-1,0 0 1,0 0 0,-1 0 0,1 1-1,0-1 1,0 0 0,-1 0 0,1 0 0,0 0-1,-1 1 1,1-1 0,0 0 0,0 0-1,-1 0 1,1 0 0,0 0 0,-1 0-1,1 0 1,0 0 0,-1 0 0,1 0-1,0 0 1,-1 0 0,1 0 0,0 0-1,-1 0 1,1 0 0,0-1 0,-1 1 0,1 0-1,0 0 1,0 0 0,-1 0 0,1-1-1,-1 1 1,2-1 3,0 0 0,-1 0 0,1 1 0,0-1 0,0 0 0,0 0 0,0 1 0,-1-1 0,1 1 0,0-1-1,0 1 1,0-1 0,0 1 0,2-1 0,3-2-18,1-1 25,1 1-1,0 0 1,0 0-1,0 0 1,0 1-1,0 0 1,1 1-1,-1 0 1,1 0-1,-1 1 1,1 0-1,-1 0 1,12 2-1,-4 2 58,0 0 0,23 10-1,4 2-706,-42-16 757,1 1-1,0-1 1,0 0 0,-1 0 0,1 1-1,0-1 1,0 0 0,0 0 0,-1 0-1,1-1 1,0 1 0,0 0-1,1-1 1,14-3 527</inkml:trace>
  <inkml:trace contextRef="#ctx0" brushRef="#br0" timeOffset="1261.26">1007 1 8810,'4'3'6369,"9"-1"-3588,-7-1-2745,50 5 1100,0-3-1,60-4 1,-113 0-1064,-1 1 0,1 0 0,0 0 0,-1 1-1,1-1 1,-1 0 0,1 1 0,0-1 0,-1 1 0,1 0-1,-1 0 1,5 2 0,-6-2-22,0 0 1,-1 0-1,1 0 1,0 0-1,0 0 0,-1 1 1,1-1-1,-1 0 1,1 0-1,-1 1 0,1-1 1,-1 0-1,0 0 0,1 1 1,-1-1-1,0 0 1,0 1-1,0-1 0,0 0 1,-1 1-1,1-1 0,0 0 1,0 1-1,-1-1 1,1 0-1,-1 1 0,0 0 1,-17 54 367,7-23-338,-12 55 1,-3 82-1196,23-158-1474,2-8 1826</inkml:trace>
  <inkml:trace contextRef="#ctx0" brushRef="#br0" timeOffset="1609.33">1083 234 7386,'65'-3'11537,"33"4"-8762,-29 0-1970,-64 0-955,-6-1-3912,0 0 313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3:18.1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8 159 3961,'-4'0'1142,"0"1"1,-1-1 0,1 1-1,0 0 1,0 0 0,0 0-1,1 1 1,-1-1-1,0 1 1,0 0 0,-4 3-1,1 0-530,1 0 0,0 0-1,0 0 1,1 1-1,-8 10 1,4-5-513,2 1-1,-1 0 1,2 1 0,0-1-1,0 1 1,-5 20 0,7-18-1,1 0 1,0 1 0,1-1-1,0 31 1,2-39-96,1 0 0,0 0 0,0 0 1,0 0-1,1 0 0,0 0 0,0-1 0,1 1 0,0-1 0,0 1 1,0-1-1,1 0 0,5 6 0,-7-10-136,0 0 0,1 0 1,-1-1-1,1 1 0,-1-1 0,1 0 0,0 1 1,0-1-1,-1-1 0,1 1 0,0 0 0,0-1 0,0 1 1,0-1-1,0 0 0,0 0 0,0 0 0,0 0 0,0 0 1,0-1-1,0 0 0,-1 1 0,1-1 0,4-2 0,12-5-624</inkml:trace>
  <inkml:trace contextRef="#ctx0" brushRef="#br0" timeOffset="352.38">465 355 8042,'4'2'3841,"2"0"-1913,2 0-464,2 1 73,-1-1-681,0 0-216,3-1-240,-1-1-112,0-1-176,2-2 24,0 0-416,0-1-344,3 0 4001,1-2-2817</inkml:trace>
  <inkml:trace contextRef="#ctx0" brushRef="#br0" timeOffset="1021.97">729 198 7634,'33'-3'9193,"-26"3"-8931,1 0 0,-1 1 0,0 0 1,1 0-1,-1 1 0,0 0 0,0 0 0,-1 1 0,11 4 0,-16-6-214,0 0-1,0 0 1,0 0-1,0 0 1,0 0-1,0 0 1,0 1-1,0-1 1,0 0-1,0 0 1,-1 1 0,1-1-1,-1 0 1,1 1-1,-1-1 1,1 1-1,-1-1 1,0 1-1,0-1 1,0 0-1,0 1 1,0-1-1,0 1 1,0-1-1,0 1 1,0-1 0,-1 1-1,1-1 1,0 0-1,-1 1 1,0-1-1,1 1 1,-1-1-1,0 0 1,0 0-1,1 1 1,-2 0-1,-3 5 50,-1 0 0,0 0 0,1-1-1,-13 10 1,17-15-103,0-1 0,0 1 1,0 0-1,-1 0 0,1 0 0,0 0 0,0 0 1,1 0-1,-1 0 0,0 1 0,0-1 0,0 0 1,1 0-1,-1 1 0,1-1 0,-1 0 0,1 1 0,0-1 1,-1 3-1,2-2-11,-1 0 1,1 0-1,0 0 0,0-1 1,0 1-1,0 0 0,0-1 1,0 1-1,1-1 0,-1 1 1,1-1-1,-1 0 0,3 3 1,89 83-135,-92-86 159,0 0 0,0 0 0,0 0 0,-1 0 0,1 0 0,0 0 0,0 1-1,-1-1 1,1 0 0,0 1 0,-1-1 0,1 0 0,-1 1 0,0-1 0,0 1 0,1-1 0,-1 1 0,0-1 0,0 0 0,0 1 0,0-1 0,-1 1 0,1 2 0,-1-2 15,0 0 1,-1 1 0,1-1 0,0 0-1,-1 0 1,1 0 0,-1 0 0,0 0-1,0 0 1,0 0 0,0-1 0,-3 3-1,0 0-10,0-1 0,-1 0 0,1 0 1,-1-1-1,0 1 0,0-1 0,0-1 0,0 1 0,0-1 0,-10 1 0,-5-4-755,20 2 659,0 0 0,1-1 0,-1 1 0,0 0 0,0 0 0,1-1 0,-1 1 0,0 0 0,0-1-1,1 1 1,-1-1 0,0 1 0,1-1 0,-1 1 0,1-1 0,-1 1 0,1-1 0,-1 0 0,1 1-1,-1-1 1,1 0 0,-1 0 0,0-6-445</inkml:trace>
  <inkml:trace contextRef="#ctx0" brushRef="#br0" timeOffset="2292.41">1034 157 6377,'-8'-29'3072,"8"29"-3033,0 0 0,0-1 0,0 1 0,0 0 0,0 0 0,0 0 0,0 0 0,0 0 1,1 0-1,-1 0 0,0 0 0,0 0 0,0-1 0,0 1 0,0 0 0,0 0 0,0 0 0,0 0 0,0 0 0,0 0 0,0 0 0,0 0 0,1 0 0,-1 0 0,0 0 0,0 0 1,0 0-1,0 0 0,0 0 0,0 0 0,0 0 0,0 0 0,1 0 0,-1 0 0,0 0 0,0 0 0,0 0 0,0 0 0,0 0 0,0 0 0,0 0 0,0 0 0,1 0 0,-1 0 1,0 0-1,0 0 0,0 0 0,0 0 0,0 0 0,0 0 0,0 0 0,0 0 0,0 0 0,0 1 0,1-1 0,-1 0 0,0 0 0,0 0 0,0 0 0,0 0 0,14 15 2330,81 92 1382,-91-101-3694,0 1 0,0-1 1,0 1-1,0 0 0,-1 0 1,-1 0-1,1 1 0,-1-1 1,0 1-1,-1-1 0,1 1 1,-1 9-1,-1-6 22,0 0 0,-1-1 0,0 0 0,0 1 0,-1-1 0,-1 0 0,0 1 0,-5 12 0,4-16 134,0 1 0,0-1 0,0 0 0,-1 0 0,0 0 0,0-1 0,-10 10 0,12-13-371,-1 0 0,1 0 0,-1-1 1,0 1-1,0-1 0,0 0 0,0 0 0,-1 0 0,1 0 0,0-1 1,-1 0-1,1 0 0,-1 0 0,1 0 0,-6-1 0,4-1-1378,3-3 618</inkml:trace>
  <inkml:trace contextRef="#ctx0" brushRef="#br0" timeOffset="2741.97">1323 17 6521,'0'3'5732,"2"13"-2244,-3 25 224,3 107-867,-2-147-2935,0 0-1,0 1 0,0-1 1,1 1-1,-1-1 1,0 0-1,1 1 1,-1-1-1,0 0 1,1 0-1,0 1 1,-1-1-1,1 0 1,0 0-1,-1 0 0,1 1 1,2 0-1,1-1-253</inkml:trace>
  <inkml:trace contextRef="#ctx0" brushRef="#br0" timeOffset="3103.46">1499 0 7082,'2'6'3848,"-1"1"-1111,-1 6-1129,1 0-95,-4 2-761,2 6-224,1 2-216,-3 0-64,2 1-136,1-4-48,0-3 8,0-2-144,1-3-560,-1 0 392,4-1-32</inkml:trace>
  <inkml:trace contextRef="#ctx0" brushRef="#br0" timeOffset="4694.5">13 738 6993,'-11'-8'2097,"11"8"-2051,0 0-1,0 0 0,-1 0 0,1 0 1,0 0-1,0 0 0,0 0 1,0 0-1,0-1 0,0 1 0,0 0 1,0 0-1,0 0 0,0 0 0,0 0 1,0 0-1,0 0 0,0 0 1,0 0-1,0 0 0,0-1 0,0 1 1,0 0-1,0 0 0,0 0 0,0 0 1,0 0-1,0 0 0,0 0 1,0 0-1,0 0 0,0 0 0,0 0 1,0-1-1,0 1 0,0 0 0,1 0 1,-1 0-1,0 0 0,0 0 1,0 0-1,0 0 0,0 0 0,0 0 1,0 0-1,0 0 0,0 0 0,0 0 1,0 0-1,0 0 0,1 0 1,-1 0-1,0 0 0,0 0 0,0 0 1,0 0-1,25 0 4439,-10 0-3650,163-2 2995,91-19-3000,-198 12-621,44-3 132,-64 11-288,192-2 202,134-6 1484,-361 7-1598,-1 1 0,1 1 0,0 1 0,-1 0 0,1 0 0,-1 2 0,28 8 0,-40-10-83,-3-1-1285,-2 0-112,2 0 1001</inkml:trace>
  <inkml:trace contextRef="#ctx0" brushRef="#br0" timeOffset="5663.72">150 939 6569,'28'-35'3510,"-27"31"-60,-8 7-1292,-6 7 85,-22 27 930,28-31-2857,0 1 0,0 0 0,1 0 0,-10 15 1,8-7-128,0 0 0,1 0 1,1 0-1,1 1 0,0 0 1,1 0-1,-4 34 0,7-43-160,0 1-1,1-1 1,0 1 0,1-1-1,-1 1 1,1 0 0,1-1-1,0 0 1,0 1-1,0-1 1,1 0 0,0 0-1,0 0 1,0-1 0,1 1-1,1-1 1,-1 0-1,1 0 1,10 10 0,-11-12-87,0-1 0,1 0 1,-1 0-1,1-1 0,0 0 0,0 0 1,0 0-1,0 0 0,0 0 1,0-1-1,0 0 0,1 0 0,-1-1 1,0 0-1,1 0 0,-1 0 1,0 0-1,1-1 0,-1 0 1,0 0-1,0 0 0,0-1 0,1 1 1,-2-1-1,9-4 0,5-5 657</inkml:trace>
  <inkml:trace contextRef="#ctx0" brushRef="#br0" timeOffset="6026.13">400 1124 7090,'5'-37'3296,"-3"38"-711,2 0-1009,6 2-120,1 1-111,2-3-473,1 1-112,-2 1-264,1-2-104,1 2-224,-4-2-56,3 0 32,2 0-152,-1-2-656,4-2-488,-1-3 616</inkml:trace>
  <inkml:trace contextRef="#ctx0" brushRef="#br0" timeOffset="6769.92">837 998 10474,'9'16'7239,"-4"1"-3600,-5-14-3596,0 1 1,1-1-1,-2 0 0,1 0 0,0 0 0,-1 1 0,1-1 1,-1 0-1,0 0 0,0 0 0,0 0 0,0 0 1,-1 0-1,1 0 0,-1-1 0,0 1 0,1 0 1,-1-1-1,-1 0 0,1 1 0,0-1 0,0 0 1,-5 3-1,6-5-47,1 1 0,-1-1 1,0 0-1,1 1 0,-1-1 0,0 1 1,1-1-1,-1 1 0,1-1 1,-1 1-1,1-1 0,-1 1 0,1-1 1,-1 1-1,1 0 0,0-1 1,-1 1-1,1 0 0,0 0 0,-1-1 1,1 1-1,0 0 0,0-1 1,0 1-1,0 0 0,0 0 0,0 0 1,0-1-1,0 1 0,0 0 1,0 0-1,0-1 0,0 1 0,1 1 1,1 0-36,-1 0 0,1 0 0,0 0 1,0 0-1,0 0 0,0-1 0,5 4 1,4 3 108,12 8-118,11 9 56,-33-24 0,1 0 0,-1 0 0,0 0 1,0 1-1,0-1 0,0 1 0,0-1 1,-1 1-1,1-1 0,0 1 0,-1-1 1,1 1-1,-1-1 0,1 1 0,-1 0 0,0-1 1,0 1-1,0 0 0,0 2 0,-1-1 23,0 0-1,0 0 1,0-1 0,-1 1-1,0-1 1,1 1-1,-1-1 1,0 1-1,0-1 1,0 0-1,0 0 1,-4 2 0,2 0-4,-1 0 1,0-1 0,1 0 0,-2 0 0,-7 4 0,9-6-298,-1 0 1,0 0-1,0 0 1,0-1-1,0 1 1,0-1-1,1-1 1,-1 1-1,0-1 1,0 0-1,0 0 1,-5-1-1,7-1-426</inkml:trace>
  <inkml:trace contextRef="#ctx0" brushRef="#br0" timeOffset="8641.14">689 895 3969,'-14'-4'10432,"19"7"-4487,6 2-5825,23 7 787,39 7-1,-47-12-606,-23-6-246,1 0 0,-1 1 0,1-1 0,-1 1-1,0-1 1,0 1 0,0 0 0,0 1 0,0-1-1,0 0 1,-1 1 0,1-1 0,-1 1 0,0 0-1,3 4 1,-4-5-13,0 0-1,0 0 0,0 0 1,0 0-1,0 0 0,-1 0 1,1 0-1,-1 0 1,1 0-1,-1 0 0,0 0 1,0 0-1,0 0 1,0 1-1,0-1 0,-1 0 1,1 0-1,0 0 0,-1 0 1,0 0-1,1 0 1,-1 0-1,0 0 0,0 0 1,0 0-1,-3 3 1,-3 4 2,0-1 0,-1 0 1,0 0-1,-1 0 1,0-1-1,0 0 0,0-1 1,-1 0-1,1-1 1,-2 0-1,1 0 0,-22 6 1,93-2 10,-36-6-69,22 5 29,-45-8-6,0 0-1,-1 1 0,1-1 1,-1 1-1,1 0 0,0 0 1,-1-1-1,0 1 0,1 0 1,-1 0-1,1 0 1,-1 1-1,0-1 0,0 0 1,0 0-1,0 1 0,0-1 1,0 1-1,0-1 0,0 1 1,0-1-1,0 3 0,-1 1 32,0 0 0,-1 0-1,0-1 1,1 1 0,-4 9-1,-2-2 15,0 0-1,-1-1 0,-16 20 0,21-28-41,-1 1 1,-1-1 0,1 0-1,0 0 1,-1-1 0,1 1-1,-1-1 1,0 0 0,0 0-1,0 0 1,0 0 0,0 0 0,0-1-1,0 0 1,-1 0 0,-4 1-1,-14 0 34,-1-1 0,-33-3 0,55 2 416,-1-1-3875,9-3 954,8-3 1890</inkml:trace>
  <inkml:trace contextRef="#ctx0" brushRef="#br0" timeOffset="9347.68">1029 907 6505,'0'-8'433,"5"-12"2917,0 22-1100,4 11 65,29 44 400,-28-46-2586,-1 2-1,-1-1 0,0 1 1,-1 1-1,0-1 1,-1 1-1,0 0 1,4 18-1,-9-25-89,1 1 0,-1-1 0,0 1 0,0-1 0,-1 1 0,0-1 0,-1 1 0,1-1-1,-1 1 1,-1-1 0,1 0 0,-1 0 0,-1 1 0,-5 12 0,-1-3 219,0-1 1,-1 0-1,-1 0 0,0-1 1,-25 26-1,18-22-1827,16-20 1044</inkml:trace>
  <inkml:trace contextRef="#ctx0" brushRef="#br0" timeOffset="10421.01">1401 758 5617,'-6'1'1316,"1"1"1,-1-1-1,1 1 0,-1 0 0,1 0 0,-8 4 0,6-2-645,0 0-1,1 1 0,-1 0 0,-8 8 0,11-9-608,0 0 1,0 1 0,0-1 0,1 1-1,0-1 1,0 1 0,0 0-1,1 0 1,-1 0 0,1 1 0,0-1-1,1 1 1,-1-1 0,1 1-1,-1 9 1,3-12-76,-1 1 0,1-1-1,0 0 1,0 1 0,1-1 0,-1 0 0,0 0-1,1 0 1,0 0 0,0 0 0,0 0-1,0 0 1,1 0 0,-1-1 0,1 1 0,-1-1-1,1 0 1,5 4 0,8 4-12,0 0 1,20 9 0,-29-16 32,4 3 3,-4-3-3,1 1 0,-1 0 0,1 0 0,11 11 0,-17-14 6,-1 0-1,0 1 1,1-1 0,-1 1 0,0 0 0,0-1-1,0 1 1,0 0 0,0-1 0,0 1 0,0 0-1,-1 0 1,1 0 0,-1 0 0,1 0 0,-1 0-1,0 0 1,0 0 0,0 0 0,0 0 0,0 0-1,0 0 1,0 0 0,-1 0 0,0 3-1,-1-1 20,0 1-1,-1-1 1,1 0 0,-1 0-1,0 1 1,0-2-1,0 1 1,0 0-1,-1-1 1,1 1-1,-1-1 1,0 0-1,0 0 1,0-1-1,-7 4 1,9-5-31,0 0 0,0 0 0,0 0 0,0 0-1,0 0 1,-1 0 0,1-1 0,0 1 0,0-1 0,-1 0 0,1 0 0,0 1 0,-1-1 0,1-1 0,0 1 0,0 0 0,-1-1 0,1 1 0,0-1 0,0 1-1,-1-1 1,1 0 0,0 0 0,0 0 0,0 0 0,0-1 0,0 1 0,0 0 0,1-1 0,-1 0 0,0 1 0,1-1 0,-1 0 0,-1-2 0,2 2-18,0 0 0,0 0 0,0 0 0,0 0 0,0 0 0,1-1 0,-1 1 1,1 0-1,-1 0 0,1 0 0,0-1 0,0 1 0,0 0 0,0 0 1,0-1-1,1 1 0,-1 0 0,2-3 0,-1 1 1,1-1 0,0 1 0,1-1 0,-1 1 0,1 0 0,0 0 0,0 0 0,3-3 0,7-6-13,1 1-1,0 1 1,21-14-1,-35 25 29,20-13-126,-5 4-133,-1 0 1,0-1 0,19-19 0,-30 27 254,-1-1-1,1 1 1,-1-1 0,0 0 0,0 0 0,0 0-1,0 0 1,0 0 0,-1 0 0,1 0-1,-1-1 1,0 1 0,0 0 0,0-1 0,-1 1-1,1-1 1,-1 1 0,0-1 0,0 1-1,0-1 1,0 1 0,-1-1 0,0-4 0,-1 5 34,1 1 1,-1-1 0,0 0-1,0 1 1,0-1 0,0 1 0,0-1-1,0 1 1,-1 0 0,1 0 0,-1 0-1,1 0 1,-1 1 0,0-1 0,0 1-1,0 0 1,0-1 0,0 1 0,0 0-1,-3 0 1,-10-3-181,0 1-1,-24-3 1,27 5-62,10 1 315</inkml:trace>
  <inkml:trace contextRef="#ctx0" brushRef="#br0" timeOffset="11245.91">1826 564 5681,'-10'14'3239,"12"-11"-359,10-5 170,-7 1-2505,0 0-1,1 0 1,-1 0 0,1 1 0,-1 0-1,1 0 1,-1 1 0,0-1 0,11 4-1,28 1-258,-42-5-364,-1 0 0,1 0 0,0-1 0,-1 1 0,1 0 0,-1-1 0,1 1 1,-1-1-1,1 1 0,-1-1 0,1 0 0,-1 1 0,0-1 0,1 0 0,-1 0 0,0 0 0,2-2 0,2-3-370</inkml:trace>
  <inkml:trace contextRef="#ctx0" brushRef="#br0" timeOffset="11587.22">1836 405 9082,'2'0'3729,"1"0"-2481,-1-1 24,-2 0-183,0 1-353,0 0-280,8 0-112,4 1-208,20 2-48,-15-2-48,2 1 40,3-1-368,1 0-488,1 1 520</inkml:trace>
  <inkml:trace contextRef="#ctx0" brushRef="#br0" timeOffset="12282.22">2534 195 7506,'-15'5'6874,"1"0"-3611,8-2-2838,0 0 0,1 0 0,-1 0 0,1 1-1,-7 5 1,-5 8 48,1 2-1,0 0 0,1 1 1,1 0-1,-15 31 1,19-35-371,5-6-71,0-1 0,1 0-1,-1 1 1,2 0 0,-1 0 0,2 1-1,-1-1 1,1 0 0,-1 19 0,3-25-30,0 1 0,1-1 0,-1 1 0,1-1 0,0 0-1,0 1 1,0-1 0,1 0 0,-1 0 0,1 0 0,0 0 0,0 0 0,0 0 0,1 0 0,0-1 0,-1 1 0,1-1 0,0 0 0,1 1-1,-1-2 1,0 1 0,1 0 0,0-1 0,0 1 0,6 2 0,-6-4-44,-1 1 0,1-1 1,0 0-1,-1 0 0,1 0 0,0-1 1,0 1-1,0-1 0,0 0 0,0 0 1,0 0-1,0-1 0,3 0 0,4-2-523,0 0-1,-1-1 0,15-6 0,-2-1-48</inkml:trace>
  <inkml:trace contextRef="#ctx0" brushRef="#br0" timeOffset="12727.56">2641 445 7818,'30'-31'3419,"-29"27"2130,-1 12-2668,0-8-2196,0 0-157,5 3-398,0 0-1,0 0 0,0 0 0,0-1 0,0 0 0,1 0 0,8 2 0,-7-2-43,4 1-297,1-1-1,-1 1 1,1-2 0,0 0-1,0 0 1,0-1-1,-1 0 1,15-3-1,-14 1-376</inkml:trace>
  <inkml:trace contextRef="#ctx0" brushRef="#br0" timeOffset="13759.75">2875 247 3745,'8'-3'4457,"12"1"-2455,-15 2-1205,17-2 768,11 0 62,34 1 1,-59 1-1386,0 1 1,0 0 0,0 0 0,0 0-1,-1 1 1,1 1 0,0-1-1,-1 1 1,14 8 0,-20-11-175,-1 0 0,1 1 0,-1-1 0,1 1 0,-1-1 0,1 1-1,-1-1 1,1 1 0,-1-1 0,1 1 0,-1-1 0,0 1 0,1 0 0,-1-1 0,0 1 0,0 0 0,1-1 0,-1 1 0,0 0 0,0-1 0,0 1 0,0 0 0,0-1 0,0 2-1,-9 17 753,3-11-706,-1 0 0,-14 11 0,14-13-51,5-5-71,1 0-1,-1 1 1,1-1-1,-1 1 1,1 0-1,0-1 1,0 1-1,0 0 1,0 0-1,0-1 1,0 1-1,0 0 1,0 0-1,1 0 1,-1 3-1,1-4-11,0 1-1,0-1 1,1 0-1,-1 1 1,0-1-1,1 1 1,-1-1-1,1 0 1,-1 0-1,1 1 1,0-1-1,0 0 1,-1 0-1,1 0 1,0 0-1,0 0 1,0 0-1,0 0 1,0 0-1,1 0 1,-1 0-1,0-1 1,3 2-1,19 11-105,30 19 78,-49-29 47,0-1 1,0 2-1,0-1 1,-1 0-1,0 1 1,1-1 0,-1 1-1,-1 0 1,6 8-1,-8-11 7,1 1 1,-1-1-1,1 1 0,-1-1 0,1 1 0,-1-1 0,0 1 0,0-1 0,0 1 0,0 0 0,0-1 0,0 1 0,0-1 1,0 1-1,-1-1 0,1 1 0,-1 0 0,1-1 0,-1 0 0,1 1 0,-2 1 0,0 0 10,0 0 0,-1-1 0,1 1 0,-1-1 0,1 1-1,-1-1 1,0 0 0,1 0 0,-6 2 0,-1 0-79,0 0 0,0 0 0,0-1 0,0 0 0,-1-1 0,-10 2 0,-23-4-1397,25-4 3648,7 0-1143</inkml:trace>
  <inkml:trace contextRef="#ctx0" brushRef="#br0" timeOffset="14493.8">3252 204 5641,'-4'-13'586,"2"-1"2627,3 14-3018,0 0 0,0 0 0,-1 1 0,1-1 0,0 0 0,0 1-1,-1-1 1,1 1 0,0-1 0,-1 1 0,1-1 0,0 1 0,-1 0 0,1-1-1,-1 1 1,1-1 0,-1 1 0,2 1 0,59 54 3097,-44-43-2997,-1 1-1,-1 1 1,0 1 0,13 17 0,-21-23-223,2 3 7,0-1 0,-1 1 0,11 25 1,-17-33-14,-1-1 0,0 1 1,1 0-1,-1 0 0,-1-1 1,1 1-1,-1 0 0,0 0 1,0 0-1,0 0 0,-1 0 1,0-1-1,0 1 0,0 0 1,0-1-1,-3 6 0,0-2-105,1-1-1,-2 0 0,1 0 0,-1 0 0,0 0 1,-1-1-1,1 0 0,-1 0 0,-1 0 0,1-1 1,-1 0-1,-13 8 0,15-9-673,5 0 170</inkml:trace>
  <inkml:trace contextRef="#ctx0" brushRef="#br0" timeOffset="15678.52">3559 55 6569,'-18'-29'3238,"18"28"-3132,0 1 0,0 0 0,0 0 0,0-1-1,0 1 1,0 0 0,0 0 0,0-1 0,0 1-1,0 0 1,0 0 0,0 0 0,0-1 0,0 1-1,0 0 1,0 0 0,1-1 0,-1 1 0,0 0-1,0 0 1,0 0 0,0-1 0,0 1 0,1 0-1,-1 0 1,0 0 0,0 0 0,0 0 0,0-1-1,1 1 1,-1 0 0,0 0 0,0 0 0,0 0-1,1 0 1,-1 0 0,0 0 0,0 0 0,1 0-1,-1 0 1,0 0 0,0 0 0,1 0 0,-1 0-1,0 0 1,0 0 0,0 0 0,1 0 0,-1 0 0,1 0-1,11 0 529,5 2-168,0 1 0,0 0 0,0 1 0,-1 1 0,0 0 0,27 14 0,-42-19-424,0 0 0,0 1 1,0-1-1,-1 1 0,1-1 0,0 1 1,-1 0-1,1-1 0,0 1 1,-1 0-1,1-1 0,-1 1 0,1 0 1,-1 0-1,1-1 0,-1 1 1,0 0-1,1 0 0,-1 0 0,0 0 1,0-1-1,0 1 0,1 0 1,-1 0-1,0 0 0,0 1 0,-1 0 23,1 0-1,-1 0 0,1 0 0,-1 0 0,0 0 1,0 0-1,0 0 0,0 0 0,0 0 0,-3 2 1,-2 3 28,0-1 1,0 0 0,0 0-1,-12 7 1,12-9-88,3-3-16,1 0 0,0 0 0,-1 1 0,1-1 0,0 1 0,0 0 1,-1 0-1,1-1 0,1 1 0,-1 0 0,0 1 0,0-1 0,-1 3 0,3-5-109,0 0-5,4 1 95,-1-1 0,1 1 0,-1-1 0,1 1 0,-1 0 0,0 1 0,7 2 0,-1 0 12,5 0 11,31 13-3,-43-16 19,0 0 0,0 0 0,0 0 0,0 0 0,0 1 0,-1-1 0,1 1 0,0-1 0,-1 1 0,1 0 0,-1-1 0,1 1 0,-1 0 0,0 0 0,0 0 0,1 3-1,-2-4 13,0 1-1,0-1 0,0 1 0,0-1 1,0 1-1,-1-1 0,1 1 0,-1-1 1,1 0-1,-1 1 0,1-1 0,-1 0 0,0 1 1,0-1-1,0 0 0,0 0 0,0 0 1,0 0-1,0 0 0,0 0 0,0 0 0,-2 1 1,-27 19 164,24-18-183,1-1-1,-1 1 1,1-1-1,-1-1 1,0 1-1,-8 0 1,-20 6-3652,29-6 1948,1 4 825</inkml:trace>
  <inkml:trace contextRef="#ctx0" brushRef="#br0" timeOffset="16470.5">3896 567 8914,'-35'23'3689,"39"-23"-2065,2 0-312,0 0 177,4 2-329,3 0-304,1-2-120,4-1-176,1 1-120,-1-1-192,0 0-63,-3 0-97,-3-1-16,1-1 56,-3-1-128,-1-1-481,-2-1-199,-5 0 312</inkml:trace>
  <inkml:trace contextRef="#ctx0" brushRef="#br0" timeOffset="16818.58">3949 458 8002,'-8'-50'3496,"22"48"-2039,2 3-49,-2 0-752,-4-1-240,4-1-232,-2 1-88,-2 0-144,3 0-392,2 0-976,1 0 92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3:14.7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 190 8770,'-11'-6'3585,"15"4"1096,25 2 2185,-16 0-8275,48-3 2281,79-7 16,-123 5-352,-7 1-1622,-8-2-4650,-2 5 5021</inkml:trace>
  <inkml:trace contextRef="#ctx0" brushRef="#br0" timeOffset="614.22">31 21 8402,'-10'-14'3066,"9"14"-2935,1-1 0,0 1 1,0 0-1,0 0 0,0 0 1,0 0-1,0-1 0,0 1 1,0 0-1,0 0 0,0 0 0,0-1 1,0 1-1,0 0 0,0 0 1,0 0-1,0-1 0,0 1 0,0 0 1,0 0-1,0 0 0,0 0 1,0-1-1,0 1 0,1 0 1,-1 0-1,0 0 0,0 0 0,0-1 1,0 1-1,0 0 0,0 0 1,1 0-1,-1 0 0,0 0 1,0-1-1,26 1 6919,-11 1-8607,56 3 2726,-30-1-798,0-2 0,43-4 0,-80 2-556,6 0 874,-5 1-4225,-5 0 2647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3:59.1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84 45 4505,'-12'-1'1399,"-1"0"0,1 1 0,-1 1-1,1 0 1,-15 3 0,14-1-896,1 0 1,-1 1-1,1 0 0,0 1 1,0 0-1,0 1 0,1 0 0,-16 12 1,21-12-485,0 1 1,0 0-1,1 0 1,0 1-1,0-1 1,1 1-1,0 0 0,-4 10 1,-2 5 5,-18 39 108,-21 74 0,34-91-31,10-30-68,1 0 0,0 0 1,2 0-1,0 1 0,0 0 1,2-1-1,2 30 0,-1-33-19,1 0-1,0 0 0,1-1 1,0 1-1,1-1 0,0 0 1,1 0-1,0 0 0,1 0 1,13 17-1,-13-21 7,1 0-1,-1 0 1,1-1 0,0 0 0,1 0-1,0-1 1,-1 0 0,2-1 0,-1 1-1,0-2 1,14 5 0,-9-4 9,1 0 0,0-2-1,0 1 1,0-2 0,0 0 0,26-1-1,-31-2-14,0 1-1,0-1 0,0 0 1,0-1-1,0 0 0,0-1 0,-1 0 1,1 0-1,-1-1 0,0 0 1,-1 0-1,1 0 0,-1-1 0,8-9 1,9-10 45,-2-1-1,29-44 1,-36 49-46,67-109 257,-77 119-199,0 0-1,0 0 1,-1-1-1,-1 0 0,0 0 1,0 0-1,-1 0 1,-1 0-1,0 0 1,-1-23-1,-2 16 64,0 0 0,-1 0 0,0 1-1,-2-1 1,0 1 0,-11-24 0,8 27 72,-2 1 0,1 0-1,-2 0 1,0 1 0,0 0 0,-1 1 0,-1 0 0,-23-17 0,27 24-146,1-1 0,-1 1 1,-1 1-1,1 0 0,0 0 1,-1 0-1,0 2 0,0-1 0,0 1 1,0 0-1,-19 0 0,-5 3-309,1 0 0,-43 9 0,-7 1-2415,60-10 2127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3:54.4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1 71 2377,'-6'0'1788,"0"0"1,0 0 0,0 0-1,-10 2 1,-25 10 1568,15-1-2676,-25 14 1,39-19 64,-15 10-667,0 0 0,0 1 0,2 2 0,0 1 0,2 1 0,0 0 0,-36 45 0,51-54-75,-1 1 0,2 0 0,0 0 0,0 1-1,-6 22 1,-17 75 69,22-80-21,3-7 52,1 0-1,-2 48 0,6-59-62,0-1-1,1 1 1,0-1-1,1 1 1,1-1-1,0 1 0,7 17 1,-7-24-44,0-1-1,0 1 1,1-1-1,0 1 1,1-1 0,-1 0-1,1-1 1,0 1 0,0-1-1,0 0 1,0 0-1,1 0 1,0-1 0,0 0-1,8 3 1,0-1 11,-1 0 1,1-1-1,0-1 1,0 0-1,0-1 1,16 0-1,9-2 119,0-2 1,62-10-1,-83 7-24,0 0 1,0-1-1,25-12 1,-16 7 18,-17 6-89,1-1 0,-1 0-1,0 0 1,0-1 0,10-10 0,43-44 59,-39 37-67,-14 13-3,0-1 0,-1 0 0,0-1 0,-1 0 0,0-1 0,-1 1 0,0-1 0,-1-1 0,-1 1 0,-1-1 0,0 0 0,4-25 0,-5 15 53,-2-1 1,0 1-1,-1-1 1,-2 1-1,0 0 1,-13-49-1,9 51 41,-2 1 0,-1-1-1,0 1 1,-2 1 0,0 0 0,-2 1-1,0 0 1,-1 1 0,-1 0 0,-22-20 0,34 35-67,-1 1 0,0-1 0,-1 1 0,1 0 0,-1 1 0,1-1 0,-1 1 0,0 0 0,0 0 0,1 0 0,-2 0 0,1 1 1,0 0-1,-8 0 0,9 1-104,1 0 1,-1 0-1,1 1 1,-1-1-1,1 1 1,-1 0 0,1 0-1,0 0 1,-1 1-1,1-1 1,0 1-1,0 0 1,0 0-1,0 0 1,0 0 0,1 0-1,-1 1 1,0-1-1,1 1 1,0-1-1,0 1 1,-3 4-1,-3 10-277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3:49.9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7 9 3737,'-61'5'7931,"-1"11"-3810,43-9-3826,0 0 0,0 2 0,1 0-1,0 1 1,1 1 0,0 0 0,-20 18 0,26-17-286,0 0 1,0 0-1,1 1 0,1 0 1,1 1-1,-1 0 0,-6 19 1,0 2 95,2 0 1,-8 37 0,16-54-1,1 0 1,1 0-1,1 0 0,0 0 1,1 0-1,1 0 0,1 0 1,0 0-1,2 1 1,7 31-1,-8-46-89,0 1 0,0-1 0,0 0 0,0 0 0,1-1 0,-1 1 0,1 0 1,0-1-1,0 1 0,0-1 0,1 0 0,-1 0 0,5 2 0,-1-1 5,0 0 1,0-1-1,0 0 1,0 0-1,0 0 1,1-1-1,7 1 1,11 0 17,-1-1 0,1-1 0,39-3 0,-45-1-25,0 0-1,0-1 1,0 0-1,-1-2 0,28-11 1,-14 1 26,1 0 0,31-23-1,-53 31-16,-1-1 0,-1-1 0,0 1 0,0-2 0,-1 1 0,0-1 0,-1-1 0,0 0 0,-1 0 0,-1 0 0,1-1 0,-2 0 0,7-22 0,-4 8 34,-2-1 0,0 1 0,-2-1 0,-1 0 0,-2-52 1,-1 69 30,-2-1 0,0 1 1,0 0-1,-1-1 1,0 1-1,-1 0 0,-7-16 1,7 20 40,1 0 0,-1 1 0,-1-1 0,1 1 0,-1 0 1,0 0-1,0 1 0,-1-1 0,0 1 0,0 1 0,0-1 0,-9-5 0,9 8-84,1 0 0,-1 0 0,0 0 0,0 1 0,0 0 1,0 0-1,0 1 0,0-1 0,0 1 0,0 0 0,-6 2 0,-3 0-62,1 1 0,-1 0 1,-18 7-1,30-9-111,1 0 1,-1 0-1,1 0 1,-1 0-1,1 1 0,-1-1 1,1 1-1,0-1 1,-1 1-1,1 0 1,0 0-1,0 0 1,-3 4-1,4 3-35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4:09.8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86 7090,'-7'2'11685,"4"7"-7854,1 15-5279,2-17 2735,-5 100 1118,3-60-2033,-1 1 1,-10 46-1,6-63-322,1-9-125,2 1 0,0-1 0,-1 40 0,5-62 10,0 0-1,0 1 1,0-1-1,0 0 0,0 1 1,0-1-1,0 0 1,0 1-1,0-1 0,0 0 1,0 1-1,0-1 0,0 0 1,0 0-1,0 1 1,0-1-1,0 0 0,0 1 1,0-1-1,0 0 1,1 0-1,-1 1 0,0-1 1,0 0-1,0 1 0,1-1 1,-1 0-1,0 0 1,0 0-1,1 1 0,-1-1 1,0 0-1,0 0 1,1 0-1,-1 0 0,0 1 1,0-1-1,1 0 0,-1 0 1,0 0-1,1 0 1,-1 0-1,0 0 0,1 0 1,-1 0-1,0 0 0,1 0 1,-1 0-1,0 0 1,1 0-1,-1 0 0,0 0 1,0 0-1,1-1 1,-1 1-1,0 0 0,1 0 1,-1 0-1,0 0 0,0 0 1,1-1-1,-1 1 1,0-1-1,13-6-928</inkml:trace>
  <inkml:trace contextRef="#ctx0" brushRef="#br0" timeOffset="660.33">437 0 7242,'2'2'7910,"-2"4"-4384,-5 10-2588,2-10-388,-22 63 1401,-23 68 209,46-132-2127,-22 86 386,22-78-408,1 0 1,0 0-1,0 0 0,1 0 0,3 17 0,-2-22-29,0 1 1,1-2-1,0 1 1,0 0-1,1 0 0,0-1 1,1 1-1,-1-1 1,7 9-1,-9-14-1,1 0 0,0 1-1,1-1 1,-1 0 0,0 0 0,1 0-1,-1 0 1,1-1 0,-1 1 0,1-1-1,0 1 1,0-1 0,0 0 0,-1 0-1,1 0 1,0-1 0,0 1 0,0-1-1,1 1 1,-1-1 0,0 0 0,0 0-1,0-1 1,0 1 0,0 0 0,0-1-1,4-1 1,-1 0 1,0 0-1,0-1 1,0 1-1,-1-1 1,1 0-1,-1-1 1,1 1-1,-1-1 1,0 0-1,-1 0 1,1-1-1,-1 0 1,0 1-1,0-1 1,0-1-1,3-6 1,-5 9 36,-1 1 0,0-1 0,0 0 0,0 0 0,0 0 0,0 0 0,-1 0 0,1 0 0,-1 0 0,0 0 0,0 0 0,0 0 0,0 0 0,0 0 0,-1 0 0,1 0 0,-1 0 0,0 1 0,0-1 0,0 0 0,0 0 0,-1 0 1,1 1-1,-1-1 0,0 1 0,1-1 0,-1 1 0,0 0 0,0 0 0,-1 0 0,1 0 0,0 0 0,-1 0 0,1 0 0,-6-2 0,6 3 0,-1-1 0,0 1 0,0-1 0,0 1 0,0 0 0,0 0 0,0 1 0,0-1 0,-1 0 0,1 1 0,0 0 0,0 0 0,0 0 0,-1 0 0,1 1 0,-3 0 0,0 0 5,0 1 0,1 0 0,-1 0 0,1 1 0,0 0 0,-1 0 0,1 0 0,-5 5 0,-2 2-212,1 1 0,0 0 0,0 1 1,2 0-1,-17 25 0,25-35 176,-1 1 0,1-1 1,0 1-1,0-1 0,0 1 0,0-1 1,0 1-1,0 3 0,1 3 62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1:52:08.5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3 576 4953,'55'74'2701,"-47"-60"403,-8-14-3073,0 0 1,0 0 0,0 0 0,0 0 0,0 0 0,0 0 0,0 0 0,0 0 0,0 0 0,0 0 0,0 0 0,0 0 0,0 0 0,0 0 0,0 0 0,0 0 0,0 0 0,0 0 0,0 0 0,0 0 0,-1 0 0,1 0 0,0 0-1,0 0 1,0 0 0,0 0 0,0 0 0,0 0 0,0 0 0,0 0 0,0 0 0,0 0 0,0 0 0,0 0 0,0 0 0,0 0 0,0 0 0,0 0 0,-1 0 0,1 0 0,0 0 0,0 0 0,0 0 0,0 0 0,0 0 0,0 0 0,0 0-1,0 0 1,0 0 0,0 0 0,0 0 0,0 0 0,0 0 0,0 0 0,0 0 0,0 1 0,0-1 0,0 0 0,0 0 0,0 0 0,0 0 0,0 0 0,0 0 0,0 0 0,-11-8 4153,-18-37-3016,19 30-877,0 0 0,-19-21 0,-2 4 371,-2 1 0,-56-40 0,76 61-504,-20-22 0,23 22-105,0 0 0,0 1-1,-16-11 1,-54-28 57,-28-19-6,103 63-87,-1 1 0,1-1 0,-1 1 0,1 1 0,-1-1 0,0 1 0,0 0-1,0 0 1,0 1 0,0 0 0,-7-1 0,12 4-12,1 0 0,-1 0 0,1 0 0,-1 0 0,1 0 0,0 0 0,0 0 0,0 0 0,0 1 0,0 2-1,1 3 6,9 195 324,-9-190-328,5 30 40,-5-40-56,0 0 1,-1 0-1,1 0 1,0 0 0,1 0-1,-1 0 1,0-1-1,1 1 1,0 0 0,2 2-1,-8-24-31,3 7 37,-8-47-34,-32-240 20,30 216 103,11 82-84,0 0 0,0 0 0,0 0 0,-1 0-1,1 0 1,0 0 0,0 0 0,1 0-1,-1 0 1,0 0 0,0 0 0,0 0-1,1 0 1,-1 0 0,0 0 0,1 0 0,-1 0-1,1 0 1,-1 0 0,1 0 0,0 0-1,-1 0 1,1 0 0,0 1 0,0-1 0,-1 0-1,1 1 1,0-1 0,0 0 0,0 1-1,0-1 1,0 1 0,2-1 0,2 0 13,0 1 0,0-1 1,1 1-1,-1 0 1,0 1-1,10 1 0,33 8 57,48 15 0,-30-6-31,-15-4 403,-51-15-374,0 0 13,0 0 18,0 0 10,-2 3-41,0 0-1,0 0 1,0 0-1,0 0 1,0 0-1,-1 6 1,-15 22-33,0-1 1,-46 55-1,30-42-29,-38 54 1,56-80 20,15-17-39,1 0 0,0 1 0,0-1 0,-1 1 0,1-1-1,0 0 1,-1 1 0,1-1 0,-1 0 0,1 1 0,0-1 0,-1 0-1,1 0 1,-1 1 0,1-1 0,-1 0 0,1 0 0,-1 0 0,1 0 0,-1 1-1,1-1 1,-1 0 0,1 0 0,-1 0 0,1 0 0,-1 0 0,1 0-1,-1-1 1,1 1 0,-1 0 0,1 0 0,-1 0 0,1 0 0,-1 0-1,1-1 1,0 1 0,-1-1 0,0-13-120,2 2 115,-1-6 0,5-92-47,-3 93 51,1 0 1,0 0-1,1 1 1,10-27-1,-9 29 7,-3 8 2,0-1 1,1 1 0,-1-1-1,8-9 1,-10 15 1,0 0 1,1 1-1,-1-1 1,1 0-1,0 1 1,-1-1-1,1 0 0,-1 1 1,1-1-1,0 1 1,-1-1-1,1 1 0,0 0 1,0-1-1,-1 1 1,1 0-1,0-1 0,0 1 1,0 0-1,-1 0 1,1 0-1,0 0 0,0 0 1,0 0-1,0 0 1,-1 0-1,1 0 1,0 0-1,0 0 0,0 0 1,0 1-1,-1-1 1,1 0-1,0 1 0,0-1 1,-1 0-1,1 1 1,0-1-1,-1 1 0,1-1 1,0 1-1,-1-1 1,1 1-1,-1 0 1,1-1-1,0 2 0,3 2 12,-1 1-1,0-1 0,1 1 0,-2 0 1,1 0-1,0 0 0,-1 0 1,0 0-1,0 1 0,-1-1 0,1 1 1,-1-1-1,0 1 0,-1 0 1,0-1-1,1 1 0,-2 0 0,0 7 1,0-6-2,0-1 0,0 0 0,-1 0 0,1 0 0,-1 0 1,-1 0-1,1 0 0,-1 0 0,0-1 0,0 1 0,-1-1 0,0 0 1,0 0-1,0 0 0,0-1 0,-8 7 0,11-11-14,1 0 0,-1 0 1,1 0-1,-1 1 0,1-1 0,-1 0 0,0 0 1,1 0-1,-1 0 0,1 0 0,-1 0 0,1 0 1,-1 0-1,1 0 0,-1-1 0,0 1 0,1 0 1,-1 0-1,1 0 0,-1-1 0,1 1 0,-1 0 1,1 0-1,0-1 0,-1 1 0,1-1 0,-1 1 0,1 0 1,-1-1-1,1 1 0,0-1 0,0 1 0,-1-1 1,1 1-1,0-1 0,-1 1 0,1-1 0,0 1 1,0-1-1,0 1 0,0-1 0,0 1 0,0-1 1,0 0-1,-8-26-145,6 9 117,0 0 0,1 0 0,1-27-1,1 35 28,0 0 0,1 0-1,0 0 1,0 0-1,1 1 1,0-1-1,8-15 1,-4 13 269,-4 12-709,-8 19-3590,3-10 3122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4:06.81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99 5745,'-1'-1'486,"-1"1"0,1-1 0,-1 0-1,0 1 1,1 0 0,-1-1 0,1 1-1,-1 0 1,0 0 0,1 0 0,-1 0-1,0 0 1,1 0 0,-1 0 0,1 1 0,-1-1-1,0 1 1,-2 0 0,1 1-134,-1 0 1,1 0 0,0 0-1,0 0 1,0 1-1,1-1 1,-1 1-1,-2 3 1,-3 3-51,1 1-1,0 1 1,1-1 0,-5 14-1,-3 7-40,2 0 0,2 1 0,1 1-1,1 0 1,2 0 0,1 0 0,2 0-1,1 1 1,2 0 0,7 62 0,-7-95-267,5 22-280,-5-23 172,1 1 1,-1 0-1,0 0 0,1 0 0,-1 0 0,1 0 0,-1 0 0,1-1 1,-1 1-1,1 0 0,0 0 0,-1-1 0,1 1 0,0 0 0,0-1 0,-1 1 1,1-1-1,0 1 0,0-1 0,0 1 0,1 0 0,8-2-658</inkml:trace>
  <inkml:trace contextRef="#ctx0" brushRef="#br0" timeOffset="341.29">234 406 8178,'0'0'3841,"5"3"-1977,5-1-544,-5 0 241,2 1-593,2-3-144,-5 4-184,6-1-144,1 1-272,0 0-56,2-2-80,0 1-16,2-3 120,0 0-120,1 0-640,-1-3-96,-1 2 240</inkml:trace>
  <inkml:trace contextRef="#ctx0" brushRef="#br0" timeOffset="733.6">693 101 9834,'-4'14'7638,"1"4"-3401,-4 47-2939,3-17-447,-3 2-483,1-9-217,2-1 1,1 52 0,3-87-277,0-1-1,1 1 1,0-1-1,0 1 1,2 6-1,-3-10 112,1 0-1,-1 0 0,0 0 0,1 0 1,-1 0-1,1 0 0,0 0 0,-1 0 0,1 0 1,0-1-1,-1 1 0,1 0 0,0-1 1,0 1-1,0 0 0,0-1 0,-1 1 1,1-1-1,0 1 0,0-1 0,0 0 0,0 1 1,0-1-1,0 0 0,0 0 0,0 0 1,0 0-1,0 1 0,1-1 0,-1-1 1,0 1-1,1 0 0,10-4 507</inkml:trace>
  <inkml:trace contextRef="#ctx0" brushRef="#br0" timeOffset="1277.08">1013 41 8274,'0'6'1912,"-1"0"1,0 0-1,0-1 1,-2 10 0,-21 43 1424,9-21-2349,13-33-924,-17 47 605,-14 64 0,30-100-665,0 1 0,1-1 0,0 1 0,2-1-1,0 1 1,0-1 0,1 1 0,1-1 0,5 18-1,-7-30-19,1 0 0,0 0 0,0-1 1,0 1-1,0 0 0,1 0 0,-1-1 0,1 1 0,0 0 0,-1-1 0,1 0 0,0 1 0,0-1 0,1 0 0,-1 0 0,0 0 0,1 0 0,-1-1 0,1 1 0,0-1 0,-1 1 0,1-1 0,0 0 0,0 0 0,0 0 0,0-1 0,0 1 0,0-1 0,0 1 0,0-1 0,0 0 1,0 0-1,0 0 0,0-1 0,0 1 0,0-1 0,6-1 0,-5 0 7,1 1 0,-1-1 0,0 0 0,1 0 0,-1-1 0,0 1 0,0-1 0,-1 0 0,1 0 0,-1 0 0,1-1 0,-1 1 0,0-1 0,0 1 0,0-1 0,-1 0 0,1 0 0,-1-1 0,0 1 0,0 0 0,-1-1 0,1 1 0,-1-1 1,1-5-1,-2 7 35,0 0 0,0 0 0,-1 0 1,1 0-1,-1 0 0,1 0 1,-1 0-1,0 0 0,0 0 1,-1 0-1,1 1 0,-1-1 0,1 0 1,-1 1-1,0-1 0,0 1 1,0-1-1,0 1 0,0 0 1,0 0-1,-1 0 0,1 0 0,-1 1 1,-4-4-1,4 4-5,-1-1-1,1 0 1,0 1 0,0 0-1,-1 0 1,1 0 0,-1 0-1,1 0 1,-1 1 0,1-1-1,-1 1 1,1 0 0,-1 0-1,0 0 1,1 1 0,-1-1-1,1 1 1,-1 0 0,1 0-1,0 0 1,-4 2 0,2 0-42,1 0 0,0 0 0,0 0 0,0 1 1,-6 7-1,9-10-120,0 0-1,0 0 1,0 1 0,0-1 0,0 0 0,0 1-1,0-1 1,1 1 0,-1-1 0,0 1 0,1-1-1,0 1 1,-1-1 0,1 1 0,0 0 0,0-1-1,0 1 1,0-1 0,0 1 0,0 0-1,0-1 1,1 3 0,3 1-590</inkml:trace>
  <inkml:trace contextRef="#ctx0" brushRef="#br0" timeOffset="1729.55">1217 0 8690,'-6'0'6264,"6"7"-3726,10 11-2112,68 78 357,35 46-442,-100-124-189,-2 1 1,0 0-1,-1 1 0,-1 0 1,-1 0-1,7 24 0,-14-37-12,0-1 1,-1 0-1,0 0 0,0 0 0,0 1 0,-1-1 1,1 0-1,-2 0 0,1 0 0,-1 0 0,0 0 1,0 0-1,0 0 0,-1 0 0,0-1 0,-5 8 0,-1 1-379,-1-2-1,0 1 0,0-1 0,-2-1 0,-14 12 1,21-19-33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4:03.1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347 10066,'-25'18'3782,"25"-15"3552,8 0-5848,11 0-1554,-7-2 335,0-1 0,0 0 0,0-1 0,0 0 0,21-6 0,60-23 695,-86 27-907,71-23 318,-70 24-330,1 0-1,-1 1 1,0-1 0,1 2 0,-1-1 0,1 1 0,13 2 0,2 11-1813,-19-12 1186</inkml:trace>
  <inkml:trace contextRef="#ctx0" brushRef="#br0" timeOffset="501.38">647 56 10162,'2'10'5313,"-6"8"-2039,0 1-1760,3 65-267,4 1 0,22 138 0,-24-218-1215,1 14-53,1 18 249,-2-35-297,-1-1 0,0 1 0,1 0-1,-1 0 1,1-1 0,0 1 0,-1 0-1,1-1 1,0 1 0,0-1 0,0 1 0,0-1-1,0 0 1,1 1 0,0 0 0,-1-1 25,-1-1 1,0 0-1,0 0 1,1 0-1,-1 0 1,0 0-1,1 1 1,-1-1-1,0 0 1,1 0-1,-1 0 1,0 0-1,1 0 1,-1 0-1,0 0 1,0 0 0,1 0-1,-1 0 1,0 0-1,1 0 1,-1 0-1,0-1 1,1 1-1,-1 0 1,0 0-1,0 0 1,1 0-1,-1-1 1,0 1-1,0 0 1,1 0-1,-1 0 1,0-1-1,1 1 1,4-7-382</inkml:trace>
  <inkml:trace contextRef="#ctx0" brushRef="#br0" timeOffset="1067.17">1012 0 6153,'1'0'344,"0"0"-1,-1 1 1,1-1-1,-1 0 1,1 0-1,0 0 1,-1 0-1,1 1 0,-1-1 1,1 0-1,0 0 1,-1 1-1,1-1 1,-1 1-1,1-1 1,-1 0-1,1 1 1,-1-1-1,0 1 0,1-1 1,-1 1-1,1-1 1,-1 2-1,3 16 3653,-12 22-1738,7-34-1793,-9 33-127,1 0 0,2 1 0,1 0 0,2 0 0,3 0 0,0 1 0,6 47-1,-3-80-345,1 0 0,0 0-1,0 0 1,1 0 0,0 0 0,0-1-1,0 0 1,1 1 0,1-1-1,-1 0 1,9 10 0,-11-15-6,1 0 0,-1 1 0,0-1 1,1 0-1,-1 0 0,1 0 0,0-1 1,0 1-1,-1-1 0,1 1 0,0-1 0,0 0 1,0 0-1,1 0 0,-1 0 0,0-1 1,0 1-1,0-1 0,1 0 0,-1 0 1,0 0-1,0-1 0,1 1 0,-1-1 1,0 1-1,0-1 0,0 0 0,0 0 1,0-1-1,0 1 0,4-3 0,0 0-4,0-1 0,-1 0 0,1 0 0,-1-1 0,0 0 0,-1 0 0,1 0 0,-1-1 0,0 1 0,4-10 0,-6 10 35,0 1-1,0-1 1,-1 0 0,0 0-1,0 0 1,0 0 0,-1 0-1,0-1 1,0 1-1,0 0 1,-1-1 0,0 1-1,-2-13 1,2 17 11,-1 1 0,1-1 0,0 0 1,-1 0-1,0 0 0,1 0 0,-1 1 0,0-1 0,0 0 0,0 1 1,0-1-1,0 1 0,-1-1 0,1 1 0,0-1 0,-1 1 0,1 0 0,-1 0 1,1 0-1,-1 0 0,-2-1 0,2 1 7,-1 0 1,0 0-1,0 1 1,0-1-1,0 1 1,0 0-1,1 0 1,-1 0-1,0 0 1,0 0-1,0 1 0,-5 0 1,1 2-1,-1-1 1,1 1-1,-1 0 1,1 1-1,0 0 1,0 0-1,1 0 1,-1 1-1,-7 7 1,-2 3-35,-16 16 67,31-29-99,-1-1 1,1 1-1,0 0 1,0-1-1,0 1 1,0 0-1,0 0 1,0 0-1,0 0 1,1 0-1,-1 0 1,1 0-1,-1 0 1,1 0-1,0 0 1,0 4 0,0-5 36,1 0 0,-1 1 1,1-1-1,-1 1 1,1-1-1,0 0 0,0 0 1,-1 1-1,1-1 1,0 0-1,0 0 0,0 0 1,1 0-1,-1 0 1,0 0-1,0 0 0,0 0 1,1-1-1,1 2 1,13 7 61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4:46.1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 334 6505,'-27'-39'3616,"30"41"2301,15 24-3691,-9-5-1973,-1 1 0,-1 0 1,0 1-1,-2 0 0,-1-1 1,-1 2-1,0-1 0,-2 0 0,-1 0 1,-1 1-1,-1-1 0,-5 24 1,3-36-114,1-20-212,1-18-143,3-6 138,11-120 129,-9 133 24,1 1 0,0 0 1,2 0-1,0 0 0,14-29 0,-19 45-67,0 1-1,1 0 1,-1 0-1,0 0 1,1 0-1,-1 0 1,1 0-1,-1 0 1,1 1-1,0-1 1,0 0-1,0 1 1,0 0 0,0-1-1,0 1 1,0 0-1,0 0 1,1 0-1,-1 0 1,0 1-1,1-1 1,-1 1-1,0-1 1,1 1-1,-1 0 1,1 0 0,3 0-1,-2 1 19,0 0 0,0 0 0,0 0-1,-1 1 1,1-1 0,0 1 0,-1 0 0,1 0-1,-1 1 1,0-1 0,0 0 0,0 1 0,0 0 0,0 0-1,4 6 1,3 4 96,-2 1 0,0 0 1,0 0-1,-2 1 0,0 0 0,0 1 0,-1-1 0,-1 1 1,-1 0-1,0 0 0,-1 0 0,-1 0 0,0 0 0,-1 0 1,-1 0-1,-5 28 0,3-33 124,-3 22-758,6-32 563,0 1 1,0-1-1,-1 0 0,1 1 1,0-1-1,1 0 1,-1 1-1,0-1 1,0 0-1,0 0 1,1 1-1,-1-1 0,1 0 1,-1 0-1,1 1 1,-1-1-1,1 0 1,1 2-1,9 3 546</inkml:trace>
  <inkml:trace contextRef="#ctx0" brushRef="#br0" timeOffset="569.26">544 456 8186,'29'3'6299,"2"-4"-3624,7 0-1116,-28 1-1429,-1 0 1,0-1-1,0 0 0,1-1 1,8-2-1,-14 3-72,0 0-1,1 0 1,-1-1-1,-1 1 1,1-1-1,0 0 0,0 0 1,-1-1-1,1 1 1,-1-1-1,0 0 1,0 1-1,4-6 1,-6 8-13,-1-1 1,1 1-1,-1-1 1,1 0 0,-1 1-1,0-1 1,1 0-1,-1 1 1,0-1-1,1 0 1,-1 0-1,0 1 1,0-1 0,0 0-1,0 0 1,1 1-1,-1-1 1,0 0-1,0 0 1,-1 0 0,1 1-1,0-1 1,0 0-1,0 0 1,0 1-1,-1-1 1,1 0 0,-1-1-1,0 1 24,0 0-1,0 0 1,0 1-1,-1-1 1,1 0-1,0 0 1,-1 1-1,1-1 1,0 1-1,-1-1 1,1 1-1,-1-1 1,1 1 0,-2 0-1,-3-1 76,0 0 0,-1 1 0,1 0 0,0 1 0,0-1 0,-9 3-1,8-1-112,1 1 0,0 0 0,-1 0 0,1 1-1,0-1 1,1 1 0,-1 1 0,1-1-1,0 1 1,0 0 0,0 0 0,1 1 0,-1-1-1,-6 13 1,7-12-31,1 1 0,0 0 0,0 0 0,0 1 0,1-1-1,0 0 1,0 1 0,1-1 0,0 1 0,0 0 0,0 0 0,1-1 0,2 13-1,-2-18-10,1 0 0,-1 1 0,1-1 0,0 0 0,0 0-1,0 1 1,0-1 0,0 0 0,0 0 0,0 0 0,1 0-1,-1 0 1,1-1 0,0 1 0,-1 0 0,1-1 0,0 1-1,3 1 1,-1-1 5,0 0 0,0 0 0,0-1-1,0 1 1,1-1 0,-1 0 0,0 0 0,1-1-1,5 1 1,3-1-82,0-1 0,1 0-1,-1-1 1,0 0 0,21-7-1,-25 6-570,0 0 0,-1-1 0,1 0 0,15-10 0,-9 2-112</inkml:trace>
  <inkml:trace contextRef="#ctx0" brushRef="#br0" timeOffset="903.68">701 175 7570,'19'-12'3416,"9"-5"-1735,4-1-265,3 2-744,-1-1-240,-4 2-280,-1 3 56,-4 6-312,0 2-16,-2 8 88</inkml:trace>
  <inkml:trace contextRef="#ctx0" brushRef="#br0" timeOffset="1763.38">1286 408 7306,'0'-2'511,"-1"-1"0,1 1 1,0-1-1,0 1 0,-1-1 1,0 1-1,1 0 1,-1-1-1,0 1 0,0 0 1,0-1-1,-1 1 1,1 0-1,0 0 0,-1 0 1,0 0-1,1 0 0,-1 1 1,-2-3-1,1 2-328,0 0 0,0 1 0,0-1 0,0 1 0,0-1-1,0 1 1,0 0 0,0 1 0,0-1 0,0 0 0,0 1 0,-1 0 0,1-1-1,0 1 1,0 1 0,-1-1 0,1 0 0,0 1 0,0 0 0,0-1 0,-1 1-1,-3 2 1,-5 3-114,1 0 0,-1 1 0,1 0 0,1 0 0,-1 1 0,-9 10 0,17-15-92,0 0 0,0 0 0,0 1 0,0-1 0,1 1 0,-1-1 0,1 1 0,0 0 0,0 0 0,0 0 0,1 0 0,-1 0 0,1 1 0,0-1 0,0 0 0,0 1 0,1-1 0,0 1-1,0-1 1,0 0 0,1 7 0,-1-9-1,1 0 0,0 0 0,-1 0 0,1 0 0,0 0-1,0 0 1,0-1 0,0 1 0,1 0 0,-1 0 0,0-1 0,1 1 0,-1-1-1,1 0 1,0 1 0,-1-1 0,4 2 0,-1-1-46,0-1 0,0 1 1,0-1-1,0 1 0,1-1 0,-1 0 1,0-1-1,6 1 0,-3 0-65,-1-1 0,1 0 0,0-1 0,-1 0 0,1 0 0,-1 0-1,0-1 1,1 0 0,-1 0 0,0 0 0,9-5 0,-10 3 117,0-1 0,-1 1 1,1-1-1,-1 0 0,0 0 0,0 0 0,0 0 0,4-9 0,-6 10 47,0 0 0,-1 0 0,1 1 0,-1-1 0,1 0 0,-1 0 0,0 0 0,-1-1 0,1 1 0,-1 0 0,1 0 0,-1 0 0,-1 0 0,0-5-1,1 9-11,0 1-1,0-1 0,0 0 0,0 0 0,0 1 0,0-1 0,0 0 0,0 0 1,0 0-1,0 1 0,0-1 0,0 0 0,-1 0 0,1 0 0,0 0 0,0 1 0,0-1 1,0 0-1,0 0 0,-1 0 0,1 0 0,0 0 0,0 1 0,0-1 0,-1 0 0,1 0 1,0 0-1,0 0 0,0 0 0,-1 0 0,1 0 0,0 0 0,0 0 0,-1 0 1,1 0-1,0 0 0,0 0 0,0 0 0,-1 0 0,1 0 0,0 0 0,0 0 0,-1 0 1,1 0-1,0 0 0,0 0 0,0-1 0,-1 1 0,1 0 0,0 0 0,0 0 1,0 0-1,0 0 0,-1-1 0,1 1 0,0 0 0,0 0 0,0-1 0,2 23-46,0-1 0,2 0 0,1-1-1,0 1 1,10 23 0,6 23 54,-17-50-9,0 1 1,-1 0-1,-1 0 1,-1 0-1,-1 31 1,-1-42 32,0 0 0,0 0 1,-1 0-1,0 0 0,0 0 0,-1 0 1,-5 10-1,6-14 33,0 1-1,-1-1 1,1 1-1,-1-1 1,0 0-1,0 0 1,0 0 0,-1 0-1,1-1 1,-1 1-1,1-1 1,-1 0-1,-6 3 1,7-4-102,1 0-1,-1 0 1,0 0-1,0-1 1,0 1 0,0-1-1,0 1 1,0-1 0,1 0-1,-1 0 1,0 0-1,0-1 1,0 1 0,0-1-1,0 0 1,0 1 0,1-1-1,-1 0 1,0-1-1,1 1 1,-1 0 0,1-1-1,-1 0 1,1 1 0,0-1-1,-3-3 1,2 3-103,1-1 0,0 0 1,-1-1-1,1 1 0,0 0 1,1-1-1,-1 1 0,0-1 0,1 0 1,0 1-1,0-1 0,0 0 1,0 0-1,1 1 0,0-1 0,-1 0 1,1 0-1,1 0 0,0-5 1,8-20 32</inkml:trace>
  <inkml:trace contextRef="#ctx0" brushRef="#br0" timeOffset="2355.05">1732 414 5033,'0'0'260,"0"0"-1,0 0 1,0 0-1,0 0 1,-1-1 0,1 1-1,0 0 1,0 0-1,0 0 1,0 0-1,0 0 1,0-1 0,0 1-1,0 0 1,0 0-1,0 0 1,0 0 0,0-1-1,0 1 1,0 0-1,0 0 1,0 0-1,0 0 1,0-1 0,0 1-1,0 0 1,0 0-1,0 0 1,0 0 0,0 0-1,0-1 1,0 1-1,0 0 1,1 0-1,-1 0 1,0 0 0,0 0-1,0 0 1,0-1-1,0 1 1,0 0 0,1 0-1,-1 0 1,0 0-1,0 0 1,0 0-1,0 0 1,0 0 0,1 0-1,-1 0 1,0 0-1,0 0 1,0 0 0,1 0-1,-10-4 3097,-2 1-3695,3 3 492,-1-1 0,1 1 0,-1 0-1,1 1 1,-1 0 0,1 1 0,0-1-1,-1 2 1,1-1 0,0 1-1,-12 6 1,14-6-163,1-1-1,0 1 0,0 0 1,0 0-1,1 0 0,-1 1 1,1 0-1,0 0 1,0 0-1,0 0 0,0 1 1,1-1-1,0 1 0,0 0 1,0 0-1,0 0 1,1 0-1,0 1 0,-1 5 1,2-10-15,1 0-1,0 0 1,0 0 0,-1 1 0,1-1-1,0 0 1,0 0 0,1 0 0,-1 1-1,0-1 1,0 0 0,0 0 0,1 0-1,-1 0 1,1 0 0,-1 0 0,1 0-1,-1 0 1,1 0 0,0 0 0,-1 0-1,1 0 1,1 1 0,0 0-22,0-1 0,0 0 0,0 0 1,0 0-1,0-1 0,0 1 0,0 0 0,0-1 0,0 1 1,0-1-1,0 0 0,3 1 0,3-1-72,0-1-1,1 1 1,-1-1-1,0-1 1,15-3 0,-12 0 78,0 1 1,0-1 0,0-1 0,17-12-1,-23 15 58,0-1 0,0 0 0,0 0 0,-1-1 0,1 1 0,-1-1 0,0 0 0,-1 0 0,1 0 0,4-12 0,-7 4 237,-3 11 43,0 9-21,2 3-266,-1 1 0,1-1 0,1 0 0,0 0 0,0 0 0,5 18 0,-4-23-294,0 1 0,0 0 0,1 0 1,0-1-1,0 1 0,0-1 1,1 0-1,0 0 0,0-1 1,0 1-1,0-1 0,1 1 0,5 3 1,4 2-472</inkml:trace>
  <inkml:trace contextRef="#ctx0" brushRef="#br0" timeOffset="4802.51">2119 3 5969,'0'0'246,"0"-1"-1,1 1 0,-1 0 0,0 0 1,1-1-1,-1 1 0,1 0 1,-1 0-1,1 0 0,-1 0 1,0 0-1,1 0 0,-1-1 0,1 1 1,-1 0-1,1 0 0,-1 0 1,0 0-1,1 1 0,-1-1 0,1 0 1,-1 0-1,0 0 0,1 0 1,-1 0-1,1 0 0,-1 1 1,0-1-1,1 0 0,-1 0 0,1 1 1,-1-1-1,7 17 3272,-4 31-2385,-3-36-270,4 72 527,1-30-901,-3 1-1,-3 0 0,-12 100 0,10-142-605,2-6-174,0 0 0,-1 0 1,0 0-1,0 0 0,-6 12 0,8-16-4280,-1-4 3159</inkml:trace>
  <inkml:trace contextRef="#ctx0" brushRef="#br0" timeOffset="5136.61">1939 330 8890,'1'-3'3793,"6"0"-1881,2 2-552,4-1 129,2 2-305,5 0-280,0 1-96,4 1-248,1-2-95,-4 4-209,2-1-80,-6 0-88,3 0 72,-1-1-456,-1 0-376,4-2 23,-2 0 161</inkml:trace>
  <inkml:trace contextRef="#ctx0" brushRef="#br0" timeOffset="5484.69">2377 350 8082,'14'8'3785,"-5"6"-1497,-1 2-736,-1 2-95,-2 2-369,-3 4-320,-2 0-168,-4-1-336,-1-4-104,3-5-152,-2-3-296,5-6 3449,5 0-2473</inkml:trace>
  <inkml:trace contextRef="#ctx0" brushRef="#br0" timeOffset="5839.66">2452 210 8434,'-10'-12'3569,"3"4"-2273,4 2-696,3 2-440,4 2-936,6 2-608,7 1 839</inkml:trace>
  <inkml:trace contextRef="#ctx0" brushRef="#br0" timeOffset="6198.94">2976 52 3833,'-2'-2'714,"0"0"0,0 0 0,0 0 0,0 0 0,0 0 1,0 1-1,-1-1 0,1 1 0,-1 0 0,1-1 0,-1 1 0,1 0 1,-1 0-1,-5 0 0,-39-6 2880,44 6-3470,0 1 1,0 0-1,0 1 1,0-1-1,0 0 1,0 1-1,0 0 1,0 0 0,0 0-1,0 0 1,0 0-1,0 1 1,0-1-1,1 1 1,-1-1-1,1 1 1,-4 3 0,2-1-50,0 1 1,1-1 0,0 1-1,0 0 1,0-1 0,0 1-1,1 1 1,-4 9 0,1 6-19,0-1-1,2 1 1,0-1 0,1 24 0,3 96 243,2-83-122,-7 62 0,4-116 99,0-1-321,-1 0 0,1 0 0,0 1 0,0-1-1,0 0 1,0 0 0,0 1 0,0-1 0,1 0 0,-1 0 0,1 1 0,-1-1 0,1 0 0,0 0 0,2 4 0,3-1 795</inkml:trace>
  <inkml:trace contextRef="#ctx0" brushRef="#br0" timeOffset="6532.27">2592 357 7450,'5'-7'3488,"7"3"-1095,1 1-969,7 1 8,2 1-383,6 1-425,1 1-120,-2 1-240,-1 0-72,-8 0-80,-2 1 40,-2 0-328,0 2-264,0 0-792,-2-1 3192,0-1-1712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4:43.3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1 72 8146,'1'0'323,"-1"0"-1,1 0 1,-1 0 0,1 0 0,-1 0-1,0 0 1,1 0 0,-1 0 0,1 0-1,-1 0 1,1 0 0,-1 0 0,0 0 0,1 0-1,-1 1 1,1-1 0,-1 0 0,0 0-1,1 1 1,-1-1 0,0 0 0,1 0 0,-1 1-1,1 0 1,4 11 2449,-5 16-1236,-5 15-982,-2 0 0,-2-1 0,-2 0 1,-2 0-1,-1-1 0,-3-1 0,-27 50 0,39-80-574,1-4-89,0 1 0,1 0 0,0 0 0,0 0 0,-3 14 1,6-21 59,0 0 0,0 0 1,0 0-1,0 0 0,0 1 1,0-1-1,0 0 0,-1 0 0,1 0 1,1 0-1,-1 1 0,0-1 1,0 0-1,0 0 0,0 0 1,0 1-1,0-1 0,0 0 1,0 0-1,0 0 0,0 0 1,0 0-1,0 1 0,0-1 1,1 0-1,-1 0 0,0 0 1,0 0-1,0 0 0,0 0 1,0 1-1,0-1 0,1 0 1,-1 0-1,0 0 0,0 0 1,0 0-1,0 0 0,1 0 1,-1 0-1,0 0 0,0 0 1,0 0-1,0 0 0,1 0 1,-1 0-1,0 0 0,0 0 1,0 0-1,1 0 0,-1 0 1,0 0-1,0 0 0,0 0 1,0 0-1,0 0 0,1 0 1,-1 0-1,0-1 0,0 1 1,0 0-1,1 0 0,11-7-1190,-12 7 1202,17-13-891</inkml:trace>
  <inkml:trace contextRef="#ctx0" brushRef="#br0" timeOffset="348.58">505 1 5377,'1'4'7586,"-2"13"-4591,0-1-1421,-2 0 1,-9 31-1,-33 70 308,24-68-1376,-48 108 126,31-73-560,-49 152 0,86-225-2237,3-10-561,3-7-613,1-5 1495</inkml:trace>
  <inkml:trace contextRef="#ctx0" brushRef="#br0" timeOffset="749.51">0 327 5625,'46'15'9226,"3"4"-3794,13 9-2616,33 18-2827,39 17 859,-99-46-749,-20-9 7,1 0 0,20 6 0,-36-14-152,0 0-1,0 0 0,1 0 1,-1 0-1,0 0 0,0 0 1,1 0-1,-1 0 0,0 0 1,1 0-1,-1 0 0,0 0 1,0 0-1,1 0 0,-1 0 1,0 0-1,0 0 0,1 0 1,-1 0-1,0-1 0,0 1 1,0 0-1,1 0 0,-1 0 0,0 0 1,0-1-1,0 1 0,1 0 1,-1 0-1,0 0 0,0-1 1,0 1-1,0 0 0,0 0 1,1 0-1,-1-1 0,0 1 1,0 0-1,0 0 0,0-1 1,0 1-1,0 0 0,0-1 1,0 1-1,0 0 0,0 0 1,0-1-1,0 1 0,0 0 1,0 0-1,0-1 0,0 1 1,-1 0-1,-3-18-2597,-1 6 1947</inkml:trace>
  <inkml:trace contextRef="#ctx0" brushRef="#br0" timeOffset="1146.83">2 113 6417,'1'1'6350,"8"6"-4891,123 59 4828,-50-27-4805,61 20 25,-102-44-1192,-1 1 1,56 31-1,-92-44-549,0-1 0,0 0 0,0 0 0,0 0 0,7 2 0,-8-4-24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4:42.1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5 8258,'0'2'4895,"2"8"-2763,-2 15-89,2 74 1126,-1-87-3105,1-1-1,0 1 0,1 0 1,0 0-1,0-1 0,6 11 0,-8-19-73,1 0-1,-1 0 0,1-1 1,0 1-1,-1-1 0,1 1 1,0-1-1,1 0 0,-1 0 1,0 1-1,1-2 0,-1 1 1,1 0-1,-1 0 0,1-1 1,0 0-1,0 1 0,0-1 1,3 1-1,-1-1-14,0-1 0,0 1 0,0-1 0,0 0 0,-1-1 0,1 1 0,0-1 0,0 0 0,0 0-1,-1 0 1,7-3 0,-1 0 12,-1 0 0,0-1 0,-1 0 1,1 0-1,-1-1 0,0 0 0,-1 0 0,1-1 0,-1 0 0,0 0 0,9-15 0,-11 13 37,0 0 0,-1 0 0,-1 0 0,1-1-1,-1 1 1,2-16 0,-4 19 16,0-1 0,-1 0 0,1 0 0,-1 0-1,-1 0 1,1 0 0,-1 0 0,-1 1 0,1-1 0,-3-8-1,-4 4 576,1 14 126,0 20-320,5 3-346,2-1 0,5 45 0,-4-56-56,2 1 0,0-1 1,1 1-1,0-1 0,1 0 1,8 15-1,-11-26-25,-1 0 0,1 0 0,0-1 0,0 1 0,0-1 0,0 1-1,0-1 1,0 0 0,1 0 0,-1 0 0,1 0 0,-1-1 0,1 1 0,0 0 0,0-1 0,0 0 0,0 0 0,0 0 0,0 0 0,0 0 0,5 0 0,12 0 715</inkml:trace>
  <inkml:trace contextRef="#ctx0" brushRef="#br0" timeOffset="617.22">533 34 7226,'12'8'7293,"-1"7"-4411,3 16-1003,-14-31-1874,7 20 486,-2 0-1,0 1 0,-1 0 0,2 40 1,-2-14-258,-2-45-436,0-6 85,6-13 56,5-17 82,0-8-12,-5 12 63,2 0 0,17-33-1,-25 60-61,1-4 13,0 1 0,1-1 0,0 1 0,0 0 0,9-10-1,-12 15-13,0 0-1,0 0 1,0 1-1,0-1 1,0 0-1,0 1 0,1-1 1,-1 1-1,0-1 1,0 1-1,0-1 1,1 1-1,-1 0 0,0-1 1,0 1-1,1 0 1,-1 0-1,0 0 1,1 0-1,-1 0 0,0 1 1,0-1-1,1 0 1,-1 0-1,0 1 1,0-1-1,0 1 0,1-1 1,-1 1-1,0 0 1,0-1-1,0 1 1,0 0-1,0 0 0,0 0 1,0-1-1,0 1 1,-1 0-1,1 0 1,0 0-1,1 3 0,3 2 75,-1 1-1,0 0 1,0 0-1,0 0 1,-1 0-1,0 1 1,0-1-1,-1 1 1,3 14-1,-1 5 232,0 44-1,-4-49-315,1-1 0,1 1 1,6 31-1,-7-51-212,0 0 0,-1 0 1,1 0-1,0 0 0,0 0 0,0 0 1,0 0-1,0-1 0,1 1 1,-1 0-1,0-1 0,1 1 0,2 2 1,7 2-532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4:36.3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248 9338,'0'-1'208,"0"1"0,0 0 0,0 0 0,1-1 0,-1 1 0,0 0 0,0 0 0,0-1 0,0 1 0,1 0 0,-1 0 0,0-1 0,0 1 0,1 0 0,-1 0 0,0 0 0,0 0 0,1-1 0,-1 1 0,0 0 0,0 0 0,1 0 0,-1 0 0,0 0 0,1 0 0,-1 0 0,0 0 0,0 0 0,1 0 1,-1 0-1,1 0 0,10 5 2190,9 14-1221,-20-19-1081,8 10 149,0 0 0,-1 1 1,0 0-1,-1 0 0,0 0 1,-1 1-1,0 0 0,-1 0 1,4 16-1,-3-4-103,-1 1-1,-1-1 0,-1 49 1,-2-67-96,-1 0 0,0 1 0,0-1 0,0 0 0,-1 0 0,-3 8 1,1-41-334,16-97 76,-12 117 211,1-22 54,1 1 0,0 0 1,3-1-1,11-42 0,-15 68-45,0 0 1,0 0-1,1 0 1,-1 0-1,1 1 1,-1-1-1,1 0 0,0 1 1,0-1-1,0 1 1,0 0-1,1 0 1,-1-1-1,5-2 1,-5 5-8,0-1 0,0 0 0,0 1 0,0-1 0,0 1 1,0 0-1,0 0 0,-1 0 0,1 0 0,0 0 0,0 0 1,0 0-1,0 1 0,0-1 0,0 1 0,0-1 1,0 1-1,0 0 0,-1-1 0,1 1 0,0 0 0,0 1 1,-1-1-1,3 1 0,4 5 25,-1 0 0,1 0-1,-1 1 1,0-1 0,-1 2 0,0-1 0,0 1 0,-1-1-1,0 2 1,0-1 0,-1 0 0,-1 1 0,1 0 0,1 12-1,0 0 71,-1 0-1,-2 0 0,0 0 1,-1 1-1,-4 34 0,2-55-178,0-7-64,0-11 23,4-12 99,0 0 0,2 0 0,1 0 0,1 0 0,2 1 0,18-41 0,-26 67 27,-1-1 0,1 1 0,0-1 0,0 0 0,1 1 0,-1 0-1,0-1 1,0 1 0,1 0 0,-1-1 0,1 1 0,-1 0 0,1 0 0,-1 0-1,1 0 1,0 1 0,-1-1 0,1 0 0,0 1 0,0-1 0,0 1 0,-1 0-1,1-1 1,0 1 0,0 0 0,0 0 0,0 0 0,-1 0 0,1 1 0,0-1-1,0 0 1,0 1 0,-1-1 0,1 1 0,0 0 0,0 0 0,-1-1 0,1 1-1,-1 0 1,1 0 0,-1 1 0,1-1 0,-1 0 0,0 0 0,1 1-1,-1-1 1,0 1 0,0-1 0,0 1 0,0-1 0,1 4 0,3 6 49,-1 0 1,0 1 0,0 0 0,-2 0-1,3 18 1,1 63-114,-5-62-350,-1-28 333,0-1 0,0 0 0,1 0 1,-1 0-1,0 0 0,1 1 1,0-1-1,-1 0 0,1 0 0,0 0 1,0 0-1,0 0 0,2 1 0,7 7-164</inkml:trace>
  <inkml:trace contextRef="#ctx0" brushRef="#br0" timeOffset="522.34">711 259 9850,'0'0'219,"1"1"-1,-1-1 1,0 0-1,1 0 1,-1 1-1,0-1 1,1 0-1,-1 0 1,0 1-1,1-1 0,-1 1 1,0-1-1,0 0 1,0 1-1,1-1 1,-1 0-1,0 1 1,0-1-1,0 1 1,0-1-1,0 1 1,0-1-1,0 0 1,0 1-1,0-1 1,0 1-1,0-1 1,0 1-1,0-1 1,0 0-1,0 1 1,0-1-1,0 1 1,-1-1-1,1 1 1,-7 23 1114,3-13-591,-1 6-495,1 1 0,1 0 0,1-1 0,0 2 0,1 18 0,1-33-255,0 0 0,1 1 0,0-1-1,0 0 1,0 0 0,0-1-1,0 1 1,1 0 0,0 0 0,0-1-1,0 1 1,3 4 0,-2-6-13,-1 1 0,1-1 0,-1 0 0,1 0 0,0 0 0,0-1 1,0 1-1,0-1 0,0 1 0,0-1 0,0 0 0,0 0 0,1 0 0,-1-1 0,0 1 1,0-1-1,6 0 0,-3 0-55,-1-1 0,1 1 0,0-2 0,-1 1 0,1-1 0,-1 1 0,1-1-1,-1-1 1,0 1 0,0-1 0,0 0 0,0 0 0,0-1 0,-1 1 0,5-6 0,-1 2 58,-1 0 1,1-1-1,-2 0 0,1 0 0,-2-1 0,1 0 1,7-15-1,-1-19 158,-11 40 24,-1 0 0,1 0-1,-1-1 1,0 1 0,0 0-1,0 0 1,-1-1 0,1 1-1,-1 0 1,0 0 0,-1-6-1,0 9 734,0 6-754,1 11-232,0 26 63,-1-17-88,2 0 0,0 0 0,6 29-1,-6-52-88,1-1-1,0 1 0,-1-1 1,1 0-1,0 1 0,0-1 0,1 0 1,1 4-1,11 5-4548,0-6 2529</inkml:trace>
  <inkml:trace contextRef="#ctx0" brushRef="#br0" timeOffset="870.45">1141 19 9618,'7'13'7401,"-4"8"-4465,-2 29-2676,-1-32 712,-9 202 1006,-1-20-1769,10-199-184,0 1 0,0-1 0,0 1 0,0 0 1,0 0-1,0 0 0,0 0 0,1 0 1,-1 0-1,1 0 0,-1-1 0,1 1 1,0 0-1,0 0 0,-1-1 0,1 1 1,2 2-1,6 0 584</inkml:trace>
  <inkml:trace contextRef="#ctx0" brushRef="#br0" timeOffset="1204.55">1363 2 7458,'0'-1'201,"0"1"-1,1 0 1,-1 0 0,0 0 0,1 0 0,-1 0 0,0-1 0,1 1 0,-1 0 0,1 0 0,-1 0 0,0 0 0,1 0-1,-1 0 1,0 0 0,1 0 0,-1 0 0,1 1 0,-1-1 0,0 0 0,1 0 0,-1 0 0,0 0 0,1 0 0,-1 1-1,0-1 1,1 0 0,-1 0 0,0 1 0,0-1 0,1 0 0,-1 0 0,0 1 0,0-1 0,1 1 0,5 17 2993,-3 25-1131,-3-43-1995,-14 217 2676,0 26-2576,18-206 618,-4-31-95</inkml:trace>
  <inkml:trace contextRef="#ctx0" brushRef="#br0" timeOffset="1555.17">1194 312 8386,'-4'-6'3681,"6"5"-1593,3-1-640,7 1-127,3 2-241,8-1-384,2 0-120,3 1-216,-1 0-96,-2 4 24,-2 1-128,-6 0-640,1 0-328,0 1 368</inkml:trace>
  <inkml:trace contextRef="#ctx0" brushRef="#br0" timeOffset="1888.3">1483 336 9978,'60'4'4257,"-55"7"-2561,0 2-183,-3 4-217,1 2-384,-4 3-264,0 3-168,-1-1-272,1-2-55,0-6-217,2-3-449,2-6 3402,2-2-2337</inkml:trace>
  <inkml:trace contextRef="#ctx0" brushRef="#br0" timeOffset="1889.3">1622 184 10906,'-5'-30'4489,"-3"10"-2856,2 8-353,1 7-528,2 4-400,3 4-504,0 2-304,5 2 3769,4 3-2633</inkml:trace>
  <inkml:trace contextRef="#ctx0" brushRef="#br0" timeOffset="2220.84">1774 349 6113,'-6'8'3401,"5"9"688,0 0-2617,1 8-208,0 4-79,-1 2-673,1 5-112,-3-4-184,0 3-72,0 1-56,2-3-32,0-3-16,2-2 0,-1-7-168,-2-3-176,2-3 3729,0-3-2689</inkml:trace>
  <inkml:trace contextRef="#ctx0" brushRef="#br0" timeOffset="2556.55">1760 360 6025,'0'-7'1316,"0"-2"-23,0-1 1,0 1-1,1 0 1,3-15-1,-3 23-1200,-1-1-1,0 1 0,1 0 1,-1-1-1,1 1 0,-1 0 1,1-1-1,0 1 0,-1 0 1,1 0-1,0-1 0,0 1 1,0 0-1,0 0 0,0 0 1,0 0-1,0 0 0,0 1 1,1-1-1,-1 0 0,0 0 1,0 1-1,1-1 0,-1 1 1,0-1-1,1 1 0,-1-1 1,1 1-1,-1 0 0,1 0 1,-1 0-1,0 0 0,1 0 1,-1 0-1,1 0 0,-1 0 1,3 1-1,-2 0-55,1 0 1,0 1-1,0-1 1,0 1-1,-1-1 1,1 1-1,-1 0 1,1 0-1,-1 0 0,0 0 1,1 1-1,-1-1 1,-1 0-1,3 4 1,24 44 76,-21-37-48,-3-5 33,-1-1 1,0 1-1,0-1 1,0 1-1,-1 0 1,-1 0 0,1 0-1,-1 0 1,-1 0-1,1 12 1,-2-16-45,1-1 1,0 0-1,-1 0 1,0 1-1,1-1 1,-1 0-1,-1 0 1,1 0-1,0 0 0,-1 0 1,0 0-1,1 0 1,-1 0-1,0-1 1,0 1-1,-1-1 0,1 1 1,0-1-1,-1 0 1,0 0-1,1 0 1,-1 0-1,0 0 1,0-1-1,0 1 0,0-1 1,0 0-1,-4 1 1,4-1-139,0-1-1,0 1 1,0-1 0,0 1 0,0-1-1,0 0 1,0 0 0,-5-1 0,7 0-152,0 1 1,0 0-1,0 0 0,0-1 1,0 1-1,0-1 1,0 1-1,0-1 0,0 1 1,0-1-1,0 0 1,1 1-1,-1-1 1,0 0-1,0 0 0,0-1 1,-4-7-1444</inkml:trace>
  <inkml:trace contextRef="#ctx0" brushRef="#br0" timeOffset="2893.55">2041 59 7234,'1'0'276,"-1"0"1,0 0 0,0 0 0,1 0 0,-1 0 0,0 0 0,1 0 0,-1 0 0,0 0 0,0 0 0,1 0 0,-1 0 0,0 0 0,1 0-1,-1 0 1,0 0 0,0 0 0,1 0 0,-1 0 0,0 1 0,1-1 0,-1 0 0,0 0 0,0 0 0,0 1 0,1-1 0,-1 0 0,0 0-1,0 0 1,0 1 0,1-1 0,6 14 2508,0 16-1459,-4 35 759,-7 108 1,0 39-1688,4-207-389,0-3-17,0 0 0,0 1 1,0-1-1,1 0 0,-1 0 0,0 0 0,1 0 1,-1 0-1,1 0 0,-1 0 0,1-1 0,2 4 1,7 4 489</inkml:trace>
  <inkml:trace contextRef="#ctx0" brushRef="#br0" timeOffset="3239.05">2226 337 8090,'6'12'4033,"-2"2"-1921,-1 9-240,-2 3-271,-2 4-817,-2 2-224,-1-3-296,2-3-80,1-6-600,2-3 1936,0-5-1280</inkml:trace>
  <inkml:trace contextRef="#ctx0" brushRef="#br0" timeOffset="3574.37">2305 201 8090,'4'-12'4025,"-4"8"-729,0-2-2712,-2 4-111,4 3-457,-2 1-249,0-2 137</inkml:trace>
  <inkml:trace contextRef="#ctx0" brushRef="#br0" timeOffset="3942.36">2394 375 7954,'58'48'3051,"-56"-47"-2880,0 1 1,-1-1-1,1 0 0,0 0 0,0 0 1,0 0-1,0 0 0,0-1 0,0 1 1,0 0-1,0-1 0,0 0 0,0 1 1,0-1-1,0 0 0,0 0 0,0 0 1,0 0-1,0-1 0,0 1 0,0-1 1,0 1-1,0-1 0,2 0 0,7-2 432,-2 1-355,0 0 1,0 0-1,-1-1 1,1 0 0,-1 0-1,10-5 1,-17 7-181,0 1 0,0-1 0,0 0 0,1 1 0,-1-1 0,0 0 1,0 0-1,0 1 0,0-1 0,0 0 0,0 0 0,-1 0 0,1 0 0,0 0 0,0 0 0,-1-1 0,1 1 1,0 0-1,-1 0 0,1 0 0,-1-1 0,0 1 0,1 0 0,-1-1 0,0 1 0,0 0 0,0 0 1,0-1-1,0 1 0,0 0 0,0-1 0,0 1 0,-1 0 0,1-1 0,0 1 0,-1 0 0,1 0 0,-1-1 1,0 1-1,1 0 0,-1 0 0,0 0 0,1 0 0,-1 0 0,0 0 0,0 0 0,0 0 0,0 0 1,0 0-1,0 1 0,-2-2 0,2 1 26,-1-1 0,0 1 0,0-1-1,0 1 1,0 0 0,0 0 0,0-1 0,-1 2 0,1-1 0,0 0 0,0 0 0,-1 1 0,1-1-1,-1 1 1,1 0 0,0 0 0,-5 0 0,3 1-20,0-1 1,0 1-1,1 0 0,-1 1 1,0-1-1,1 1 0,-1-1 1,1 1-1,0 0 0,-5 4 1,2-1-43,1-1 0,0 1 1,0 0-1,1 0 0,-1 1 0,1 0 1,0-1-1,1 1 0,-1 1 0,1-1 1,0 0-1,-1 8 0,2-7-40,1 0 1,0-1-1,0 1 0,1 0 0,-1 0 1,2 0-1,-1-1 0,1 1 0,3 12 1,-3-16-9,-1 0 0,2 0 1,-1-1-1,0 1 1,1 0-1,-1-1 0,1 1 1,0-1-1,-1 1 0,1-1 1,0 0-1,1 0 1,-1 0-1,0 0 0,1 0 1,-1 0-1,1-1 0,-1 1 1,1-1-1,0 0 1,0 0-1,0 0 0,-1 0 1,7 1-1,9-1-322,0 0 0,0-1 0,0-2 0,0 1 0,0-2 0,30-8 0,-27 5-249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4:27.3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1 7666,'-5'1'6600,"2"8"-3951,2 11-796,1-20-1762,-3 231 4208,0 6-3173,3-237-1166,0 1 1,0-1 0,0 0-1,0 0 1,0 1-1,0-1 1,0 0-1,0 0 1,0 1 0,0-1-1,0 0 1,0 0-1,0 1 1,0-1-1,0 0 1,0 0-1,0 1 1,0-1 0,0 0-1,0 0 1,0 1-1,0-1 1,0 0-1,1 0 1,-1 0 0,0 1-1,0-1 1,0 0-1,0 0 1,1 0-1,-1 1 1,0-1 0,0 0-1,0 0 1,1 0-1,-1 0 1,10-8 532,-1-8-6</inkml:trace>
  <inkml:trace contextRef="#ctx0" brushRef="#br0" timeOffset="399.66">202 10 7050,'4'0'3856,"-1"2"-1103,1 5-817,-1 2-23,-1 8-737,-1 2-264,-3 7-408,-1 1-128,-1 2-216,-2-1 32,4-2-552,-1-3-136,0-3-4585,3 3 3513</inkml:trace>
  <inkml:trace contextRef="#ctx0" brushRef="#br0" timeOffset="862.68">292 368 5889,'2'1'26,"8"5"1876,0 0 0,0-2 0,14 6 1,-20-9-1220,1 0 1,-1 0-1,1 0 1,-1-1-1,0 0 1,5 0-1,18-5-560,-18 2-67,0-1 1,0 0-1,0 0 1,0-1 0,0 0-1,-1 0 1,0-1 0,0 0-1,-1-1 1,7-7-1,-13 13-22,0 0 0,0 0-1,0 0 1,0 0 0,0-1-1,0 1 1,-1 0-1,1 0 1,0-1 0,-1 1-1,0 0 1,1-1 0,-1 1-1,0 0 1,1-1-1,-1 1 1,0-1 0,0 1-1,0 0 1,0-1 0,0 1-1,-1-1 1,1 1-1,0-1 1,-1 1 0,1 0-1,0-1 1,-1 1-1,0 0 1,1 0 0,-1-1-1,0 1 1,0 0 0,-1-1-1,1 0 70,-1 1-1,0-1 0,0 1 0,0 0 1,0 0-1,0 0 0,0 0 0,-1 0 1,1 0-1,0 1 0,0-1 1,-1 1-1,1-1 0,0 1 0,-1 0 1,1 0-1,0 0 0,-1 0 1,1 0-1,-3 1 0,-1 1-41,-1 0 1,1 1-1,-1-1 0,1 1 1,0 1-1,0-1 0,0 1 1,1 0-1,-1 0 0,1 1 1,0 0-1,0 0 0,1 0 1,0 0-1,-1 1 0,2 0 1,-5 7-1,4-7-70,1 1-1,0-1 1,0 1 0,1 0-1,-1 0 1,1 0 0,1 0 0,0 0-1,0 1 1,0-1 0,1 0-1,0 1 1,0-1 0,1 0-1,0 1 1,2 7 0,-3-13-26,1 1 0,0-1 0,0 0 1,0 0-1,0 0 0,0 0 0,0-1 1,1 1-1,-1 0 0,1 0 0,-1-1 0,1 1 1,0-1-1,-1 1 0,1-1 0,0 0 1,0 0-1,0 0 0,0 0 0,4 2 1,-3-2 132,1-1 0,0 1 0,-1 0 1,1-1-1,0 0 0,0 0 1,-1 0-1,1 0 0,0-1 0,0 0 1,6-1-1,17-8 598</inkml:trace>
  <inkml:trace contextRef="#ctx0" brushRef="#br0" timeOffset="1197.98">852 256 9338,'-11'30'7266,"1"-1"-3982,2-3-2435,-19 39 0,-8-1-234,19-38-868,2 1 0,0 1 1,-11 35-1,23-55 533,4-2-201</inkml:trace>
  <inkml:trace contextRef="#ctx0" brushRef="#br0" timeOffset="1582.92">689 351 7882,'-1'-3'3608,"1"3"-1263,3 3-521,-3-3-255,0 0-209,6 10-456,26 23-120,-17-14-208,-1 0-135,1 0-209,-1 1-96,0-4-64,0-4-144,0-4-785,4-2 3610,2-6-2329</inkml:trace>
  <inkml:trace contextRef="#ctx0" brushRef="#br0" timeOffset="1932.98">1066 383 8738,'3'10'4241,"-1"1"-1777,-1 7-927,1 3 23,-1 7-688,-1 2-232,-1 3-232,-1 0-104,-1 4-120,0 1-31,0 0-81,1-1-24,2-4-24,0-4 24,5-5-489,1-4-207,1-6 384</inkml:trace>
  <inkml:trace contextRef="#ctx0" brushRef="#br0" timeOffset="2281.19">1080 310 7770,'0'-2'396,"-1"-1"1,1 1 0,0-1 0,-1 1-1,1 0 1,0-1 0,0 1 0,1-1-1,-1 1 1,0-1 0,1 1-1,0 0 1,-1-1 0,1 1 0,0 0-1,0-1 1,0 1 0,3-4 0,-2 5-308,0-1 1,0 1-1,0-1 1,0 1 0,1 0-1,-1 0 1,0 0 0,0 0-1,1 0 1,-1 1-1,1-1 1,-1 1 0,1-1-1,-1 1 1,1 0-1,-1 0 1,0 0 0,5 1-1,-2 0-24,-1 0 0,1 0 0,0 1 0,-1-1 0,0 1 0,1 0 0,-1 1 0,0-1 0,0 1 0,0-1 0,-1 1 0,1 1 0,-1-1 0,1 0 0,-1 1 0,0-1 0,0 1 0,-1 0 0,4 5 0,0 1 103,-1 0 1,0 0-1,0 1 1,-1 0-1,-1 0 1,5 21 0,-7-26-5,0 0 1,-1 1-1,0-1 1,0 0 0,0 1-1,-1-1 1,0 0 0,0 1-1,0-1 1,-1 0 0,-3 6-1,4-9-161,0 0-1,-1 0 0,0-1 0,1 1 1,-1 0-1,0-1 0,0 0 0,-1 1 1,1-1-1,0 0 0,-1 0 0,0 0 1,1 0-1,-1-1 0,0 1 0,0-1 1,0 1-1,0-1 0,0 0 0,0 0 1,0-1-1,0 1 0,-4 0 0,6-1-47,1 0 0,0 0 0,-1 0-1,1 0 1,-1 0 0,1 0 0,-1 0-1,1 0 1,-1 0 0,1 0 0,-1 0-1,1 0 1,-1 0 0,1-1 0,-1 1-1,1 0 1,-1 0 0,1 0 0,-1-1 0,1 1-1,0 0 1,-1-1 0,1 1 0,-1-1-1,-1-7-178</inkml:trace>
  <inkml:trace contextRef="#ctx0" brushRef="#br0" timeOffset="2643.79">1503 320 8978,'-7'5'9192,"-10"15"-6842,-4 13-1066,-32 66 0,51-97-1291,1 1 0,0 0 0,0-1 0,0 1 1,0 0-1,0 0 0,0 0 0,1 0 0,0 0 0,-1 0 1,1 0-1,0 0 0,0 0 0,1 0 0,-1 0 1,1-1-1,-1 1 0,1 0 0,0 0 0,0 0 1,3 4-1,-3-5-19,1 1 1,0-1 0,0 0-1,1-1 1,-1 1 0,0 0-1,1-1 1,-1 1 0,1-1 0,-1 0-1,1 1 1,0-1 0,-1-1-1,1 1 1,0 0 0,0-1-1,0 1 1,-1-1 0,1 0-1,0 0 1,0 0 0,3-1-1,2 1 1,-1-2-1,1 1 0,-1-1 0,0 0 0,0-1 0,0 0 0,0 0 0,0 0 0,0-1 0,-1 0 0,0 0 0,0 0 0,0-1 0,0 0 0,-1-1 0,7-7 0,-9 10 45,0-1 0,-1 1 0,1-1 0,-1 0 0,0 1 0,0-1 0,0 0 0,0 0 0,-1-1 0,0 1 0,0 0 0,0 0 0,0-1-1,-1 1 1,1-1 0,-1 1 0,0 0 0,0-1 0,-1 1 0,0-1 0,1 1 0,-2 0 0,1 0 0,0-1 0,-1 1 0,1 0 0,-1 0 0,-5-7-1,7 11-21,-7-10-96,1 0-1,-2 1 0,1-1 0,-1 2 0,0-1 1,-1 1-1,-12-9 0,17 15 1582,3 4-797</inkml:trace>
  <inkml:trace contextRef="#ctx0" brushRef="#br0" timeOffset="4833.07">2000 250 5049,'0'-1'399,"-1"1"1,1-1-1,-1 0 1,1 1-1,-1-1 0,1 1 1,-1-1-1,0 1 0,1-1 1,-1 1-1,0-1 1,1 1-1,-1-1 0,0 1 1,1 0-1,-1-1 0,0 1 1,0 0-1,-1 0 0,-19 0 2506,-18 15-1238,30-10-1407,1 0 0,-1 1 0,1 0 0,0 1 0,1 0 0,-11 12 0,14-15-262,1 0-1,0 0 1,0 0 0,1 0 0,-1 0 0,1 0 0,0 1 0,0-1-1,0 1 1,1 0 0,0 0 0,0-1 0,0 1 0,0 0 0,0 9-1,2-12-19,0 0-1,0 1 0,0-1 0,0 0 0,0 0 0,0 0 0,0 0 1,0 0-1,1 0 0,-1 0 0,1 0 0,0-1 0,-1 1 0,1 0 1,3 1-1,35 22-111,-30-19 89,22 11 4,-20-10 64,1 0 0,13 10 0,-26-17 3,1 1-1,-1-1 1,0 0-1,1 1 1,-1-1-1,0 1 0,0-1 1,0 0-1,1 1 1,-1-1-1,0 1 1,0-1-1,0 0 0,0 1 1,0-1-1,0 1 1,0-1-1,0 1 1,0-1-1,0 0 0,0 1 1,0-1-1,0 1 1,0-1-1,0 1 1,0-1-1,0 0 0,0 1 1,-1-1-1,1 1 1,0-1-1,0 0 1,-1 1-1,1-1 0,0 0 1,0 1-1,-1-1 1,1 0-1,0 1 1,-1-1-1,1 0 0,-1 0 1,1 1-1,0-1 1,-1 0-1,1 0 1,-1 0-1,0 1 0,-21 10 810,21-11-793,-7 4-12,0-1 0,1 0 0,-1-1-1,-1 0 1,1-1 0,0 1 0,0-1-1,0-1 1,-16 0 0,24 0-28,0 0 0,-1 0 0,1 0 0,0 0 0,-1 0 0,1 0 1,0 0-1,-1 0 0,1 0 0,0-1 0,-1 1 0,1 0 0,0 0 0,-1 0 0,1 0 0,0 0 1,0-1-1,-1 1 0,1 0 0,0 0 0,0 0 0,-1-1 0,1 1 0,0 0 0,0 0 0,0-1 1,-1 1-1,1 0 0,0-1 0,0 1 0,0 0 0,0 0 0,0-1 0,0 1 0,0 0 0,0-1 1,0 1-1,0 0 0,0-1 0,0 1 0,0 0 0,0-1 0,0 1 0,0 0 0,0-1 0,0 1 1,0 0-1,0-1 0,0 1 0,0 0 0,1 0 0,-1-1 0,0 1 0,9-9 824</inkml:trace>
  <inkml:trace contextRef="#ctx0" brushRef="#br0" timeOffset="5432.46">2441 355 6233,'7'-9'7298,"-12"4"-680,-8 4-2688,-2 1-4693,1 4 861,-1-1 0,1 2 1,0-1-1,0 2 0,0 0 1,1 1-1,0 0 0,0 1 1,1 0-1,0 1 1,0 1-1,1 0 0,0 0 1,1 1-1,-11 15 0,20-25-118,0 1 0,0-1 0,0 0 0,0 1 0,0-1-1,0 1 1,1-1 0,-1 1 0,0-1 0,1 1 0,0 0 0,-1-1 0,1 1-1,0 0 1,0-1 0,0 1 0,0 0 0,0-1 0,0 1 0,0 0-1,0-1 1,1 1 0,-1-1 0,1 1 0,-1 0 0,1-1 0,0 1-1,1 2 1,0-3-95,0 1 1,0 0-1,1 0 0,-1-1 0,0 1 0,1-1 0,-1 0 0,1 0 1,-1 0-1,1 0 0,0 0 0,0-1 0,-1 1 0,1-1 0,0 1 1,3-1-1,7-1-46,-1 0 0,0 0 0,0-1 0,0-1 0,0 0 0,-1 0 0,1-1 0,-1-1-1,0 0 1,0-1 0,-1 0 0,1 0 0,-1-1 0,0 0 0,13-15 0,-19 18 165,-1 0 0,0-1 0,0 1 0,0-1-1,0 0 1,2-6 0,-4 9 81,-1 0-1,1-1 1,0 1 0,-1 0-1,1 0 1,-1 0 0,1 0-1,-1-1 1,0 1 0,0 0-1,0 0 1,-1 0 0,1-1 0,0 1-1,-1 0 1,1 0 0,-3-4-1,3 6-65,0-1 0,0 1 0,0 0 0,0 0 0,0 0 1,0 0-1,0 0 0,0-1 0,0 1 0,0 0 0,0 0 0,0 0 0,-1 0 0,1 0 0,0 0 0,0 0 0,0-1 0,0 1 0,0 0 0,0 0 0,0 0 0,-1 0 0,1 0 1,0 0-1,0 0 0,0 0 0,0 0 0,0 0 0,-1 0 0,1 0 0,0 0 0,0 0 0,0 0 0,0 0 0,0 0 0,-1 0 0,1 0 0,0 0 0,0 0 0,0 0 0,0 0 1,0 0-1,-1 0 0,1 0 0,0 0 0,0 0 0,0 0 0,0 0 0,0 0 0,0 1 0,0-1 0,-1 0 0,-3 11 263,0 12-281,2 2-16,0-7-225,0-1 1,3 26-1,-1-42 296,0 1 0,0-1 0,0 0 0,1 1 0,-1-1 0,1 0 0,-1 0 0,1 1 0,-1-1 0,1 0 0,0 0 0,-1 0 0,1 0 0,0 0 0,0 0 0,0 0 0,1 2 0,10 3 695</inkml:trace>
  <inkml:trace contextRef="#ctx0" brushRef="#br0" timeOffset="6013.32">2648 354 8290,'5'4'1408,"0"1"0,-1-1 0,0 1 1,0 0-1,5 8 0,-5-6-582,-1 0-1,1 1 1,3 12-1,-2 1-879,0 1-1,1 27 1,0-7 755,-7-56-611,1-1-1,0 1 0,1-1 1,5-24-1,1 2 289,14-36 0,-21 71-357,0 1 0,1-1 1,0 0-1,-1 1 0,1-1 0,0 1 1,0-1-1,0 1 0,0 0 0,0-1 1,0 1-1,0 0 0,3-2 0,-3 2-11,0 1 1,-1-1-1,1 1 0,0 0 0,0 0 1,0-1-1,0 1 0,-1 0 0,1 0 0,0 0 1,0 0-1,0 0 0,0 0 0,0 0 1,0 0-1,-1 0 0,1 0 0,0 1 0,1 0 1,1 0 9,0 1 0,0 0 0,0 0 0,-1 0 1,1 0-1,-1 0 0,0 0 0,1 1 0,-1-1 1,0 1-1,-1 0 0,4 5 0,1 6 91,-1 0-1,0 1 1,-1-1 0,0 1-1,2 29 1,-3-23-549,11 43 0,-14-63 372,1 1-1,-1-1 0,1 1 1,0 0-1,-1-1 1,1 1-1,0-1 1,0 1-1,0-1 0,0 0 1,2 2-1,4 4-103</inkml:trace>
  <inkml:trace contextRef="#ctx0" brushRef="#br0" timeOffset="6347.67">3077 87 9562,'5'3'6114,"-2"4"-3741,-3 11-1730,0-14 219,-8 94 1586,1 14-1709,7-73-807,-1 20-725,9 65-1,-7-115 240</inkml:trace>
  <inkml:trace contextRef="#ctx0" brushRef="#br0" timeOffset="6679.32">2907 324 6361,'7'-4'3249,"7"2"-632,4 2-833,6 2-216,-2 1-359,3 1-577,-1-1-152,-3 0-232,0 0-88,-5 2-8,0-1-216,-1-1 16,0 1 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4:24.32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0 33 6505,'-1'0'596,"1"-1"0,0 0-1,-1 0 1,1 0-1,0 0 1,-1 0 0,1 0-1,-1 1 1,1-1-1,-1 0 1,0 0 0,1 1-1,-1-1 1,0 0-1,0 1 1,1-1 0,-1 1-1,0-1 1,0 1-1,-1-1 1,2 1-391,-1 0 0,0 0 1,0 0-1,0 0 0,1 0 0,-1 0 1,0 0-1,0 1 0,1-1 0,-1 0 1,0 0-1,1 1 0,-1-1 0,0 0 1,1 1-1,-1-1 0,0 1 0,1-1 1,-1 2-1,-4 2-325,2 1 1,-1-1-1,0 1 0,-4 9 0,6-10 675,-7 12-352,-10 28 0,5-11-110,2-5-47,2-1 0,0 1 0,-9 53 0,18-74-61,0 0 0,1 0 0,-1-1 0,1 1 0,1 0 0,0 0 0,0 0 0,0-1 0,0 1 0,1-1 0,0 1 0,1-1 0,-1 1 0,1-1 0,1 0 0,-1 0 0,1-1 0,0 1 0,7 7-1,-8-10-5,1 1-1,1 0 1,-1-1-1,1 0 1,-1 0-1,1 0 0,0-1 1,0 1-1,0-1 1,0 0-1,0-1 0,0 1 1,1-1-1,-1 0 1,1 0-1,-1-1 1,1 0-1,-1 0 0,1 0 1,-1 0-1,1-1 1,-1 0-1,0 0 0,9-3 1,2-2-10,0-1 0,-1 0-1,0-1 1,0 0 0,0-1 0,-2-1 0,1 0-1,-1-1 1,13-14 0,-20 19 35,0-1 1,0 0-1,0-1 0,-1 1 0,0-1 1,0 0-1,-1-1 0,0 1 0,-1-1 1,0 1-1,0-1 0,-1 0 1,0 0-1,-1 0 0,1 0 0,-2-1 1,1 1-1,-2-11 0,-1 12 13,0 1-1,0-1 0,0 1 1,-1 0-1,0-1 0,-1 1 1,1 1-1,-1-1 0,-1 1 1,1-1-1,-1 1 1,-7-7-1,-3-1 44,-1-1 1,0 2-1,-23-15 1,28 20-16,-1 1-1,0 1 1,0 0-1,-24-8 1,33 13-63,0 0 1,0 0-1,0 0 1,0 1-1,0-1 1,0 1-1,1 0 0,-1 0 1,0 0-1,0 0 1,0 0-1,0 1 0,0-1 1,0 1-1,0 0 1,0 0-1,0 0 1,1 0-1,-1 1 0,0-1 1,1 1-1,-1-1 1,1 1-1,0 0 1,0 0-1,-1 0 0,1 0 1,-2 4-1,3-4-179,0 0 0,0 0 0,0 0 0,0 0 0,0 0 0,1 0 1,-1 0-1,1 0 0,0 1 0,-1-1 0,1 0 0,0 0 0,0 0 0,0 1 0,1 1 0,1 14-558</inkml:trace>
  <inkml:trace contextRef="#ctx0" brushRef="#br0" timeOffset="342.61">184 252 8330,'28'2'4057,"-26"2"-1865,3 7-480,0 2-39,1 5-641,2 5-224,0 1-248,1 2-104,2 0-183,-2-1-49,0-3-88,0-2-32,-1-2-40,0-2 16,0-3-392,2-3-505,2-2 1986,1-3-1193</inkml:trace>
  <inkml:trace contextRef="#ctx0" brushRef="#br0" timeOffset="877.14">566 271 7650,'3'4'8642,"-3"12"-5699,-1 19-1774,0-9-664,-1-7-340,2 1 1,1 20-1,0-35-173,-1-1-1,1 1 1,0 0-1,0-1 1,0 1 0,1-1-1,0 1 1,0-1-1,0 0 1,0 0-1,1 0 1,-1 0 0,7 7-1,-7-9-32,0 0-1,0 0 1,1 0-1,-1-1 1,0 1-1,1-1 1,-1 0 0,1 0-1,-1 1 1,1-1-1,-1-1 1,1 1-1,0 0 1,0-1-1,-1 1 1,1-1 0,0 0-1,4 0 1,-3-1-22,1 0 1,-1 0-1,0 0 1,0-1-1,0 0 1,0 1-1,0-1 0,0-1 1,0 1-1,6-5 1,-2 0 29,-1 0 0,0-1-1,0 1 1,0-1 0,-1 0 0,0-1 0,-1 0 0,0 0-1,5-12 1,-8 17 98,8-26-87,-10 28 107,1 1 0,-1-1-1,0 1 1,0-1-1,1 1 1,-1-1 0,0 0-1,0 1 1,-1-1-1,1 1 1,0-1 0,0 1-1,-1-1 1,1 1 0,-1-1-1,0-1 1,1 3-60,-1 0-1,1 0 1,0 0 0,0 0 0,0-1-1,0 1 1,0 0 0,0 0 0,-1 0 0,1 0-1,0 0 1,0 0 0,0 0 0,0 0-1,0 0 1,-1 0 0,1 0 0,0 0 0,0 0-1,0 0 1,0 0 0,0 0 0,0 0-1,-1 0 1,1 0 0,0 1 0,0-1 0,0 0-1,0 0 1,0 0 0,0 0 0,0 0 0,-1 0-1,1 0 1,0 0 0,0 0 0,0 1-1,0-1 1,0 0 0,0 0 0,0 0 0,0 0-1,0 0 1,0 0 0,0 1 0,0-1-1,0 0 1,0 0 0,0 0 0,0 0 0,0 0-1,0 0 1,0 1 0,0-1 0,0 0-1,0 0 1,0 0 0,0 0 0,0 0 0,0 1-1,0-1 1,0 0 0,0 0 0,0 0-1,0 0 1,0 0 0,-1 15-149,1 5 15,-1 6-273,2 1 0,0-1 1,1 1-1,2-1 1,9 34-1,-5-43-321</inkml:trace>
  <inkml:trace contextRef="#ctx0" brushRef="#br0" timeOffset="1394.3">1057 420 8786,'25'-60'3793,"-25"60"-3663,0-1 1,1 1 0,-1-1 0,0 1 0,0-1-1,0 1 1,1-1 0,-1 1 0,0-1-1,0 0 1,0 1 0,0-1 0,0 1 0,0-1-1,0 1 1,0-1 0,0 1 0,0-1-1,0 0 1,0 1 0,-1-1 0,1 1 0,0-1-1,0 1 1,-1-1 0,1 1 0,0-1-1,0 1 1,-1 0 0,1-1 0,-1 1-1,1-1 1,0 1 0,-1 0 0,1-1 0,-1 1-1,1 0 1,-1-1 0,0 1 0,-16-1 2261,15 1-2143,-2 1-89,0 0 0,0 0 0,1 1 1,-1-1-1,0 1 0,1 0 0,-1 0 0,1 0 0,-1 0 0,1 0 1,0 1-1,0 0 0,0 0 0,0-1 0,-2 6 0,-7 6-66,-17 31 0,29-45-89,-2 4-42,-1 0 0,1 0-1,0 1 1,1-1-1,-1 0 1,1 1 0,0-1-1,0 1 1,0-1-1,1 1 1,0-1 0,0 7-1,0-9-96,0 0 1,1 0-1,-1-1 0,1 1 0,-1 0 0,1-1 0,0 1 0,0-1 1,0 1-1,0-1 0,0 1 0,0-1 0,0 1 0,0-1 1,1 0-1,-1 0 0,0 0 0,1 0 0,-1 0 0,1 0 1,-1 0-1,1 0 0,-1 0 0,1-1 0,0 1 0,-1-1 1,1 1-1,0-1 0,0 0 0,-1 1 0,1-1 0,0 0 1,0 0-1,2-1 0,0 1-63,0 0 1,0-1-1,1 0 1,-1 0-1,0 0 1,0 0-1,0-1 1,0 1-1,0-1 0,-1 0 1,1-1-1,0 1 1,-1 0-1,0-1 1,1 0-1,-1 0 1,0 0-1,0 0 1,-1 0-1,5-7 0,-1 1 421,-1 0 0,0 0-1,0-1 1,-1 0-1,-1 1 1,1-1-1,2-15 1,-5 13 1877,-4 14-20,-3 23-1184,5-17-670,-1 8 8,0 0-1,2-1 1,-1 1-1,2 0 1,3 20-1,1-22 585</inkml:trace>
  <inkml:trace contextRef="#ctx0" brushRef="#br0" timeOffset="1894.59">1269 397 6865,'4'4'1403,"1"0"0,-1 1 0,-1-1-1,1 1 1,0 0 0,4 9-1,-4-6-719,-1 0 0,0 0 0,4 17 0,-3-5-593,-1 1 0,-2-1 0,0 23 0,1-67 49,1 0-1,1 1 1,0-1-1,14-37 0,-17 59-84,0 0-1,0 0 1,-1 0-1,1-1 0,1 2 1,-1-1-1,0 0 1,0 0-1,1 0 0,-1 0 1,3-2-1,-3 4-36,-1 0 0,1-1 0,-1 1 0,0 0 0,1 0 0,-1 0 0,1-1 0,-1 1 0,1 0-1,-1 0 1,1 0 0,-1 0 0,0 0 0,1 0 0,-1 0 0,1 0 0,-1 0 0,1 0 0,-1 0 0,1 0 0,-1 1 0,1-1 0,0 1 4,0-1 1,0 1 0,0 0 0,0 0 0,0 0-1,0-1 1,-1 1 0,1 0 0,0 0 0,-1 0-1,1 0 1,1 2 0,3 11 174,0 0 0,7 28 0,-9-30-589,0 0-1,1 0 0,0 0 1,1 0-1,7 13 0,-1-11-282</inkml:trace>
  <inkml:trace contextRef="#ctx0" brushRef="#br0" timeOffset="2449.77">1717 384 8338,'0'0'281,"-1"-1"0,1 1 0,0 0 0,-1-1 0,1 1 0,0 0-1,-1-1 1,1 1 0,0 0 0,-1 0 0,1-1 0,0 1 0,-1 0 0,1 0 0,-1 0 0,1 0 0,-1-1 0,1 1 0,0 0 0,-1 0 0,1 0 0,-1 0 0,1 0 0,-1 0 0,1 0 0,0 0 0,-1 0-1,1 1 1,-1-1 0,1 0 0,-1 0 0,-16 11 2614,-9 18-1909,26-29-952,-7 9 14,1 1 0,-1 0 0,2-1 0,-1 2 0,2-1 0,-1 1 0,1-1 0,1 1 0,0 1 0,-3 16 0,6-27-65,0 0-1,0-1 0,0 1 1,0 0-1,0 0 1,0 0-1,0 0 0,1-1 1,-1 1-1,0 0 1,0 0-1,1-1 0,-1 1 1,0 0-1,1 0 1,-1-1-1,1 1 0,-1 0 1,1-1-1,-1 1 0,1 0 1,-1-1-1,1 1 1,0-1-1,-1 1 0,2 0 1,-1-1-18,1 1 0,-1-1 1,1 0-1,-1 0 0,1 1 0,-1-1 1,1 0-1,-1 0 0,1 0 0,0-1 1,-1 1-1,4-1 0,0 0-26,0-1 1,-1 0-1,1 0 1,0 0-1,-1 0 0,1-1 1,4-4-1,-3 1 34,0 0 0,-1-1 0,0 0 1,0 0-1,-1 0 0,0-1 0,0 1 0,5-17 0,-3 3 20,0 0-1,4-28 1,-6 22 17,0-39 0,-4 57 135,0 0-1,0 0 1,-1 0-1,-1 0 1,0 0-1,0 0 0,0 1 1,-6-12-1,3 13 463,1 11-68,2 17-346,0 58-177,17 144 0,-15-219-145,0-1-1,1 0 0,-1 0 1,1 0-1,0 0 1,0 0-1,0 0 0,1 0 1,-1 0-1,1 0 1,-1 0-1,1 0 0,0-1 1,0 1-1,0-1 1,3 3-1,10 2-465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4:55.2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28 369 8714,'3'5'1457,"0"0"0,0-1 1,0 1-1,-1 0 0,3 6 1,11 50 805,-11-39-1236,3 17-289,-1 1 0,2 51 0,-7 80-237,-2-46-635,2-99-1764,1-20 1239</inkml:trace>
  <inkml:trace contextRef="#ctx0" brushRef="#br0" timeOffset="423.9">697 332 6481,'-2'-9'1318,"0"-1"0,1 0-1,0 0 1,0 0 0,2-12 0,-1 20-1222,0 0 1,0 1-1,1-1 1,-1 0 0,1 0-1,-1 1 1,1-1-1,-1 0 1,1 0-1,0 1 1,0-1 0,0 1-1,0-1 1,0 1-1,0-1 1,0 1 0,1 0-1,-1-1 1,0 1-1,1 0 1,-1 0-1,1 0 1,0 0 0,-1 0-1,1 1 1,-1-1-1,1 0 1,0 1 0,0-1-1,-1 1 1,1-1-1,0 1 1,0 0-1,0 0 1,0 0 0,3 0-1,0 1-35,0 0-1,1 0 0,-1 0 1,0 1-1,0 0 0,0 0 1,-1 0-1,1 0 0,0 1 1,5 4-1,42 35 195,-38-30-183,7 7 73,0 1-1,0 1 0,28 39 1,-44-53-27,0 0 0,0 1 0,-1 0 0,0 0 0,0 0 1,-1 0-1,0 1 0,0-1 0,-1 1 0,0 0 0,0 0 0,-1-1 0,-1 1 1,1 0-1,-1 0 0,-2 12 0,1-17-27,-1 1 1,0 0-1,0-1 1,0 1-1,-1-1 0,1 1 1,-1-1-1,0 0 1,0 0-1,-1 0 0,1-1 1,-1 1-1,0-1 1,0 0-1,0 0 0,0 0 1,0-1-1,-1 1 0,1-1 1,-1 0-1,-9 3 1,-1 0-402,0-1 1,-1-1-1,1 0 0,-1-1 1,-27 1-1,30-5-5019,15 2 3402</inkml:trace>
  <inkml:trace contextRef="#ctx0" brushRef="#br0" timeOffset="992.1">1327 426 7882,'0'-1'422,"1"0"0,-1 0 0,0 0 0,0 0 0,0 0 0,0 0 0,0 0 0,0 0 0,0 0 0,0 1 0,-1-1 0,1 0 0,0 0 0,0 0 0,-1 0 0,1 0 0,-1 0 0,1 1 0,-1-1 0,1 0 0,-1 0 0,1 1 0,-1-1 0,0 0 0,1 1 0,-2-2 0,1 2-170,-1-1-1,1 1 1,-1-1-1,1 1 1,-1 0 0,0-1-1,1 1 1,-1 0-1,1 0 1,-1 0-1,1 0 1,-1 1-1,0-1 1,-1 1 0,-3 0-128,-1 1 0,1 1 0,0-1 0,0 1 0,0 0 0,-8 5 0,5 0-79,0 0-1,0 0 0,1 1 0,0 0 0,0 1 1,-9 15-1,13-18-68,1-1 0,-1 0 0,1 1 0,0 0 0,1 0 0,0 0 0,0 0 1,0 0-1,1 0 0,0 0 0,0 1 0,1 7 0,0-13-32,0 0 0,1 0 0,-1 0 0,0 0 0,1-1-1,0 1 1,-1 0 0,1 0 0,0 0 0,0-1 0,0 1 0,0 0 0,0-1-1,0 1 1,0-1 0,1 1 0,-1-1 0,1 0 0,-1 1 0,1-1 0,2 2-1,-1-2-44,0 0 0,1 0 0,-1 0 0,0 0-1,1 0 1,-1-1 0,1 1 0,-1-1-1,0 0 1,1 0 0,4-1 0,1 0-75,1-1 0,-1 0 0,-1-1 1,1 0-1,0 0 0,-1-1 0,1 0 0,10-7 1,-14 7 230,1-1 0,-1 0 1,0 0-1,0-1 1,-1 0-1,0 0 1,0 0-1,0 0 0,0 0 1,-1-1-1,0 0 1,-1 1-1,1-1 1,-1 0-1,-1 0 0,1-1 1,-1 1-1,-1 0 1,1 0-1,-1-1 1,0 1-1,-1 0 0,0 0 1,-3-14-1,4 55 951,0-16-754,0 1-24,1 1 0,0-1 0,2 1 0,8 32 0,-1-30 588</inkml:trace>
  <inkml:trace contextRef="#ctx0" brushRef="#br0" timeOffset="1466.87">1506 426 7090,'14'11'7068,"0"3"-3682,19 35-2059,-29-42-742,5 10-325,-1 0 0,-1 0 1,-1 1-1,0 0 0,-1 0 0,-1 1 0,3 33 0,-6-46-227,-3-21 295,2 0 0,1-24-1,1 5 0,-2 14-208,1-1 1,1 1-1,1 0 1,1 0-1,1 0 1,0 0 0,2 1-1,8-19 1,-15 37-122,1 0-1,-1 0 1,1 0 0,0 0 0,-1 0-1,1 0 1,0 0 0,0 1 0,0-1-1,-1 0 1,1 0 0,0 1 0,0-1-1,0 0 1,0 1 0,0-1 0,0 1-1,0-1 1,0 1 0,1 0-1,-1-1 1,0 1 0,0 0 0,0 0-1,0 0 1,0 0 0,1 0 0,-1 0-1,0 0 1,0 0 0,0 0 0,0 1-1,0-1 1,0 0 0,1 1 0,-1-1-1,0 1 1,0-1 0,0 1 0,0 0-1,0-1 1,-1 1 0,1 0 0,2 1-1,9 9 690</inkml:trace>
  <inkml:trace contextRef="#ctx0" brushRef="#br0" timeOffset="1994.83">1853 525 8738,'5'1'1109,"0"0"0,0 0 0,0-1 0,0 0 0,5 0 0,47-6 1700,-48 4-2610,-1-1 0,1 0-1,-1 0 1,0 0 0,0-1 0,0-1-1,0 1 1,13-12 0,-18 14-142,-1 0 0,1 0 0,-1 0 0,0-1 0,0 1 0,0-1 0,-1 0 0,1 1 0,-1-1 0,1 0-1,-1 0 1,1-4 0,-1 5 15,-1 0-1,0 0 0,0 0 1,0 0-1,0 0 0,0 0 0,0 0 1,-1 0-1,1 0 0,-1 0 1,1 0-1,-1 0 0,0 0 0,0 0 1,0 0-1,0 0 0,0 1 1,0-1-1,-1 0 0,-2-2 0,3 2-5,-1 1 0,0-1 0,0 1 0,0-1 1,0 1-1,0 0 0,0 0 0,0 0 0,0 0 0,0 0 0,-1 0 0,1 0 0,0 1 0,-1-1 0,1 1 0,0 0 0,-1 0 0,1 0 0,-1 0 0,1 0 0,0 0 0,-1 0 0,1 1 0,0 0 0,-1-1 0,1 1 0,0 0 0,-4 2 0,1 0-12,0-1 1,0 1-1,0 0 1,1 1-1,0-1 0,-1 1 1,1 0-1,1 0 0,-1 0 1,0 1-1,-3 6 1,2-3-40,1 0 1,0 1 0,1 0-1,0-1 1,0 1-1,1 0 1,0 0 0,0 1-1,1-1 1,0 13 0,1-18-30,1 0 1,-1 1 0,1-1-1,0 0 1,0 0 0,0 0-1,0 0 1,1 0 0,0 0-1,0 0 1,0-1 0,0 1-1,0-1 1,1 1 0,0-1-1,-1 0 1,1 0 0,0 0-1,1 0 1,-1-1 0,0 1-1,1-1 1,-1 0 0,1 0-1,5 2 1,-4-3-91,0 1-1,1-2 1,-1 1 0,0-1-1,1 0 1,-1 0 0,1 0 0,-1-1-1,1 0 1,-1 0 0,0 0-1,0-1 1,1 1 0,8-6 0,6 0-91</inkml:trace>
  <inkml:trace contextRef="#ctx0" brushRef="#br0" timeOffset="2563.75">2242 389 8906,'6'7'1698,"-1"1"0,0 0 0,0 0 0,5 15-1,-5-10-547,-2-1 0,5 23 0,-4 1-1113,-1 55 1,-2-30 705,0-58-848,0-4 50,3-14 48,2-19 98,2-37 361,-7 51-235,1 1 1,0-1 0,2 0 0,0 1-1,12-31 1,-16 49-198,1-1 0,0 0 0,-1 1 0,1-1-1,0 0 1,0 1 0,0-1 0,0 1 0,1-1 0,-1 1 0,0 0 0,0-1-1,1 1 1,-1 0 0,1 0 0,-1 0 0,1 0 0,0 0 0,-1 0 0,1 1 0,0-1-1,0 1 1,3-2 0,-3 3-4,0-1 0,0 0 0,-1 1 1,1-1-1,0 1 0,0 0 0,0 0 0,0 0 0,0 0 0,-1 0 0,1 0 0,0 0 0,-1 0 0,1 0 0,-1 1 0,1-1 0,-1 1 1,0-1-1,0 1 0,0 0 0,2 2 0,3 8 72,0 0 0,0 1 1,-2-1-1,1 1 0,-2 1 1,1-1-1,-2 0 0,2 21 1,-2-15-175,2 1 1,0 0 0,7 19-1,0-20-1337,2-10-3866,-4-5 3055</inkml:trace>
  <inkml:trace contextRef="#ctx0" brushRef="#br0" timeOffset="3034.63">2822 0 9618,'0'9'7113,"-3"36"-3793,-3 136 438,4-42-3004,-4-1-289,-2 30-3404,8-164 2183</inkml:trace>
  <inkml:trace contextRef="#ctx0" brushRef="#br0" timeOffset="3380.21">2607 350 7650,'5'-3'3608,"5"3"-1143,3 2-841,3 2-159,3 1-337,4 0-448,-1 2-200,5-2-232,2 0-80,4 1 16,-1-2-48,0-1-448,-2-3 704,-1-2-432</inkml:trace>
  <inkml:trace contextRef="#ctx0" brushRef="#br0" timeOffset="3876.24">3088 101 8834,'3'5'1773,"-1"0"0,1 1-1,-1-1 1,2 9 0,7 47 53,-7-38-860,1 25-622,-1-1 0,-2 1 0,-3 0 0,-1 0 0,-3-1 0,-17 78 0,21-122-317,-3 18-63,5-19-138,5-13-118,3-13 245,-1-1 0,-1 0 0,6-40 0,-9 39 206,2-1 0,0 1 0,13-30 1,-18 54-150,0 0 1,0 0 0,0 0 0,0 0-1,1 0 1,-1 0 0,1 0 0,-1 0-1,1 0 1,0 1 0,-1-1-1,1 1 1,0-1 0,0 1 0,0 0-1,0 0 1,4-1 0,-5 1-3,0 1-1,1 0 1,-1 0 0,0 0-1,1-1 1,-1 1 0,1 1-1,-1-1 1,0 0 0,1 0-1,-1 0 1,0 1 0,1-1-1,-1 1 1,0-1-1,1 1 1,-1-1 0,0 1-1,0 0 1,0 0 0,0 0-1,0-1 1,0 1 0,0 0-1,0 0 1,0 0 0,0 1-1,0-1 1,0 0 0,0 2-1,4 5 50,0 1-1,-1 0 0,-1 0 0,1 1 0,-2-1 1,4 13-1,3 60 478,-9-65-715,1-1-1,1 0 1,1 0-1,0 0 1,1 0-1,1 0 1,7 17-1,-3-18-295</inkml:trace>
  <inkml:trace contextRef="#ctx0" brushRef="#br0" timeOffset="4510.01">3517 550 7442,'43'6'7908,"6"-8"-4596,-45 2-3239,1 0 0,-1-1-1,0 0 1,0 0 0,0 0 0,0 0 0,0 0 0,0-1 0,0 0-1,-1 0 1,1 0 0,-1 0 0,1 0 0,-1-1 0,0 0 0,0 0-1,0 0 1,0 0 0,4-6 0,-6 7-33,0 0 1,0 0-1,0 0 1,-1 0-1,1 0 0,-1 0 1,1 0-1,-1-1 1,0 1-1,0 0 0,0 0 1,0 0-1,0-1 1,-1 1-1,1 0 0,0 0 1,-1 0-1,0 0 1,0 0-1,1 0 0,-1 0 1,0 0-1,-1 0 1,1 0-1,0 0 0,0 0 1,-1 1-1,1-1 0,-1 1 1,-2-2-1,2 1 1,1 0 0,-1 1 0,0 0 0,-1-1 0,1 1 0,0 0 0,0 0 0,0 0-1,-1 1 1,1-1 0,0 0 0,-1 1 0,1 0 0,0-1 0,-1 1 0,1 0 0,-1 0 0,1 0 0,-1 1 0,1-1-1,0 1 1,-1-1 0,1 1 0,0 0 0,-1 0 0,1 0 0,-2 1 0,-1 2-28,0 0 1,0 0-1,1 1 0,-1 0 1,1 0-1,1 0 0,-1 0 1,1 0-1,-1 1 0,2-1 1,-1 1-1,1 0 0,-1 0 1,2 0-1,-1 0 1,1 1-1,0-1 0,0 0 1,0 13-1,1-11-37,0 1-1,0-1 1,1 0 0,0 1 0,1-1-1,-1 0 1,2 0 0,-1 0-1,1 0 1,0 0 0,1 0-1,0-1 1,0 0 0,11 14-1,-13-19 17,0 1 0,1-1-1,-1 0 1,1 0 0,0 0-1,0-1 1,0 1 0,0 0-1,0-1 1,0 0 0,0 0-1,0 0 1,0 0 0,1 0-1,-1-1 1,0 0 0,0 1-1,5-1 1,-3-1-165,0 1 0,0-1 1,1 0-1,-1 0 0,0-1 0,0 0 0,0 1 1,0-2-1,-1 1 0,9-5 0,3-5-479</inkml:trace>
  <inkml:trace contextRef="#ctx0" brushRef="#br0" timeOffset="4844.89">3527 131 9866,'13'2'4009,"3"1"-2705,-1 2-160,1 4-487,-3 3-257,3 2-224,1 5 40,0-1-432,1 1 1936,1 0-1344</inkml:trace>
  <inkml:trace contextRef="#ctx0" brushRef="#br0" timeOffset="5278.77">4188 413 6793,'-6'-5'6567,"-6"3"-3987,-12 3-1474,22-1-731,-8 1-26,0 0 0,0 1 1,0 0-1,0 1 0,1 0 0,-16 8 0,18-8-300,1 0 0,0 1-1,0-1 1,0 2 0,0-1-1,1 0 1,0 1-1,0 0 1,0 1 0,-5 6-1,8-10-58,1 0 0,0 0-1,0 0 1,0-1 0,1 1-1,-1 0 1,0 0-1,1 0 1,-1 0 0,1 1-1,-1-1 1,1 0 0,0 0-1,0 0 1,0 0 0,0 0-1,1 0 1,-1 0 0,0 0-1,1 0 1,0 0-1,-1 0 1,1 0 0,0 0-1,0 0 1,0 0 0,0 0-1,0 0 1,0-1 0,1 1-1,-1-1 1,1 1 0,-1-1-1,1 1 1,-1-1-1,1 0 1,0 0 0,3 2-1,7 4-42,1 0 0,0-1 0,0-1-1,21 7 1,-23-9 66,-4-1-4,-1 0 1,0 1-1,0-1 1,0 1-1,0 0 1,8 6-1,-13-8 6,0 0 1,0 0-1,0 0 0,0 1 0,-1-1 0,1 0 0,0 0 0,0 0 0,-1 1 1,1-1-1,-1 0 0,1 0 0,-1 1 0,0-1 0,1 0 0,-1 1 1,0-1-1,0 1 0,0-1 0,0 0 0,0 1 0,0-1 0,0 1 0,-1-1 1,1 0-1,0 1 0,-1-1 0,1 0 0,-1 1 0,0-1 0,1 0 1,-1 0-1,0 0 0,0 1 0,0-1 0,0 0 0,-1 1 0,-2 2 46,1 0-1,-1 0 0,0-1 0,0 0 0,0 1 0,-6 2 0,8-5-159,0 0 0,0 0 0,0 0-1,0 0 1,0 0 0,0 0-1,0 0 1,0-1 0,-1 1-1,1-1 1,0 0 0,0 0 0,-1 1-1,1-1 1,0-1 0,-4 1-1,2-4-429</inkml:trace>
  <inkml:trace contextRef="#ctx0" brushRef="#br0" timeOffset="5865.76">4409 536 8402,'51'3'7206,"-40"-3"-6545,-1-1-1,0 0 1,0-1 0,0 0-1,15-6 1,-19 6-611,-1 0-1,0-1 1,0 0 0,0 0-1,-1-1 1,1 1-1,-1-1 1,0 0-1,0 0 1,0 0 0,-1-1-1,1 1 1,4-10-1,-7 12-21,0 0 0,0 0 0,0 0 0,0 0 0,0 0 0,-1 0 0,1 0 0,-1 0 0,1-1 0,-1 1 0,0 0 0,0 0 0,0-1 0,0 1 0,0 0 0,-1 0 0,1 0 0,0-1 0,-1 1 0,0 0 0,0 0 0,1 0 0,-1 0 0,-1 0 0,1 0 0,0 0 0,0 1 0,-1-1 0,1 0 0,-1 1 0,1-1 0,-1 1 0,0-1 0,1 1 0,-1 0 0,0 0 0,-3-2 0,3 2 2,-1 0 0,1 0 1,-1 0-1,1 0 0,-1 0 0,1 0 1,-1 1-1,0-1 0,1 1 0,-1 0 1,0 0-1,1 0 0,-1 0 0,0 0 1,1 0-1,-1 1 0,-3 0 0,2 1 15,-1 0-1,1 0 0,-1 1 0,1-1 1,0 1-1,0 0 0,0 0 0,-6 6 0,1 0-4,1 1-1,1 0 0,-1 0 1,1 1-1,1 0 0,-8 18 0,11-22-41,1-1 0,-1 1 0,2 0-1,-1 0 1,1 1 0,0-1-1,0 0 1,1 0 0,0 0-1,0 1 1,0-1 0,1 0 0,1 0-1,2 11 1,-2-13-13,0 0 1,1 0-1,-1 0 1,1 0-1,1 0 1,-1-1-1,0 1 1,1-1-1,0 0 1,0 0-1,0 0 0,1-1 1,-1 1-1,1-1 1,0 0-1,-1-1 1,2 1-1,-1-1 1,7 2-1,-3-1-103,1-1-1,0 0 1,0 0-1,0-2 1,1 1-1,-1-1 1,0 0-1,0-1 1,0-1-1,0 1 1,17-6-1,-5 0-421</inkml:trace>
  <inkml:trace contextRef="#ctx0" brushRef="#br0" timeOffset="7921.92">4823 702 6593,'31'-38'3297,"-25"35"3602,-2 7-4563,0 11-2797,-4-10 1279,3 9-509,0 0 1,-2 0 0,0 1-1,0-1 1,-2 0 0,0 0-1,-2 16 1,1-21-458,0 1 0,-1-1 0,0 0-1,0 0 1,-1 0 0,0 0 0,-1-1 0,0 0 0,0 1 0,0-2 0,-13 14 0,6-15-5776,7-5 3853</inkml:trace>
  <inkml:trace contextRef="#ctx0" brushRef="#br0" timeOffset="27991.3">0 1380 7274,'31'52'3492,"-30"-50"-3266,0-1 0,0 0 0,0 0 0,0 0 0,0 0 0,0 0 0,0 0 0,0 0 0,1 0 0,-1 0 0,0-1 0,1 1 0,-1 0 1,0-1-1,1 1 0,-1-1 0,0 0 0,1 1 0,-1-1 0,1 0 0,-1 0 0,1 0 0,-1 0 0,1 0 0,2-1 0,3 1 612,4 1-400,0-1 0,0 0 0,0-1 0,0-1 1,0 1-1,0-2 0,19-6 0,-24 7-410,0 0 0,1-1 0,-1 0 0,0 0-1,-1-1 1,1 0 0,-1 0 0,1 0 0,-1 0 0,0-1 0,-1 0 0,1 0 0,-1 0 0,4-7 0,-7 10 1,0 0 0,0 0 0,0 0 1,0 0-1,-1 0 0,1 0 0,0-1 1,-1 1-1,0 0 0,0 0 1,1 0-1,-1-1 0,0 1 0,-1 0 1,1-1-1,0 1 0,-1 0 0,1 0 1,-1 0-1,0 0 0,0-1 1,0 1-1,0 0 0,0 0 0,0 0 1,0 1-1,-1-1 0,1 0 0,0 0 1,-1 1-1,0-1 0,1 1 1,-1-1-1,0 1 0,-2-1 0,0-1 57,0 0-1,-1 1 0,1 0 0,-1 0 0,1 0 0,-1 1 1,0-1-1,1 1 0,-1 0 0,0 1 0,0-1 0,0 1 1,0 0-1,0 0 0,-7 1 0,6 1-50,0 0 0,1 0 0,-1 1 0,0-1 0,1 1 0,-1 0-1,1 1 1,0 0 0,0-1 0,1 1 0,-1 1 0,1-1 0,-1 1 0,2 0 0,-1 0 0,0 0-1,1 0 1,-5 10 0,-1 5-15,1 1 0,1 1 0,-9 39 0,15-57-25,0 0 1,0 0-1,1-1 1,-1 1-1,1 0 1,0 0-1,0 0 1,1 0-1,-1 0 1,1 0-1,0 0 1,0 0-1,0-1 1,0 1-1,1 0 1,-1-1-1,1 1 1,0-1-1,0 1 1,0-1-1,1 0 1,-1 0-1,1 0 1,0 0-1,0-1 1,0 1-1,0-1 1,0 1-1,0-1 1,1 0-1,-1-1 0,5 3 1,1-1-4,-1 0 1,1 0-1,0-1 0,0 0 1,0 0-1,0-1 1,1-1-1,-1 1 0,0-1 1,0-1-1,0 0 0,17-4 1,-8 0-681,0-1 1,0 0-1,-1-2 0,25-13 1,-22 7 13</inkml:trace>
  <inkml:trace contextRef="#ctx0" brushRef="#br0" timeOffset="28606.48">654 1267 7858,'-4'-4'6612,"-6"5"-4083,-9 3-845,7 0-1232,1 0 0,0 1 0,0 0 0,0 1 0,1 0 0,-20 15 0,27-18-444,-1 1 0,1-1 0,0 1 0,0-1 0,0 1 0,0 0 0,1 0 0,-1 0 0,-2 6 0,5-7-30,-1 0 0,0 0-1,0-1 1,1 1-1,0 0 1,0 0 0,-1-1-1,1 1 1,1 0 0,-1 0-1,0 0 1,1-1-1,-1 1 1,1 0 0,0-1-1,0 1 1,2 2 0,-1-1-9,0-1 0,0 1 0,1-1 0,-1 0 0,1 0 1,0 0-1,0 0 0,0 0 0,0-1 0,1 0 0,-1 1 1,5 1-1,52 21-67,-7-3 100,-51-21 20,-1-1 0,0 1-1,1 0 1,-1 0-1,0 0 1,1-1-1,-1 1 1,0 1 0,0-1-1,0 0 1,0 0-1,0 0 1,0 0-1,0 1 1,-1-1 0,1 1-1,0-1 1,-1 0-1,1 1 1,-1-1-1,0 1 1,1-1-1,-1 1 1,0 2 0,0-2 43,-1 0 0,1 1 1,-1-1-1,0 0 1,0 0-1,1 0 0,-2 0 1,1 0-1,0 0 1,0 0-1,-1-1 0,1 1 1,-1 0-1,1-1 1,-1 1-1,-3 1 1,0 1-130,0 0 0,-1 0 0,1-1 0,-1 0 0,0 0 0,0 0 0,0-1 0,0 0 1,0 0-1,-1-1 0,1 0 0,-1 0 0,1 0 0,-1-1 0,1 0 0,-1 0 1,1 0-1,-1-1 0,-10-3 0,10 1-1146,4-4 534</inkml:trace>
  <inkml:trace contextRef="#ctx0" brushRef="#br0" timeOffset="29374.19">913 1067 7626,'2'1'8484,"0"3"-4371,0 12-4146,-2-9 1246,8 316 1516,-9-227-3657,2-91-327,-1-4-74,0-2-659,-1-3 1032</inkml:trace>
  <inkml:trace contextRef="#ctx0" brushRef="#br0" timeOffset="29726.52">739 1290 6985,'13'-7'8440,"15"4"-7010,-24 3-748,24 0-38,1 1-1,-1 1 1,45 10-1,27 2-282,-95-14-634,0 0 0,0 0-1,1 0 1,-1-1-1,10-3 1,-8 3-259</inkml:trace>
  <inkml:trace contextRef="#ctx0" brushRef="#br0" timeOffset="31576.68">1882 1320 6857,'-5'-42'3347,"5"41"-3240,0 1 0,0 0 1,0-1-1,0 1 1,0-1-1,0 1 0,1 0 1,-1-1-1,0 1 1,0 0-1,0-1 0,0 1 1,0 0-1,1-1 1,-1 1-1,0 0 0,0 0 1,1-1-1,-1 1 1,0 0-1,0 0 0,1-1 1,-1 1-1,0 0 1,1 0-1,-1 0 1,0 0-1,1-1 0,-1 1 1,0 0-1,1 0 1,-1 0-1,1 0 0,-1 0 1,0 0-1,1 0 1,-1 0-1,0 0 0,1 0 1,-1 0-1,0 0 1,1 0-1,-1 0 0,1 0 1,-1 1-1,0-1 1,1 0-1,-1 0 0,0 0 1,1 0-1,-1 1 1,1-1-1,17 10 2466,-13-4-2319,1-1 0,-1 1 0,0 0-1,0 1 1,-1-1 0,1 1 0,-2 0 0,1 0-1,-1 0 1,0 0 0,0 1 0,-1-1 0,2 12-1,2 13 33,2 62-1,-6-70-149,-1 5-58,-1-17-47,0 1 0,2 0 0,3 18 1,-14-75-77,2 1 0,3-1 0,0-77 0,4 110 117,0 3-16,0-1-1,0 1 1,1-1 0,0 1 0,4-12-1,-5 18-50,0 1 0,1 0 0,-1 0 0,1-1 0,0 1 0,-1 0 0,1 0 0,0-1 0,0 1 0,0 0-1,0 0 1,0 0 0,0 0 0,0 0 0,0 0 0,0 1 0,0-1 0,1 0 0,-1 1 0,0-1 0,0 0-1,1 1 1,-1 0 0,1-1 0,-1 1 0,0 0 0,1-1 0,-1 1 0,1 0 0,-1 0 0,0 0-1,1 0 1,-1 1 0,1-1 0,-1 0 0,0 1 0,1-1 0,-1 0 0,0 1 0,2 0 0,2 2 25,0 0 0,0 0 1,0 0-1,0 0 1,0 1-1,-1 0 0,0 0 1,1 0-1,-2 0 1,1 1-1,0 0 0,4 7 1,2 6 94,1 1 1,7 21 0,-13-28-73,0 0 1,-1 0-1,-1 0 0,0 1 1,-1-1-1,0 1 0,-1 0 1,0-1-1,-1 1 0,0 0 1,-3 16-1,7-138-708,-3 101 656,1-9 1,0-1 0,1 1 0,8-20 0,-10 33-4,1-1 0,0 1 1,0 1-1,0-1 0,0 0 0,1 0 0,5-6 0,-7 9-1,1 0 1,-1-1-1,1 1 1,0 0-1,0 0 1,-1 0-1,1 0 1,0 0-1,0 0 0,0 0 1,0 1-1,0-1 1,0 1-1,0 0 1,0-1-1,0 1 1,3 0-1,-3 0 13,1 1-1,-1-1 0,0 1 1,0 0-1,0-1 1,0 1-1,0 0 1,0 0-1,0 0 1,0 0-1,0 1 0,0-1 1,-1 1-1,1-1 1,0 1-1,-1-1 1,1 1-1,-1 0 0,0 0 1,1 0-1,-1-1 1,0 1-1,0 0 1,1 3-1,2 7 42,0 0 0,0 0 0,2 15 1,-3-10-5,24 96-679,-27-111 529,1 0 0,0 0 1,-1 0-1,1 0 0,0 0 0,0 0 0,0 0 1,1 0-1,-1 0 0,2 2 0,6 3-226</inkml:trace>
  <inkml:trace contextRef="#ctx0" brushRef="#br0" timeOffset="32180.43">2553 1344 6569,'0'-1'326,"0"1"0,0 0 0,0-1 0,0 1-1,1 0 1,-1 0 0,0-1 0,0 1-1,0 0 1,1 0 0,-1 0 0,0-1 0,0 1-1,1 0 1,-1 0 0,0 0 0,0 0-1,1 0 1,-1-1 0,0 1 0,1 0 0,-1 0-1,0 0 1,1 0 0,-1 0 0,0 0 0,0 0-1,1 0 1,-1 0 0,0 0 0,1 0-1,-1 0 1,0 0 0,1 0 0,-1 1 0,1-1-1,0 13 3704,-8 27-5382,5-30 2552,1 3-1056,0 1-1,1 0 1,2 25-1,-2-34-160,1 1-1,0-1 0,0 0 0,1 0 1,-1 0-1,1 0 0,0 0 0,0 0 1,1-1-1,0 1 0,-1-1 1,6 6-1,-6-8-8,0 0 0,-1-1 0,1 0-1,0 1 1,0-1 0,0 0 0,0 0 0,0 0 0,0 0 0,0 0 0,1 0-1,-1-1 1,0 1 0,0-1 0,1 1 0,-1-1 0,4 0 0,-2-1-14,0 1 1,0-1 0,0 0 0,0 0-1,-1 0 1,1-1 0,0 1-1,-1-1 1,7-3 0,-4 0 16,1 1 0,-1-1 0,0-1 0,0 1 0,-1-1 0,0 0 0,0 0 0,0 0 0,6-14 0,-7 11 94,-1-1-1,0 0 1,0 0 0,-2 0 0,1 0-1,-1 0 1,0 0 0,-1-1 0,-1-12-1,23 87 692,-19-51-694,-1 1 1,0 18 0,-2-25-217,0 0 0,0 0 0,1 0-1,0 1 1,0-1 0,1 0 0,0 0 0,0 0 0,7 12-1,-1-11-204,2-2 58</inkml:trace>
  <inkml:trace contextRef="#ctx0" brushRef="#br0" timeOffset="32599.34">2979 1137 6489,'6'5'8813,"0"4"-3667,1 17-2366,2 29-2840,-9 182 1605,-4-103-2232,4-133 653,0 1-160,0 0 0,0-1 0,0 1 0,0 0 0,1 0 0,-1-1 0,0 1 0,1 0 0,-1-1-1,1 1 1,1 2 0,3 2-569</inkml:trace>
  <inkml:trace contextRef="#ctx0" brushRef="#br0" timeOffset="32937.4">3223 1132 6369,'8'4'12657,"-2"6"-8891,-1 13-5523,-4-18 3111,4 32-556,-2 0-1,-2 74 1,-2-90-720,-6 81 200,0 14-2228,8-107 1876,0-2-83</inkml:trace>
  <inkml:trace contextRef="#ctx0" brushRef="#br0" timeOffset="33271.28">3103 1358 5129,'-1'-3'3049,"1"3"359,1-1-1455,-1 1-505,0 0-56,9 1-407,5 2-177,25 8-216,-19-4-112,0 0-192,-1-2-88,-1 1-104,-2 0-32,1-2-64,3 0-264,1-3-48,-1-1 152</inkml:trace>
  <inkml:trace contextRef="#ctx0" brushRef="#br0" timeOffset="33672.45">3512 1377 8690,'3'8'4153,"-2"2"-1553,-1 5-1143,-1 2 95,-1 7-624,0 0-256,-2 2-376,4 0-128,-1-3-32,1-3-288,1-5-328,2-3-3169,0-6 2521</inkml:trace>
  <inkml:trace contextRef="#ctx0" brushRef="#br0" timeOffset="33673.45">3543 1253 10394,'-7'-16'4313,"1"6"-2689,1 5-503,1 4-553,0-1-280,4 5-800,2-1-184,-2-2 400</inkml:trace>
  <inkml:trace contextRef="#ctx0" brushRef="#br0" timeOffset="34043.46">3749 1365 9290,'6'38'6447,"-6"23"-3863,0-17-1614,-4 115 684,-1-32-1254,5-125-311,2 34-508,-2-34 514,0 0 0,0 1 1,1-1-1,-1 0 0,1 0 0,0 0 1,-1 0-1,1 0 0,0 0 1,0 0-1,0 0 0,1 0 0,1 3 1,-1-6 752</inkml:trace>
  <inkml:trace contextRef="#ctx0" brushRef="#br0" timeOffset="34424.44">3753 1389 6817,'-1'-2'414,"0"-1"-1,0 1 0,1-1 0,-1 0 1,1 1-1,0-1 0,0 0 0,0 1 1,0-1-1,0 0 0,1 1 0,-1-1 1,1 1-1,0-1 0,0 1 0,0-1 0,0 1 1,0-1-1,2-3 0,-1 4-343,1 0 1,-1 1-1,0-1 0,0 0 1,1 1-1,-1-1 0,1 1 1,0 0-1,-1 0 0,1 0 1,0 0-1,0 0 0,-1 1 1,1-1-1,0 1 0,0 0 1,0 0-1,4 0 0,-3 0-35,0 1 0,0 0-1,0 0 1,0 0 0,0 0-1,0 0 1,0 1 0,0 0-1,0 0 1,-1 0 0,1 0-1,0 0 1,-1 1 0,0 0-1,0 0 1,0 0 0,0 0-1,0 0 1,4 7 0,0 0 183,-1 0 0,0 1 1,-1 0-1,0 0 0,6 20 0,-10-26-104,0-1-1,-1 0 0,1 0 1,-1 1-1,0-1 1,0 0-1,0 0 0,-1 1 1,1-1-1,-1 0 1,0 0-1,-1 0 1,1 0-1,-1 0 0,1 0 1,-1 0-1,0 0 1,0-1-1,-1 1 0,1-1 1,-1 1-1,0-1 1,0 0-1,-4 3 0,4-3-101,0-1-1,0 1 0,0-1 0,0 0 1,-1 0-1,1-1 0,0 1 0,-1-1 1,0 1-1,1-1 0,-1 0 0,0-1 1,1 1-1,-1-1 0,0 1 0,0-1 1,0 0-1,1-1 0,-1 1 0,0-1 1,0 1-1,1-1 0,-1 0 0,0 0 1,1-1-1,-1 1 0,-4-4 0,-4-3 759</inkml:trace>
  <inkml:trace contextRef="#ctx0" brushRef="#br0" timeOffset="34820.97">4195 1045 9154,'-4'25'4805,"-1"30"1,5 67-1247,-1 12-2525,-22 85-580,23-187 1001,3-21-812</inkml:trace>
  <inkml:trace contextRef="#ctx0" brushRef="#br0" timeOffset="35174.8">4361 1310 8178,'3'10'4193,"2"1"-1241,-1 10-1303,-3 2 63,1 6-664,-2 3-232,-2 2-352,2-1-135,-2-2-153,1-5 0,1-7-504,0-2-257,2-7 369</inkml:trace>
  <inkml:trace contextRef="#ctx0" brushRef="#br0" timeOffset="35541.85">4411 1134 9850,'-1'-5'3865,"-2"-1"-2777,2 3-512,4 1-264,1 1-256,4 3-440,3 2 432,0-1-88</inkml:trace>
  <inkml:trace contextRef="#ctx0" brushRef="#br0" timeOffset="35918.86">4594 1442 7786,'5'2'1173,"0"0"1,0-1-1,1 1 1,-1-1 0,6 1-1,31-2 1386,-29-1-2305,0-1 1,0 0-1,0-1 0,14-5 0,-18 4-177,-1-1 0,1-1 0,-1 0-1,0 0 1,0 0 0,0-1 0,-1 0-1,10-12 1,-16 18-31,0 0 0,0 0 1,-1-1-1,1 1 0,0 0 0,0 0 0,-1 0 0,1 0 1,-1-1-1,1 1 0,-1 0 0,1 0 0,-1-1 0,0 1 1,0 0-1,0-1 0,0 1 0,0-1 0,0 1 0,0 0 1,0-1-1,0 1 0,0 0 0,-1-1 0,1 1 0,-1 0 1,1 0-1,-1-1 0,1 1 0,-1 0 0,0 0 0,1 0 1,-1 0-1,0 0 0,0 0 0,-2-2 0,1 1 40,0 1 0,0-1-1,0 1 1,0 0 0,-1-1-1,1 1 1,0 0 0,-1 0 0,1 0-1,-1 1 1,1-1 0,-1 1-1,1-1 1,-1 1 0,1 0-1,-1 0 1,1 0 0,-1 0 0,-2 1-1,-2 1-44,0 1 0,1-1 0,0 1 0,-1 1 0,1-1 0,0 1 0,1 0-1,-1 0 1,1 1 0,0-1 0,0 1 0,0 0 0,1 1 0,-1-1 0,1 1 0,1 0 0,-1 0-1,-2 7 1,3-7-51,1 0 0,-1-1 0,1 1 0,1 0 0,-1 0-1,1 0 1,0 0 0,0 0 0,1 0 0,0 1 0,0-1-1,0 0 1,1 0 0,0 0 0,0 0 0,1 0 0,-1 0-1,1 0 1,0 0 0,1-1 0,3 7 0,-3-9 1,0 1 1,1 0 0,0-1 0,-1 1-1,1-1 1,1 0 0,-1 0 0,0-1-1,1 1 1,-1-1 0,1 0 0,0 0-1,0-1 1,-1 1 0,1-1 0,10 1-1,-9-1-81,0 0-1,0-1 0,0 0 0,0 0 0,0 0 0,0-1 0,0 0 1,-1 0-1,1 0 0,0-1 0,-1 0 0,1 0 0,-1 0 1,8-5-1,-10 5 207,1-1 0,-1 0 0,0 1 0,0-1 0,-1-1 0,3-2 0,7-11 464</inkml:trace>
  <inkml:trace contextRef="#ctx0" brushRef="#br0" timeOffset="36252.54">4753 1182 7234,'24'-16'3536,"5"1"-1607,-1 0-881,-1 0-88,-3 4-696,-2 2 0,-4 3-568,-1 3 2489,-3-2-1705</inkml:trace>
  <inkml:trace contextRef="#ctx0" brushRef="#br0" timeOffset="37878.28">5058 1590 6465,'6'0'944,"0"-1"-1,0 0 0,0 0 0,0-1 0,0 0 1,0 0-1,10-5 0,17-5 1708,-32 11-2613,-1 1-1,1 0 1,-1 0 0,1 0-1,-1-1 1,1 1 0,0 0-1,-1 0 1,1 0-1,-1 0 1,1 0 0,0 0-1,-1 0 1,1 0 0,-1 0-1,1 0 1,0 0-1,-1 0 1,1 1 0,-1-1-1,1 0 1,-1 0 0,1 1-1,-1-1 1,1 0-1,-1 1 1,1-1 0,-1 0-1,1 1 1,-1-1 0,0 1-1,1-1 1,-1 1-1,1-1 1,-1 1 0,0-1-1,0 1 1,1-1-1,-1 1 1,0-1 0,0 1-1,0-1 1,0 1 0,1 0-1,-1 0 1,0 1 82,0 0-1,0 0 1,0 0 0,-1 0 0,1 0-1,0-1 1,-1 1 0,1 0 0,-1 0 0,0 0-1,0-1 1,0 1 0,-1 1 0,1-1-81,0 0 1,-1 0-1,1-1 0,-1 1 1,0-1-1,0 1 1,1-1-1,-1 0 1,0 1-1,0-1 1,0 0-1,0-1 0,0 1 1,-1 0-1,1 0 1,-2 0-1,3-1-36,0 0 1,1 0-1,-1 0 0,0 0 0,0 0 0,1 0 1,-1-1-1,0 1 0,1 0 0,-1 0 0,0 0 1,1-1-1,-1 1 0,0 0 0,1-1 0,-1 1 1,1-1-1,-1 1 0,1 0 0,-2-2 1,2 1-13,-1 0 0,0 0 0,1-1 1,-1 1-1,1 0 0,-1 0 0,1-1 1,0 1-1,-1 0 0,1-1 0,0 1 1,0-1-1,0 1 0,0-3 0,1 3-2,0-1-1,-1 0 1,1 1-1,0-1 0,0 0 1,0 1-1,0-1 1,0 1-1,1 0 0,-1-1 1,0 1-1,1 0 1,-1 0-1,1 0 0,-1 0 1,1 0-1,-1 0 1,1 0-1,0 1 0,2-2 1,-2 1 12,-1 0 0,1 1 0,-1-1 0,1 1 0,-1-1 0,1 1 0,0-1 0,-1 1 0,1 0 0,0 0 0,-1 0 0,1 0 0,0 0 0,-1 0 0,1 0 0,-1 1 0,1-1 0,0 0 0,-1 1 0,1-1 0,-1 1 0,3 1 0,-3-1 44,-1 0-1,1 1 1,-1-1-1,0 0 1,1 1-1,-1-1 1,0 0-1,0 1 1,0-1-1,0 1 1,0-1-1,0 0 1,0 1-1,0-1 1,0 0-1,-1 1 1,1-1-1,-1 0 1,1 1-1,-1-1 0,1 0 1,-2 2-1,2-2-10,-1 0 0,1 0 0,-1 0-1,1 0 1,0-1 0,-1 1 0,1 0-1,-1 0 1,0-1 0,1 1-1,-1 0 1,1-1 0,-1 1 0,0 0-1,0-1 1,1 1 0,-1-1 0,0 1-1,0-1 1,0 0 0,0 1-1,0-1 1,1 0 0,-1 0 0,0 1-1,0-1 1,0 0 0,0 0 0,0 0-1,0 0 1,0 0 0,0 0-1,-1-1 1,2 1-36,-1-1 0,1 1 0,-1-1 0,1 1 1,-1-1-1,1 1 0,-1-1 0,1 1 0,-1-1 0,1 0 0,0 1 0,-1-1 0,1 0 0,0 0 0,0 1 0,-1-1 0,1 0 0,0 1 0,0-1 0,0 0 1,0 0-1,0-1 0,-3-8-367,3 10 433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5:20.6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9 276 4705,'0'-3'939,"1"-1"-1,-1 0 1,-1 1-1,1-1 1,0 0-1,-1 1 1,0-1-1,0 0 1,0 1-1,-2-6 1,1 6-471,1 0 1,-1 0-1,0 0 0,0 0 1,0 1-1,-1-1 0,1 1 1,-1-1-1,1 1 0,-4-2 1,2 1-245,0 1 0,-1 0 0,1 0 0,-1 0 1,1 0-1,-1 1 0,1 0 0,-1 0 0,0 0 0,0 1 1,1-1-1,-1 1 0,0 0 0,0 0 0,0 1 1,-6 1-1,3 0-199,1 0 1,-1 1-1,0 0 1,1 1-1,0-1 1,0 2-1,0-1 0,0 1 1,1 0-1,0 0 1,0 0-1,0 1 1,0 0-1,1 0 1,0 1-1,1-1 1,-1 1-1,1 0 0,0 0 1,1 1-1,0-1 1,-4 13-1,7-18-46,-1-1 0,0 1 0,1 0-1,-1-1 1,1 1 0,0 0 0,-1 0-1,1 0 1,0-1 0,0 1 0,0 0-1,0 0 1,0-1 0,1 1 0,-1 0-1,1 0 1,-1-1 0,1 1 0,-1 0 0,1-1-1,0 1 1,0-1 0,0 1 0,0-1-1,0 1 1,0-1 0,0 1 0,1-1-1,-1 0 1,0 0 0,1 0 0,-1 0-1,1 0 1,-1 0 0,1 0 0,-1 0-1,1-1 1,0 1 0,-1 0 0,4 0-1,2 0-35,0 0 0,0-1 0,-1 0 0,1 0-1,0 0 1,0-1 0,-1 0 0,1 0 0,9-3-1,-6 0 1,0 1 0,0-1 0,0-1 0,-1 0-1,16-11 1,-22 14 74,0 0-1,0 0 1,-1-1 0,1 1-1,-1-1 1,1 1 0,-1-1-1,0 0 1,0 0-1,0 0 1,-1 0 0,1 0-1,-1-1 1,0 1 0,0 0-1,0-1 1,0 1-1,0 0 1,-1-1 0,1 1-1,-1-6 1,0 9-10,-1 0 0,1 1 1,0-1-1,0 0 0,0 0 1,0 0-1,0 0 0,0 0 0,-1 0 1,1 0-1,0 0 0,0 0 1,0 0-1,0 0 0,0 0 0,-1 0 1,1 0-1,0 0 0,0 0 0,0 0 1,0 0-1,0 0 0,-1 0 1,1 0-1,0 0 0,0 0 0,0 0 1,0 0-1,0 0 0,-1 0 1,1 0-1,0-1 0,0 1 0,0 0 1,0 0-1,0 0 0,0 0 0,0 0 1,0 0-1,-1 0 0,1-1 1,0 1-1,0 0 0,0 0 0,0 0 1,0 0-1,0 0 0,0-1 1,0 1-1,0 0 0,0 0 0,0 0 1,0 0-1,0 0 0,0-1 0,0 1 1,0 0-1,0 0 0,0 0 1,0-1-1,-7 16 106,-2 15-105,1 0 0,2 0 0,-3 37-1,-7 34 0,-35 93 147,46-183-141,3-7-18,1 1-1,-1-1 1,1 1 0,-1-1-1,1 1 1,1-1-1,-1 1 1,1 0 0,-1-1-1,2 7 1,0-11 3,0 0 1,0 0-1,0 0 0,1 0 1,-1 0-1,0 0 1,0 0-1,0 0 0,0 0 1,1-1-1,-1 1 1,0 0-1,0-1 0,0 1 1,0-1-1,0 1 1,0-1-1,0 0 0,0 1 1,0-1-1,0 0 1,0 0-1,0 1 0,1-3 1,11-9 16,8-6 11,27-19-1,-34 29-176,-10 5-97,0 1 1,1-1-1,-1 1 1,0-1 0,0-1-1,-1 1 1,1-1-1,-1 1 1,6-9 0,2-5-4520,-4 4 3244</inkml:trace>
  <inkml:trace contextRef="#ctx0" brushRef="#br0" timeOffset="648.72">450 259 7674,'-1'0'7577,"-3"4"-2501,3 1-4926,-1 0 0,1 0 0,-1-1 0,0 1 0,-1-1 0,1 1 0,-1-1 0,-6 7 0,4-4-16,0 0 1,1 0-1,-7 13 0,8-11-115,0-1 1,1 1-1,0 0 0,0 0 0,1 0 0,0 0 1,0 13-1,1-19-41,0-1 1,0 0 0,0 0-1,0 1 1,1-1-1,-1 0 1,1 0 0,-1 0-1,1 1 1,0-1 0,0 0-1,0 0 1,0 0-1,0 0 1,0-1 0,1 1-1,-1 0 1,0 0-1,1-1 1,0 1 0,-1-1-1,1 1 1,0-1 0,0 0-1,0 0 1,0 0-1,0 0 1,0 0 0,0 0-1,0 0 1,0-1-1,0 1 1,0-1 0,1 1-1,2-1 1,3 0-48,0-1 1,-1 1-1,1-2 0,0 1 0,0-1 1,-1 0-1,1-1 0,-1 0 1,0 0-1,0 0 0,0-1 1,0 0-1,6-5 0,-4 2 73,-1 0 0,1 0-1,-2-1 1,1 0 0,-1 0 0,0-1-1,0 0 1,9-17 0,-7 10 56,-7 13-22,0 0 1,0 0-1,0-1 1,0 1-1,0-1 1,0 0 0,-1 0-1,0 1 1,0-1-1,0 0 1,0 0 0,0-5-1,0 21 326,0 1 0,-1 0 0,0 0 1,-3 17-1,1-11-594,1 0 0,2 19 0,2-25-1266,7-5-3795,1-6 2999</inkml:trace>
  <inkml:trace contextRef="#ctx0" brushRef="#br0" timeOffset="1015.64">836 285 8170,'6'8'3769,"-2"1"-1561,1 3-400,-3 4-255,-3 1-329,-3 6-448,0 2-192,-1 0-320,1 0-104,-1-7-128,1-2-320,3-9-720,1-4 3065,1-1-1857</inkml:trace>
  <inkml:trace contextRef="#ctx0" brushRef="#br0" timeOffset="1365.77">879 23 11546,'0'-6'5002,"2"-1"-3090,0 3-648,1 2-344,-2-1-584,-1 3-111,0 0-121,0-1-64,0 1-128,-1 0-225,1 0-455,0 2-232,1 10 55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0:20.3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9 13339,'25'-19'3337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5:13.2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05 8002,'16'5'11307,"-3"5"-8692,7 15-3703,-19-24 1674,5 11-435,-1-1 0,0 1 0,0 0 0,-1 0 1,-1 0-1,0 1 0,0-1 0,0 22 0,2-3-39,-1-1-2,-1 0 0,-1 0 0,-4 51 0,0-78-44,-2-9-102,-2-13-27,-2-10 32,2-1 1,1 0-1,-2-32 1,6 44 23,1 0 1,1 0-1,0 0 1,1 0-1,1 1 0,9-31 1,-11 44 5,1 1 1,-1 0-1,0-1 0,1 1 1,0 0-1,-1 0 1,1 0-1,0 0 0,1 1 1,-1-1-1,0 1 0,1-1 1,0 1-1,-1 0 1,1 0-1,0 0 0,0 0 1,0 0-1,0 1 0,1-1 1,-1 1-1,0 0 1,1 0-1,-1 0 0,1 0 1,-1 1-1,0 0 0,8-1 1,-5 2 20,0 0 0,0 0 0,0 0 0,-1 1 0,1-1 0,0 2 0,-1-1 0,1 0 0,-1 1 0,0 0 0,0 0-1,0 1 1,0 0 0,0-1 0,-1 1 0,5 6 0,-2-2 40,-1 0-1,-1 0 0,1 1 0,-1 0 1,0 0-1,-1 0 0,0 0 1,-1 1-1,0-1 0,0 1 0,2 19 1,-4-10 1,0-1 0,-2 1 0,0-1 1,0 0-1,-8 30 0,8-45-71,1-2 40,0 0-1,-1 0 1,1 0 0,0 0 0,0 0 0,0 0 0,0 0 0,0 0-1,0 0 1,0 0 0,0 0 0,0 0 0,0 0 0,1 2 0,2 0 508</inkml:trace>
  <inkml:trace contextRef="#ctx0" brushRef="#br0" timeOffset="661.97">587 433 15811,'7'4'353,"0"-1"-1,1 0 0,-1 0 1,0 0-1,1-1 0,-1-1 1,1 1-1,0-1 1,-1 0-1,1-1 0,0 0 1,10-1-1,-8 0-296,0 0-1,1-1 1,-1 0-1,0-1 1,0 0 0,0-1-1,-1 0 1,16-9-1,-23 12 5,0-1-1,0 1 0,-1-1 0,1 1 0,0-1 0,-1 0 0,1 0 0,-1 0 1,0 0-1,0 0 0,0 0 0,0-1 0,0 1 0,0 0 0,0 0 0,-1-1 1,1 1-1,-1 0 0,0-1 0,1 1 0,-1-1 0,0 1 0,0 0 0,-1-1 1,1 1-1,-1-1 0,1 1 0,-1 0 0,0 0 0,1-1 0,-1 1 0,0 0 1,-1 0-1,1 0 0,0 0 0,-1 0 0,1 0 0,-1 0 0,1 0 0,-1 1 1,0-1-1,0 1 0,0-1 0,0 1 0,0 0 0,0-1 0,-3 0 0,3 2-24,-1-1-1,1 1 1,0 0-1,-1-1 0,1 1 1,-1 0-1,1 1 0,0-1 1,-1 0-1,1 1 1,0-1-1,-1 1 0,1 0 1,0 0-1,-1 0 0,1 0 1,0 0-1,-2 2 1,-3 1-3,0 1 1,0 0 0,-11 11 0,13-12-43,1 1 1,0 0 0,1-1-1,-1 1 1,1 1 0,0-1 0,0 0-1,1 1 1,0-1 0,0 1-1,0 0 1,0 0 0,1 0 0,0-1-1,0 1 1,1 0 0,0 1-1,0-1 1,1 11 0,0-12-5,0-1-1,1 1 1,-1-1 0,1 1-1,0-1 1,0 0 0,0 0-1,1 0 1,-1 0 0,1 0-1,0-1 1,0 1 0,0-1 0,1 1-1,-1-1 1,1 0 0,0-1-1,-1 1 1,1-1 0,1 1-1,-1-1 1,0 0 0,0-1-1,1 1 1,-1-1 0,6 1-1,-6-1-172,0 0 0,0 0 0,0-1-1,0 0 1,0 0 0,0 0-1,0 0 1,0 0 0,0-1-1,0 0 1,0 0 0,0 0-1,0 0 1,0-1 0,0 1-1,-1-1 1,1 0 0,-1 0 0,1 0-1,-1-1 1,4-3 0,4-6-679</inkml:trace>
  <inkml:trace contextRef="#ctx0" brushRef="#br0" timeOffset="998.07">725 215 7986,'25'-19'3600,"4"2"-1879,1-2-281,0 4-488,-4 1-448,-4 0-328,0 2-47,-2 1-650,1 1 657,1 4-248</inkml:trace>
  <inkml:trace contextRef="#ctx0" brushRef="#br0" timeOffset="1935.73">1347 367 5897,'-5'-5'1244,"1"1"1,-1-1-1,0 1 0,0 0 0,0 0 0,-1 1 0,-11-6 0,11 6-703,1 1-1,-1 0 1,-1 0-1,1 1 1,0 0-1,0 0 0,-10 0 1,7 1-363,0 1 0,1 0 0,-1 1-1,0 0 1,1 0 0,-1 1 0,1 0 0,0 0 0,0 1 0,0 0-1,0 0 1,-8 7 0,8-6-117,-4 3 23,1 1 0,-19 17 1,28-24-105,0 0-1,0 1 1,0-1-1,0 1 1,0-1 0,0 1-1,1-1 1,0 1 0,-1 0-1,1 0 1,0 0-1,0 0 1,0 0 0,1 0-1,-1 0 1,1 0 0,0 0-1,0 6 1,0-7-12,1 1 1,0-1 0,0 0-1,0 0 1,0 1 0,1-1-1,-1 0 1,1 0-1,-1 0 1,1-1 0,0 1-1,-1 0 1,1 0 0,0-1-1,0 1 1,0-1 0,0 0-1,1 0 1,-1 0-1,0 0 1,0 0 0,1 0-1,2 0 1,4 2-32,1 0 1,0-1-1,0-1 1,12 2-1,-13-3 13,-1-1 1,1 1-1,0-1 0,-1 0 0,1-1 1,-1 0-1,0-1 0,1 0 0,-1 0 1,12-7-1,-17 9 59,-1-1 1,1 1 0,-1-1-1,0 1 1,0-1 0,0 0 0,0 0-1,0 0 1,0 0 0,0 0-1,-1 0 1,1-1 0,-1 1-1,1 0 1,-1-1 0,0 1-1,0-1 1,0 0 0,0 1-1,-1-1 1,1 0 0,-1 1-1,0-1 1,1 0 0,-1 0-1,0 1 1,-1-1 0,1 0-1,0 0 1,-1 1 0,0-1-1,1 0 1,-1 1 0,0-1-1,0 0 1,-2-2 0,-9-9 211,12 13-213,-1 1-1,1 0 0,0 0 1,-1 0-1,1 0 0,0 0 1,-1-1-1,1 1 1,-1 0-1,1 0 0,-1 0 1,1 0-1,0 0 0,-1 0 1,1 0-1,-1 0 1,1 0-1,0 0 0,-1 1 1,1-1-1,-1 0 0,1 0 1,0 0-1,-1 1 1,0 0-7,0 0 1,0 0-1,0 0 1,0 0-1,0 0 1,1 0-1,-1 1 1,0-1-1,1 0 1,-1 1-1,1-1 1,-1 0-1,1 1 1,0-1-1,0 1 1,-1-1-1,1 0 1,0 1-1,1 2 1,1 25-45,2 0 0,1 0 0,17 51 0,-14-53 58,-1 0 0,0 1 0,-3 0 0,3 40 0,-7-60 20,-1 0 1,0 0 0,0 0-1,-1 0 1,0 0 0,0 0-1,-1 0 1,0-1 0,-1 1-1,1-1 1,-7 9 0,8-12 30,-1 0 1,-1 0 0,1 0-1,0 0 1,-1 0-1,0-1 1,0 0 0,0 1-1,0-1 1,-1-1-1,1 1 1,-1-1 0,0 0-1,1 0 1,-1 0-1,0 0 1,0-1 0,-10 2-1,11-3-131,1-1 0,-1 1-1,1 0 1,-1-1-1,0 0 1,1 0 0,0 0-1,-1 0 1,1 0 0,0-1-1,-1 0 1,1 1-1,0-1 1,0 0 0,-3-4-1,2 3-103,0 0-1,1-1 0,-1 0 0,1 1 0,0-1 0,0 0 1,1-1-1,-1 1 0,1-1 0,-3-6 0,0-12-14</inkml:trace>
  <inkml:trace contextRef="#ctx0" brushRef="#br0" timeOffset="2631.45">1687 441 6649,'-5'-5'11325,"-11"-3"-7682,12 6-3487,-1 0-3,-1 0 0,1 1 1,-1-1-1,1 1 0,-1 0 1,1 0-1,-1 1 1,0 0-1,0 0 0,1 0 1,-1 0-1,0 1 0,1 0 1,-1 0-1,0 1 1,1 0-1,0 0 0,-9 4 1,8-2-158,0 0 0,0 0 0,0 0 1,0 1-1,1 0 0,0 1 0,0-1 1,0 1-1,1 0 0,-6 9 0,9-13-23,0 0 0,0 0 0,0 0 0,0 0 0,0 0 0,0 0 0,1 0 0,-1 0 0,1 1 0,-1-1 0,1 0 0,0 0 0,0 1 0,0-1 0,0 0 0,1 1 0,-1-1 0,0 0 0,1 0 0,-1 0 0,1 1 0,0-1 0,0 0 0,0 0 0,0 0-1,0 0 1,1 0 0,-1 0 0,0-1 0,1 1 0,-1 0 0,1-1 0,0 1 0,0-1 0,-1 1 0,5 1 0,-2-1-34,0-1 0,0 1 1,0-1-1,0 0 0,0 0 0,0 0 1,1-1-1,-1 0 0,0 0 0,0 0 0,1 0 1,-1 0-1,0-1 0,0 0 0,0 0 1,1 0-1,-1 0 0,0-1 0,4-1 0,1-1-38,-1-1 1,1 1-1,-1-1 0,0 0 0,0-1 0,0 0 0,9-11 0,-13 13 108,0-1-1,-1 0 1,1 0 0,-1 0 0,4-11 0,-6 14 16,0 0 1,0 1 0,-1-1 0,1 0 0,-1 0 0,1 0 0,-1 0 0,0 0 0,0 0 0,0 0 0,0 0 0,0 0 0,0 1 0,0-1 0,-1 0 0,1 0 0,-1 0 0,1 0 0,-1 0 0,0 1 0,-1-4 0,2 4-7,-1 1 0,1 0 0,0 0 0,0-1 0,0 1-1,-1 0 1,1 0 0,0-1 0,0 1 0,-1 0 0,1 0 0,0 0 0,0-1 0,-1 1 0,1 0-1,0 0 1,0 0 0,-1 0 0,1 0 0,0 0 0,-1 0 0,1-1 0,0 1 0,-1 0-1,1 0 1,0 0 0,-1 0 0,1 0 0,0 1 0,-1-1 0,1 0 0,0 0 0,0 0-1,-1 0 1,-7 11 262,2 17-243,5-13-124,0 0-1,3 29 1,-1-38-41,-1-1 0,2 1 0,-1-1 0,0 0 0,1 1 0,0-1 0,0 0 0,1 0 0,-1 0 0,1-1 0,5 8 0,4-2-23</inkml:trace>
  <inkml:trace contextRef="#ctx0" brushRef="#br0" timeOffset="3337.73">2101 2 7434,'-3'-1'9910,"0"4"-6463,0 10-4538,1-7 2077,-5 29-441,1 0 0,2 0 0,2 1 0,3 60 0,0-49-330,-2-1 0,-8 60 0,-3 6 28,6-46-1368,6-64-887,0-5 1324,0 3 917,-1-1-360</inkml:trace>
  <inkml:trace contextRef="#ctx0" brushRef="#br0" timeOffset="3680.69">1829 375 7490,'5'-2'7513,"3"1"-3829,24 2-3679,-23 0 941,75 0 739,53-1-1439,-128-1-137,-1 0 1,1 0-1,0-1 1,-1 0 0,14-5-1,-1-1 710</inkml:trace>
  <inkml:trace contextRef="#ctx0" brushRef="#br0" timeOffset="4059.65">2331 383 9498,'7'13'3825,"-2"3"-2465,-1 0-8,-3 4-455,-1 1-97,-2 1-304,-1 2-32,-1-2-176,0-1-96,1-5-48,1-1-176,2-3-416,0-3-424,4-4 472</inkml:trace>
  <inkml:trace contextRef="#ctx0" brushRef="#br0" timeOffset="4394.89">2364 133 8746,'-5'-7'3585,"3"6"-2337,0-1-368,3 2-384,-1 0-360,0 0-128,0 0-304,5 1 4737,8 4-3353</inkml:trace>
  <inkml:trace contextRef="#ctx0" brushRef="#br0" timeOffset="4743.95">2837 75 5185,'-4'-2'1006,"-6"-3"1733,0 0-1,-20-6 1,26 10-2405,0 0 1,0 1 0,0-1 0,0 1-1,0 0 1,0 0 0,1 0 0,-1 1 0,0-1-1,0 1 1,0 0 0,-4 2 0,2-1-264,0 0 1,0 0 0,0 1-1,0 0 1,1 1-1,-1-1 1,1 1 0,0 0-1,0 0 1,0 0 0,1 1-1,-1 0 1,1 0-1,0 0 1,1 0 0,-1 1-1,1-1 1,0 1-1,0 0 1,1 0 0,0 0-1,0 0 1,0 1 0,1-1-1,0 0 1,-1 10-1,2 17 48,1-1 0,8 53 0,2 36 315,-17 5-1794,7-123 1917,0-2-353</inkml:trace>
  <inkml:trace contextRef="#ctx0" brushRef="#br0" timeOffset="5100.41">2491 323 7954,'1'-3'3632,"8"2"-1247,1-1-793,5 1 25,2 1-369,6 0-496,5 1-176,4 1-288,-1-1-96,-4-1-112,0 3 128,-7 0-392,0 1-288,-1-1-648,-4-3 440,3 1 304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5:09.7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7 0 7450,'-11'7'7731,"0"9"-4658,-8 25-2687,13-28 605,-62 151 1525,40-92-2087,-3-2 1,-41 69 0,62-124-452,6-10-64,0 0 1,1 1 0,0-1 0,0 1-1,0 0 1,0 0 0,1 0-1,-2 7 1,4-13 43,0 0 0,0 0-1,0 0 1,0 0 0,0 1-1,0-1 1,0 0 0,0 0-1,0 0 1,0 0 0,1 0-1,-1 0 1,0 0 0,0 0 0,0 0-1,0 0 1,0 0 0,0 1-1,0-1 1,0 0 0,0 0-1,1 0 1,-1 0 0,0 0 0,0 0-1,0 0 1,0 0 0,0 0-1,0 0 1,0 0 0,0 0-1,1 0 1,-1 0 0,0 0-1,0 0 1,0 0 0,0 0 0,0 0-1,0 0 1,0 0 0,1 0-1,-1-1 1,0 1 0,0 0-1,0 0 1,0 0 0,0 0-1,0 0 1,0 0 0,0 0 0,0 0-1,0 0 1,0 0 0,0 0-1,1-1 1,-1 1 0,0 0-1,0 0 1,0 0 0,0 0-1,0 0 1,0 0 0,0 0 0,0 0-1,0-1 1,0 1 0,10-10-2772,-6 5 1393,15-13-521</inkml:trace>
  <inkml:trace contextRef="#ctx0" brushRef="#br0" timeOffset="477.46">495 48 6569,'-4'39'8820,"-8"0"-4281,-24 35-2676,3-6-570,13-25-857,-3-1-1,-44 65 1,37-62-305,-41 80 0,60-105-84,8-15-711,0-1 1,1 1 0,-1 0 0,-2 9-1,6-13-33,3-4 271</inkml:trace>
  <inkml:trace contextRef="#ctx0" brushRef="#br0" timeOffset="828.05">1 246 9370,'34'13'9885,"26"23"-6554,-34-20-2996,31 14 0,61 13 424,-3-1-250,-54-7-244,-60-36-3101,-2-2 1011,0-2 1085</inkml:trace>
  <inkml:trace contextRef="#ctx0" brushRef="#br0" timeOffset="1182.21">84 126 8354,'6'1'8883,"34"13"-6198,99 43 570,1 2-2256,-125-52-1198,59 28 1005,-65-32-1286,1 0 0,-1 0 0,0-1 0,1 0 0,-1 0 0,13 0 0,-20-3-3705,-1 0 183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5:08.3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0 6561,'1'-20'8008,"1"28"-1875,1 13-2969,-1-3-4058,6 191 2452,6 59-837,-13-242-707,2 18 174,-3-42-239,0 1 1,1 0-1,0 0 1,-1-1 0,1 1-1,0 0 1,0-1 0,1 1-1,-1-1 1,0 0-1,3 4 1,-3-5 27,0 0 0,0-1 0,0 1 0,0-1 0,0 1 0,0-1 1,0 1-1,0-1 0,0 1 0,1-1 0,-1 0 0,0 0 0,0 1 0,0-1 0,0 0 0,0 0 0,1 0 0,-1 0 1,0 0-1,0-1 0,0 1 0,0 0 0,0-1 0,0 1 0,1 0 0,0-2 0,11-5 583</inkml:trace>
  <inkml:trace contextRef="#ctx0" brushRef="#br0" timeOffset="527.79">307 490 7210,'39'2'6905,"22"-8"-3941,-31 2-2119,-21 3-706,0 0 0,-1-1-1,1 0 1,0 0 0,-1-1 0,1 0 0,9-5 0,-16 7-104,0-1 1,1 1 0,-1-1-1,0 1 1,0-1 0,0 0-1,0 0 1,0 1 0,-1-1-1,1-1 1,-1 1-1,1 0 1,-1 0 0,0-1-1,0 1 1,0 0 0,0-1-1,0 1 1,0-1 0,-1 1-1,1-1 1,-1 0-1,0 1 1,1-1 0,-1 1-1,-1-1 1,1 0 0,-1-3-1,1 3 46,-1 1-1,1-1 0,-1 0 1,1 1-1,-1 0 0,0-1 1,0 1-1,0 0 0,0-1 1,-1 1-1,1 0 0,-1 0 1,1 0-1,-1 0 0,0 0 1,1 0-1,-1 1 1,0-1-1,0 0 0,-4-1 1,4 2-18,-1 1 0,1-1 0,-1 0 0,0 1 0,0 0 0,1 0 0,-1 0 0,0 0 0,1 0 0,-1 0 0,0 1 0,0-1 0,1 1 0,-1 0 0,1-1 0,-1 1 0,1 1 0,-1-1 0,-2 2 0,0 0-38,0 0 1,0 1-1,1 0 1,-1 0 0,1 1-1,0-1 1,0 1 0,0 0-1,0 0 1,1 0 0,0 1-1,0-1 1,1 1-1,-1-1 1,1 1 0,0 0-1,1 0 1,-1 0 0,1 0-1,1 0 1,-1 9 0,0-10-39,1 0 0,0 0 0,1 0 0,-1 0 0,1 0 0,0 0 0,0 0 0,0-1 0,0 1 0,1 0 0,0-1 0,0 1 0,1-1 0,-1 1 0,1-1 0,0 0 0,0 0 0,0 0 0,0 0 0,1-1 0,0 0 0,0 1 0,0-1 0,0 0 0,0-1 0,8 4 0,-4-3-158,1 0-1,0-1 1,0-1-1,0 0 1,0 0 0,0 0-1,0-1 1,0-1 0,0 1-1,0-1 1,0-1 0,-1 0-1,14-4 1,3-3-51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5:03.8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7 298 5161,'0'0'246,"0"0"0,0-1 0,0 1 0,0 0-1,0 0 1,0-1 0,0 1 0,-1 0 0,1-1 0,0 1 0,0 0 0,0 0-1,0-1 1,0 1 0,0 0 0,-1 0 0,1-1 0,0 1 0,0 0 0,0 0-1,-1 0 1,1-1 0,0 1 0,0 0 0,0 0 0,-1 0 0,1 0 0,0 0-1,0-1 1,-1 1 0,1 0 0,0 0 0,-1 0 0,-15-3 3442,-17 3-581,23 1-2749,0 1-1,1 0 1,-1 1-1,1 0 1,0 0-1,0 1 1,0 0-1,0 1 1,1 0-1,-15 11 1,11-6-294,0 0 0,1 0 1,0 1-1,1 0 1,0 1-1,-11 17 1,17-22-57,0 0 1,0 1-1,1-1 0,-1 1 1,2 0-1,-1 0 1,1 0-1,-1 14 0,2-18-21,1 1-1,0 0 0,0 0 1,1-1-1,0 1 0,-1 0 0,2-1 1,-1 1-1,0-1 0,1 1 1,0-1-1,0 0 0,0 1 1,0-1-1,1 0 0,4 5 1,1 0-5,0 0 0,1 0 0,0-1 0,0-1 1,0 1-1,15 7 0,-20-12-75,0-1-1,0-1 1,0 1 0,0 0 0,0-1-1,0 0 1,1 0 0,-1 0 0,0-1-1,1 1 1,-1-1 0,0 0 0,1 0-1,-1-1 1,0 1 0,1-1-1,-1 0 1,0 0 0,0 0 0,6-3-1,29-20-6162,-19 10 3872</inkml:trace>
  <inkml:trace contextRef="#ctx0" brushRef="#br0" timeOffset="371.85">474 154 7194,'3'4'3736,"1"0"-1231,-1 6-993,0-1 113,-1 6-705,0 2-216,-2 3-248,0 3-96,-3 1-152,3 1-56,-1 0 8,1 0-80,-1-1-688,-1-1 3929,2-5-2713</inkml:trace>
  <inkml:trace contextRef="#ctx0" brushRef="#br0" timeOffset="1050.11">561 473 7946,'20'9'2517,"-1"-1"1,28 8-1,-39-14-2188,0 0-1,0-1 1,1 1-1,-1-2 1,0 1-1,1-1 0,-1-1 1,1 1-1,10-3 1,-6-1-222,0 1 0,0-1 0,-1-1-1,0-1 1,22-12 0,-32 17-81,1-1 0,-1 0 0,0 0 0,0 1 1,0-1-1,0-1 0,0 1 0,-1 0 0,1 0 0,-1-1 0,1 1 0,-1-1 0,0 1 0,2-5 0,-3 4 19,0 1-1,0 0 1,0-1 0,0 1 0,0-1-1,0 1 1,-1 0 0,1-1-1,-1 1 1,0 0 0,0-1-1,0 1 1,0 0 0,0 0 0,0 0-1,0 0 1,-1 0 0,1 0-1,-1 0 1,-2-2 0,3 2 37,-1 0 1,-1 0 0,1 0-1,0 0 1,0 0-1,-1 0 1,1 1 0,-1-1-1,0 1 1,1-1-1,-1 1 1,0 0 0,0 0-1,1 1 1,-1-1 0,0 0-1,0 1 1,-5 0-1,4 0-5,0 0-1,-1 1 0,1 0 0,0 0 0,-1 0 1,1 1-1,0 0 0,0-1 0,0 1 0,0 1 1,-5 2-1,1 2-23,0-1 0,1 1 0,-1 0 0,1 1 0,1-1 0,-1 1 0,1 1 0,1-1 0,0 1 0,-5 10 0,7-12-44,1 0 1,0 0-1,0 0 0,1 0 1,-1 1-1,2-1 0,-1 0 1,1 0-1,0 1 0,1-1 1,-1 0-1,1 0 0,1 0 1,0 1-1,0-1 0,4 11 1,-3-14-21,-1 1 0,1-1 1,0 1-1,0-1 0,0 0 0,0 0 1,1 0-1,0-1 0,-1 1 1,1-1-1,1 0 0,-1 0 0,0 0 1,1-1-1,-1 1 0,1-1 1,0 0-1,0-1 0,0 1 0,0-1 1,0 0-1,0 0 0,0 0 0,6-1 1,-3 0-335,1-1 1,0 0 0,-1-1-1,0 0 1,1 0 0,-1-1 0,13-6-1,-1 1-745,11-3 235</inkml:trace>
  <inkml:trace contextRef="#ctx0" brushRef="#br0" timeOffset="1649.78">1197 364 8450,'-14'3'2744,"-1"1"0,-23 12 0,33-15-2623,1 2 1,0-1-1,0 0 1,0 1-1,0 0 1,0 0-1,0 0 1,1 0-1,-1 1 1,1-1-1,0 1 1,-4 5-1,7-7-120,-1 0 0,0-1 0,0 1 0,1-1 0,-1 1 1,1 0-1,0 0 0,-1-1 0,1 1 0,0 0 0,0 0 0,0-1 0,0 1 0,0 0 0,1 0 0,-1-1 0,0 1 0,1 0 0,0 2 0,1-2-14,0 1 0,-1 0 0,1-1 0,0 0 1,0 1-1,0-1 0,0 0 0,1 0 0,-1 0 0,4 2 0,6 3-42,1-1-1,-1-1 1,27 9 0,-33-13 69,6 3 35,-5-3-60,-1 1 0,0 0 0,0 0 1,0 1-1,8 4 0,-13-6 42,0-1 0,0 1 0,0-1 0,-1 1 0,1 0 0,0 0 0,-1-1 0,1 1 0,0 0 0,-1 0 0,1 0 0,-1-1 0,1 1 0,-1 0 0,0 0 0,1 0 0,-1 0 0,0 0 0,0 0 0,0 0 0,1 0 0,-1 0 0,0 0 0,0 0 0,0 0 0,-1 0 0,1 0 0,0 0 0,0 0 0,0 0 0,-1 0 0,1 0 0,-1 0 0,1 0 0,-1 0 0,1-1-1,-1 1 1,1 0 0,-1 0 0,0 0 0,1-1 0,-2 2 0,-1 1-2,0 1 0,-1 0 0,1-1 0,-1 0 0,0 0-1,0 0 1,0-1 0,0 1 0,0-1 0,-1 0-1,1 0 1,-1 0 0,1-1 0,-1 0 0,1 0 0,-1 0-1,0 0 1,0-1 0,0 1 0,1-1 0,-1 0-1,-9-2 1,13 2 75,0-1 0,0 1 0,0-1 0,0 1 0,0-1 0,0 1 0,0-1 0,0 0 0,0 1 0,0-1 1,1 0-1,-1 0 0,0 0 0,0 0 0,1 1 0,-2-3 0,-2-6 836</inkml:trace>
  <inkml:trace contextRef="#ctx0" brushRef="#br0" timeOffset="2063.84">1500 1 6265,'-3'5'9454,"-1"22"-7317,0 58-422,3 1 0,12 100 0,-5-104-1528,8 66-67,-14-147-320,0 1 0,1 0 0,-1 0 1,0-1-1,0 1 0,1 0 1,-1-1-1,1 1 0,0-1 0,-1 1 1,1-1-1,2 3 0,0-2-531</inkml:trace>
  <inkml:trace contextRef="#ctx0" brushRef="#br0" timeOffset="2399.29">1319 336 6353,'12'-2'3529,"1"-1"-752,6 0-1233,3 1 24,3 0-583,-3 1-209,6 1-312,0 1-120,-1 1-192,3 1-56,-4-1-48,0 0-160,-4 0-640,-1-2 4265,0 0-2865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4:54.0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105 8514,'-13'35'3417,"13"-34"-3233,-1 1 0,1-1 1,-1 1-1,1-1 1,0 0-1,0 1 1,0-1-1,0 1 1,0-1-1,0 1 1,0-1-1,0 1 1,0-1-1,1 0 1,-1 1-1,1-1 1,-1 0-1,1 1 0,0-1 1,-1 0-1,1 1 1,0-1-1,0 0 1,0 0-1,0 0 1,0 0-1,0 0 1,0 0-1,0 0 1,0 0-1,0 0 1,0-1-1,1 1 0,-1 0 1,0-1-1,3 2 1,1-1 14,1 1 1,-1-1-1,0 0 0,1 0 1,-1-1-1,0 1 1,10-1-1,-4-2-97,-1 0-1,1 0 1,-1-1 0,0-1-1,0 0 1,0 0 0,0-1 0,-1 0-1,0 0 1,0-1 0,0 0-1,-1-1 1,1 0 0,-2 0-1,10-11 1,-16 16-62,1 0 0,-1 0 0,0 0 0,0 0 0,0 0 0,0 0 0,0-1 0,-1 1 0,1 0 1,0 0-1,-1-1 0,0 1 0,0 0 0,1 0 0,-1-1 0,-1 1 0,1 0 0,0-1 0,0 1 0,-1 0 0,0-1 0,1 1 0,-1 0 0,0 0 0,0 0 0,0 0 0,0 0 0,0 0 0,-1 0 1,1 0-1,-1 0 0,1 1 0,-1-1 0,0 0 0,-1-1 0,0 1 9,-1-1 1,1 1-1,0 0 1,-1-1-1,0 2 1,1-1-1,-1 0 1,0 1-1,0 0 1,0-1-1,0 2 0,0-1 1,0 0-1,0 1 1,0 0-1,0 0 1,-1 0-1,1 0 1,-4 2-1,-1 1-12,1 0 1,0 0-1,0 1 0,1 1 0,-1-1 0,1 1 0,0 1 0,0-1 1,1 1-1,-12 12 0,0 4-6,1 1 0,-14 24 0,25-38-33,1-1-1,1 1 1,-1 0 0,2 0 0,-1 1 0,-4 18 0,8-24-12,-1 0 0,1 0 0,0 0-1,0 0 1,0 0 0,0 0 0,1 0 0,-1 0 0,1 0 0,0 0 0,0 0 0,1 0 0,-1 0 0,1 0 0,0-1 0,0 1 0,0-1 0,1 1 0,4 4 0,-2-2 3,2 0 0,-1 0 0,1-1 0,-1 0 0,1 0 0,1 0 0,-1-1 0,1 0 0,0-1 0,-1 0 0,1 0 0,1-1 0,-1 1 0,0-2 0,1 1 0,-1-1 0,1-1 0,11 0 0,-8-1-205,-1 0 1,1-1-1,-1-1 1,0 0-1,1 0 1,-1-1-1,-1 0 1,1-1-1,-1 0 1,0-1-1,0 0 1,0-1-1,8-8 1,5-5-386</inkml:trace>
  <inkml:trace contextRef="#ctx0" brushRef="#br0" timeOffset="651.82">513 0 7506,'3'1'6891,"5"9"-3995,9 14-1076,-2 4-936,-2 0-1,-1 1 0,10 35 1,-17-46-775,-1-1 1,-1 1-1,-1 0 1,0 0-1,-1 1 1,-3 33-1,2-52-105,0 0 0,0 0 1,0 0-1,0-1 0,0 1 0,0 0 0,-1 0 0,1 0 1,0 0-1,0 0 0,0 0 0,0 0 0,0 0 1,0 0-1,0 0 0,0 0 0,0 0 0,0 0 0,0 0 1,-1 0-1,1 0 0,0 0 0,0 0 0,0 0 1,0 0-1,0 0 0,0 0 0,0 0 0,0 0 0,0 0 1,0 0-1,0 0 0,-1 0 0,1 0 0,0 0 0,0 0 1,0 1-1,0-1 0,0 0 0,0 0 0,0 0 1,0 0-1,0 0 0,0 0 0,0 0 0,0 0 0,0 0 1,0 0-1,0 0 0,0 0 0,0 1 0,0-1 1,0 0-1,0 0 0,0 0 0,0 0 0,-6-13-33,-3-17-129,5-5 201,-2-47 0,6 71-6,1 1 0,-1-1 1,2 1-1,0 0 0,0 0 0,0 0 1,1 0-1,1 0 0,6-12 0,-9 20-33,1-1-1,-1 1 1,1 0-1,0 0 0,0 0 1,0 0-1,0 0 0,0 0 1,0 0-1,1 1 0,-1-1 1,0 1-1,1-1 0,-1 1 1,1 0-1,0 0 1,-1 0-1,1 1 0,0-1 1,0 1-1,-1-1 0,1 1 1,0 0-1,0 0 0,0 0 1,-1 0-1,1 1 0,0-1 1,3 2-1,-1-1 5,0 1-1,0-1 1,0 1-1,0 0 0,0 1 1,-1-1-1,1 1 1,-1 0-1,0 0 1,0 1-1,0-1 1,0 1-1,0 0 1,-1 0-1,4 5 0,3 10 80,-1 1 0,0 0 0,-2 1 0,0 0 0,5 31 0,-6-26-87,1 0 0,19 45 0,-25-69-185,0 0-1,0 0 1,0 0-1,0 0 1,0 0 0,0 0-1,1 0 1,-1 0 0,1-1-1,0 1 1,-1-1-1,1 1 1,0-1 0,0 0-1,0 1 1,3 0 0,8 3-78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8:29.7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 342 8034,'-12'2'6334,"14"-4"-1391,21-7-2675,18-3-1650,0 2 0,1 2 0,-1 1 0,46 0 0,-67 5-486,-16 0-4271,-4 1 3121</inkml:trace>
  <inkml:trace contextRef="#ctx0" brushRef="#br0" timeOffset="444.19">96 165 5641,'-9'4'2472,"1"-2"6413,12-3-1729,9 1-7757,196 1 1439,-208-1-988,0 0 0,1 0 1,-1 0-1,0 0 1,0 0-1,1 0 0,-1 0 1,0 0-1,0-1 1,1 1-1,-1 0 0,0-1 1,0 1-1,1-1 1,-1 1-1,0-1 0,0 0 1,0 1-1,0-1 1,0 0-1,0 0 0,1-1 1,-1-3-165</inkml:trace>
  <inkml:trace contextRef="#ctx0" brushRef="#br0" timeOffset="1908.34">243 0 8834,'2'1'8781,"0"0"-4230,5 6-4588,0 0 602,41 41 38,53 49-215,15-6-161,-115-91-208,0 1 0,0 0 1,0 0-1,0 0 0,0 0 1,0 1-1,0-1 0,0 0 1,-1 0-1,1 0 0,0 1 1,-1-1-1,1 0 0,-1 1 1,0-1-1,1 0 0,-1 1 0,0-1 1,0 1-1,0-1 0,0 0 1,0 1-1,0-1 0,0 1 1,0-1-1,-1 0 0,1 1 1,0-1-1,-1 1 0,1-1 1,-1 0-1,0 0 0,1 1 1,-1-1-1,0 0 0,0 0 1,0 0-1,-1 2 0,-5 5 50,0-1 1,-1 0-1,1 0 0,-12 6 1,10-6-22,-102 70 172,63-45-191,45-30-26,0 0 0,0 1 0,0-1 0,0 1-1,1-1 1,-1 1 0,1 0 0,0 0 0,0 0-1,-2 4 1,4-7-11,0 0-8,0 0-7,-1-3 22,1 0-1,1-1 0,-1 1 1,0 0-1,1 0 0,-1 0 1,1-1-1,0 1 0,2-4 1,5-21 1,-2-38 66,-3-88 0,-2 13 2,5 79-100,-6 62 15,0 0-3,1 4 3,27 105-9,-18-78 40,-2 0 0,8 59 0,-15-85-1,-2 1-1,1-1 1,0 1 0,-1-1 0,0 1 0,-2 6-1,2-10 2,1 0 0,-1 0 0,0 1 0,0-1-1,0 0 1,0 0 0,0 0 0,-1 0 0,1 0-1,0 0 1,-1-1 0,1 1 0,-1 0-1,0-1 1,0 1 0,-3 1 0,5-3-13,-1 1 0,1-1 0,0 0 0,0 0 0,-1 0 0,1 0 0,0 0 0,-1 0 0,1 0 0,0 0 0,-1 0 0,1 0 0,0 0 0,0 0 0,-1 0 0,1 0 0,0 0 0,-1 0 0,1 0 0,0 0 0,0-1 0,-1 1 0,1 0 0,0 0 0,0 0 0,-1 0 0,1-1 0,0 1 0,0 0 0,0 0 0,-1 0 1,1-1-1,0 1 0,0 0 0,-1-1 0,-3-14-29,4-15-51,1 26 63,0-1 0,0 1 0,0 0 0,0 0-1,1 0 1,0 0 0,0 0 0,0 0 0,0 0-1,3-3 1,-4 5 7,1 0 0,0 1 0,-1-1 0,1 0 0,0 1 0,0-1 0,0 1 0,-1 0 0,2 0 0,-1 0 0,0 0 0,0 0 1,0 0-1,0 0 0,1 1 0,-1-1 0,0 1 0,1-1 0,-1 1 0,4 0 0,-5 1 8,0-1-1,1 1 1,-1-1 0,0 1 0,0-1 0,1 1-1,-1 0 1,0 0 0,0 0 0,0 0 0,0 0-1,0 0 1,0 0 0,0 0 0,0 0 0,-1 0-1,1 0 1,0 1 0,-1-1 0,1 0 0,-1 0 0,1 1-1,-1-1 1,0 0 0,1 1 0,-1-1 0,0 1-1,0-1 1,0 2 0,1 5 22,-1 0-1,1-1 1,-3 16-1,1-17 9,0 0 0,-1 1 0,0-1-1,0 0 1,-4 6 0,6-11-18,-1 1 0,1-1 0,-1 0 0,0 1 1,1-1-1,-1 0 0,0 0 0,0 0 0,0 0 0,0 1 1,0-1-1,0 0 0,0-1 0,-1 1 0,1 0 1,0 0-1,0 0 0,-1-1 0,1 1 0,0-1 1,-1 1-1,1-1 0,-1 1 0,1-1 0,-1 0 0,1 0 1,-3 0-1,4 0-11,-1-1-1,0 1 1,1-1 0,-1 1 0,0-1-1,1 0 1,-1 1 0,1-1 0,-1 0-1,1 1 1,-1-1 0,1 0 0,0 0-1,-1 0 1,1 0 0,0 1-1,-1-1 1,1 0 0,0 0 0,0 0-1,0 0 1,0 0 0,0 0 0,0 1-1,0-1 1,0 0 0,1-2 0,4-25-69,-5 26 63,11-26-42,-11 27 45,0 0 0,1 1 0,-1-1 0,0 0 0,0 0 0,1 1 0,-1-1 0,1 0 0,-1 1-1,1-1 1,-1 0 0,1 1 0,-1-1 0,1 1 0,-1-1 0,1 1 0,0-1 0,-1 1 0,1-1 0,0 1 0,-1 0 0,1-1 0,0 1 0,0 0 0,-1 0 0,1-1 0,0 1 0,0 0 0,1 0-1,-2 1 5,1 0 0,0 0-1,-1 0 1,1 0-1,-1 0 1,1 0-1,-1 0 1,1 0 0,-1 0-1,0 0 1,0 1-1,1-1 1,-1 0-1,0 0 1,0 0 0,0 0-1,0 1 1,0-1-1,-1 1 1,-3 26-1047,1-17 2043,-2 1-647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6:31.3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5 58 4065,'-1'0'446,"0"0"0,1 0 0,-1 0 0,0-1 0,0 1 0,1 0 0,-1 0 0,0 0 0,0 1 0,1-1 0,-1 0 0,0 0 0,1 0 0,-1 0 0,0 1 0,1-1 0,-1 0 0,0 1 0,1-1 0,-1 0 0,0 1 0,0 0 0,-12 16 2833,-2 25-3078,14-39 227,-17 83 227,10-42-432,7-36-202,0 0-1,0 1 0,1-1 0,0 0 1,1 1-1,-1-1 0,2 0 0,-1 0 1,1 0-1,5 14 0,-7-21-89,1-1 0,-1 1 0,1 0 0,-1-1 0,1 1 0,-1 0 0,1-1 0,-1 1 0,1-1 0,-1 1 0,1-1 0,0 1 0,0-1 0,-1 0 0,1 1 0,0-1 0,-1 0 0,1 1 0,0-1 0,0 0 0,0 0 0,-1 0 0,2 0 0,8 1-483</inkml:trace>
  <inkml:trace contextRef="#ctx0" brushRef="#br0" timeOffset="354.54">117 263 7618,'56'-51'3176,"-46"51"-2023,-1 0-25,-1-1-432,-1 2-272,2-1-280,-1 0 80,4 2-288,2-3 80</inkml:trace>
  <inkml:trace contextRef="#ctx0" brushRef="#br0" timeOffset="889.18">348 150 5441,'42'-50'2466,"-41"49"-2229,0-1 0,1 0 0,-1 1 0,0-1 0,1 1 0,0 0 0,-1 0 0,1 0 1,0-1-1,0 2 0,-1-1 0,1 0 0,0 0 0,0 0 0,0 1 0,0-1 0,0 1 0,0 0 0,0-1 0,0 1 0,0 0 0,0 0 0,1 1 0,-1-1 1,3 1-1,-2 0-136,-1 0 1,0 0 0,0 0-1,0 0 1,0 0 0,0 1 0,0-1-1,0 1 1,-1 0 0,1-1-1,0 1 1,-1 0 0,0 0-1,1 0 1,-1 0 0,0 0 0,0 0-1,0 0 1,0 0 0,0 1-1,0-1 1,-1 0 0,1 0-1,-1 1 1,0-1 0,0 1 0,0 3-1,-2 2 6,0 0-1,0-1 0,-1 1 0,-1-1 0,1 0 1,-1 0-1,0-1 0,-1 1 0,1-1 1,-11 11-1,-18 28 376,32-44-483,1 0-1,0 0 0,-1 1 1,1-1-1,0 0 0,-1 0 1,1 0-1,0 0 0,0 0 1,0 1-1,0-1 0,0 0 1,0 0-1,0 0 0,1 1 1,-1-1-1,0 0 0,1 0 0,-1 0 1,1 0-1,-1 0 0,1 0 1,-1 0-1,1 0 0,0 0 1,-1 0-1,1 0 0,0 0 1,0 0-1,0-1 0,0 1 1,0 0-1,1 0 0,1 2-20,0-1-1,1 0 0,-1-1 1,0 1-1,1-1 0,-1 1 0,1-1 1,-1 0-1,7 1 0,-3-2-362,0 0 0,0 0 0,0-1-1,0 0 1,0 0 0,11-3 0,-2-1-337</inkml:trace>
  <inkml:trace contextRef="#ctx0" brushRef="#br0" timeOffset="1251.17">643 40 5753,'0'0'247,"0"0"1,1 0-1,-1 0 0,0 0 0,1 0 0,-1 0 1,0 0-1,1 0 0,-1 1 0,0-1 0,1 0 0,-1 0 1,0 0-1,0 1 0,1-1 0,-1 0 0,0 0 1,0 1-1,1-1 0,-1 0 0,0 1 0,0-1 0,0 0 1,0 0-1,1 1 0,-1-1 0,0 0 0,0 1 1,0-1-1,0 0 0,0 1 0,6 12 241,3 0-324,0 1 0,-1 0 0,-1 1-1,0 0 1,-1 0 0,4 17 0,-8-24-90,-1 0 0,0 0 0,0 0 0,-1 0 1,0 0-1,0 0 0,-1 0 0,0 0 0,-1 0 0,0 0 0,0-1 1,0 1-1,-1 0 0,0-1 0,-1 0 0,-7 12 0,1-3-514,5-9 261</inkml:trace>
  <inkml:trace contextRef="#ctx0" brushRef="#br0" timeOffset="1799.85">869 239 7490,'43'-16'3083,"-18"10"2014,6 5-2982,-8 1-1241,13 0-340,-30 1-720,0-1 1,1 0-1,-1 0 0,0 0 1,1-1-1,-1 0 0,8-2 1,-7 0-247</inkml:trace>
  <inkml:trace contextRef="#ctx0" brushRef="#br0" timeOffset="2206.79">1050 136 6993,'-18'-48'3517,"20"70"3096,-8 32-4661,2-13-1052,-4 100 763,10-124-2015,-2-17 266,0 1 0,0-1 0,0 1 0,0-1-1,0 1 1,1-1 0,-1 1 0,0-1 0,0 1 0,1-1 0,-1 1 0,0-1 0,1 1 0,-1-1 0,0 0 0,1 1-1,-1-1 1,1 0 0,-1 1 0,0-1 0,1 0 0,-1 1 0,1-1 0,-1 0 0,1 0 0,-1 0 0,1 1-1,0-1 1,8 0-115</inkml:trace>
  <inkml:trace contextRef="#ctx0" brushRef="#br0" timeOffset="4310.74">1669 28 8586,'6'-7'5307,"20"-5"-2855,-18 9-2086,0 2 0,0-1 0,0 1 0,0 0 0,14 1 0,-19-1-315,-1 1 0,0 0-1,1 1 1,-1-1 0,0 0-1,1 1 1,-1-1-1,0 1 1,1-1 0,-1 1-1,0 0 1,0 0-1,0 0 1,0 1 0,0-1-1,0 0 1,0 1 0,0-1-1,-1 1 1,1-1-1,-1 1 1,1 0 0,-1 0-1,2 2 1,-2-2 25,-1-1-1,0 1 1,0-1 0,0 1-1,0-1 1,0 1 0,0-1 0,0 1-1,0-1 1,0 1 0,-1-1-1,1 1 1,-1-1 0,1 1-1,-1-1 1,1 0 0,-1 1 0,0-1-1,-1 2 1,-24 27 578,9-10-439,15-17-216,0 0 1,0 0-1,0 0 0,1 0 0,-1 0 1,1 0-1,0 0 0,0 1 0,0-1 0,0 0 1,0 7-1,1-9-17,1 0 1,-1 1-1,0-1 0,1 0 1,-1 0-1,1 1 0,-1-1 1,1 0-1,0 0 1,-1 0-1,1 0 0,0 1 1,0-1-1,0 0 0,0 0 1,0-1-1,0 1 0,0 0 1,0 0-1,0 0 1,1-1-1,-1 1 0,0-1 1,0 1-1,1-1 0,-1 1 1,0-1-1,1 0 1,-1 1-1,0-1 0,3 0 1,3 0-353,0 1-1,0-1 1,0 0 0,0-1 0,11-2 0,9-1 1905,-2 4-701</inkml:trace>
  <inkml:trace contextRef="#ctx0" brushRef="#br0" timeOffset="5068.66">2114 338 7009,'-4'2'6534,"6"-2"-2610,14-1-1495,17-3-2422,170-18 2324,-180 16-2458,-13-1-3273,-10 3 2593</inkml:trace>
  <inkml:trace contextRef="#ctx0" brushRef="#br0" timeOffset="5499.88">2179 192 5513,'-40'-16'3473,"48"18"-619,0 1 0,1-1 0,13 1-1,37 1-429,62-9-2828,-115 4 155,0 0 1,-1 0-1,1 0 1,-1-1-1,1 0 1,-1 0-1,0-1 0,0 1 1,0-1-1,9-7 1,-10 8-171</inkml:trace>
  <inkml:trace contextRef="#ctx0" brushRef="#br0" timeOffset="6225.15">2367 13 8122,'12'5'4618,"17"10"2629,4 2-3960,-4-2-3403,0 2 0,-2 1 0,38 30 0,-31-20 181,-24-20-21,0 0-1,0 0 1,-1 0 0,0 1 0,-1 1 0,9 11 0,-16-18-17,1-1 0,-1 1 0,1 0 0,-1 0 0,0 0 0,0 0 0,-1 0 0,1 0 0,-1 0 0,1 0 0,-1 1 0,0-1-1,0 0 1,0 0 0,-1 0 0,1 0 0,-1 0 0,0 0 0,0 0 0,0 0 0,0 0 0,0 0 0,0 0 0,-1 0 0,0-1 0,1 1 0,-1-1 0,0 1 0,-4 3-1,-6 5 182,0 0-1,-1-1 1,0 0-1,-23 12 1,16-10 95,-29 24 427,32-22-732,-27 16-1,43-28-3671,7-1 580,7-2 1922</inkml:trace>
  <inkml:trace contextRef="#ctx0" brushRef="#br0" timeOffset="9471.72">2426 45 4793,'-6'7'8802,"4"4"-5747,2 17-3883,0-16 2184,2 74 181,14 97 0,-16-163-1252,-2 31 0,2-48-308,19-190 571,-19 185-542,5-39 156,-5 39-156,1 0-1,-1 1 0,0-1 0,1 0 0,-1 0 0,1 1 0,0-1 0,0 0 1,-1 1-1,1-1 0,0 1 0,0-1 0,0 1 0,1 0 0,-1-1 0,0 1 1,0 0-1,1 0 0,1-2 0,-3 4-7,1-1 1,-1 0-1,1 0 1,-1 0-1,0 0 0,1 0 1,-1 1-1,1-1 1,-1 0-1,0 0 1,1 0-1,-1 1 0,0-1 1,1 0-1,-1 1 1,0-1-1,1 0 1,-1 1-1,0-1 0,0 0 1,1 1-1,-1-1 1,0 1-1,0-1 1,0 0-1,1 2 0,5 14 8,-5-12-2,9 23 70,10 45 1,-18-61-31,0-1-1,-1 1 1,0-1 0,-1 1 0,0 0 0,-1-1 0,-3 20 0,1-20 57,1-12-341,4-22-91,3-70 272,-2 15 172,-3 77-111,0 0 0,0-1 0,1 1 0,-1 0 0,1 0 0,-1 0 0,1 0 0,0-1 0,0 1 0,1-2 0,-2 4-4,0 0-1,1 0 0,-1-1 0,0 1 0,0 0 1,0 0-1,0 0 0,1 0 0,-1 0 1,0 0-1,0-1 0,0 1 0,1 0 0,-1 0 1,0 0-1,0 0 0,1 0 0,-1 0 1,0 0-1,0 0 0,0 0 0,1 0 0,-1 0 1,0 0-1,0 0 0,1 0 0,-1 0 1,0 0-1,0 0 0,0 1 0,1-1 1,-1 0-1,10 11-84,-5-1 102,0 0 0,-1 0 1,0 1-1,-1-1 1,0 1-1,0 0 0,1 21 1,-3-23 42,-1-1 0,0 1-1,0-1 1,-1 1 0,0-1 0,0 1 0,-1-1 0,0 0 0,-1 0 0,-6 14 0,9-21-55,0-1 0,-1 1 0,1-1 0,0 1 0,-1-1 0,1 1 0,0-1 0,-1 1 0,1-1 0,0 1 0,-1-1 0,1 1 0,-1-1 0,1 0 0,-1 1 0,1-1 0,-1 0 0,1 1 0,-1-1 1,1 0-1,-1 0 0,0 0 0,1 0 0,-1 1 0,1-1 0,-1 0 0,0 0 0,1 0 0,-1 0 0,1 0 0,-1 0 0,1 0 0,-1-1 0,0 1 0,1 0 0,-1 0 0,1 0 0,-1-1 0,1 1 0,-1 0 0,1 0 0,-1-1 0,1 1 0,-1 0 1,1-1-1,-1 1 0,1-1 0,-1 1 0,1-1 0,0 1 0,-1-1 0,1 1 0,0-1 0,-1 1 0,1-2 0,-3-1-43,1-1 1,-1 0 0,1 0-1,0 0 1,-2-8-1,0-3-10,1 0-1,1 0 1,-1-30 0,3 39 48,0 0 0,0 0 0,1 0 1,0 0-1,0 0 0,0 1 0,1-1 0,0 0 0,0 1 1,0-1-1,1 1 0,0 0 0,3-6 0,-5 10-5,-1 1 0,1-1 0,0 0-1,0 0 1,0 1 0,0-1-1,0 1 1,0-1 0,0 0 0,0 1-1,0 0 1,0-1 0,0 1-1,0 0 1,0-1 0,0 1 0,0 0-1,0 0 1,0 0 0,0 0-1,0 0 1,1 0 0,-1 0 0,0 0-1,0 1 1,0-1 0,0 0-1,0 1 1,0-1 0,0 1 0,0-1-1,0 1 1,0-1 0,0 1-1,1 1 1,4 3 2,1 0 0,-2 0 0,11 13 0,-9-11 13,-4-3 22,0 0 1,0 1-1,0-1 0,-1 1 1,0-1-1,1 1 1,-2 0-1,1-1 1,0 1-1,1 10 1,-3-14-10,0 1 0,0-1 1,1 0-1,-1 1 1,0-1-1,0 0 0,0 1 1,-1-1-1,1 1 1,0-1-1,0 0 0,-1 1 1,1-1-1,-1 0 1,1 0-1,-1 1 0,0-1 1,1 0-1,-1 0 0,0 0 1,0 0-1,0 0 1,0 0-1,0 0 0,0 0 1,0 0-1,0 0 1,0 0-1,0-1 0,0 1 1,0 0-1,-1-1 1,1 1-1,0-1 0,-1 1 1,1-1-1,0 0 1,-1 0-1,1 1 0,0-1 1,-1 0-1,1 0 0,-1 0 1,-1-1-1,-1 0-30,0 0 0,1 0 0,-1 0 0,0 0 0,1-1 0,-1 1 0,1-1 0,0 0 0,-1 0 0,1-1 0,0 1 0,0-1 0,1 1 0,-1-1 0,0 0 0,1 0 0,0 0 0,0 0 0,0-1 0,0 1 0,-3-6 0,-1-5-38,0 0 1,1 0 0,0 0 0,-3-19 0,6 27-5,2 0 1,-1-1-1,1 1 1,0 0-1,1-13 0,-1 18 40,0 0-1,0 0 0,1 0 0,-1 0 1,0 0-1,1 0 0,-1 0 0,1 0 1,-1 0-1,1 0 0,-1 1 0,1-1 1,-1 0-1,1 0 0,0 0 0,0 1 1,-1-1-1,2 0 0,-1 0 6,0 1 1,0 0-1,0 0 0,0 0 0,1 0 1,-1 0-1,0 0 0,0 0 0,0 0 1,0 0-1,0 0 0,0 0 0,0 1 1,0-1-1,0 0 0,0 1 0,0-1 1,0 1-1,0-1 0,-1 1 1,1 0-1,1 0 0,8 8 3,0 0 0,0 0 1,-1 1-1,0 0 0,-1 1 0,0 0 0,-1 0 0,7 14 1,-13-23 30,0 0 0,0 0 0,-1 1 1,1-1-1,0 0 0,-1 0 1,1 1-1,-1-1 0,0 0 0,0 1 1,0-1-1,0 0 0,0 1 0,0-1 1,-1 0-1,1 1 0,-1-1 1,0 0-1,0 0 0,0 0 0,0 1 1,0-1-1,0 0 0,0 0 0,0 0 1,-1-1-1,1 1 0,-1 0 1,0 0-1,-3 2 0,3-2-12,-1 0 0,1-1 0,-1 1 0,0-1 0,0 0 0,1 1 0,-1-1 0,0 0 1,0-1-1,0 1 0,0 0 0,0-1 0,0 0 0,-1 0 0,1 0 0,0 0 0,0 0 0,0 0 0,0-1 0,0 0 0,0 1 0,0-1 0,-4-2 0,0-1-47,0-1 0,0 0 0,0 0 0,1 0 0,0-1 0,0 0 1,1 0-1,-1 0 0,1-1 0,1 1 0,-6-10 0,8 12 6,0 0 0,1 1 0,-1-1 0,1 0 1,0 0-1,0 0 0,0 0 0,1 0 0,-1 0 1,1-8-1,1 9 9,-1 1 0,1-1 0,-1 1 1,1-1-1,0 1 0,0 0 0,0-1 1,0 1-1,0 0 0,1-1 0,-1 1 1,1 0-1,-1 0 0,1 0 0,0 1 0,0-1 1,0 0-1,3-2 0,-3 3 7,0 0 0,0 0 0,0 0 1,0 0-1,0 0 0,0 1 0,0-1 0,1 1 0,-1-1 0,0 1 0,0 0 1,0 0-1,1 0 0,-1 0 0,0 0 0,0 0 0,0 0 0,1 1 0,-1 0 1,0-1-1,0 1 0,0 0 0,0 0 0,0 0 0,0 0 0,0 0 0,0 0 0,-1 1 1,1-1-1,0 1 0,-1-1 0,1 1 0,1 2 0,3 3 16,0 0 0,-1 0-1,0 1 1,0 0 0,-1 0 0,7 15-1,-8-14 32,0 0 0,-1 0-1,1 0 1,-2 0-1,1 0 1,-2 0 0,1 0-1,-1 1 1,0-1-1,-2 12 1,1-16-22,-1-1-1,1 1 1,-1-1-1,1 1 1,-1-1 0,-1 0-1,1 1 1,0-1 0,-1 0-1,0-1 1,0 1 0,0 0-1,-1-1 1,1 0-1,-1 0 1,0 0 0,1 0-1,-1 0 1,-1-1 0,1 0-1,-7 3 1,10-4-28,-1-1 1,1 1-1,0-1 0,-1 1 1,1-1-1,0 0 0,-1 0 1,1 0-1,0 0 0,-1 0 1,1 0-1,0 0 0,-1 0 1,1 0-1,-1-1 0,1 1 1,0 0-1,0-1 1,-1 0-1,1 1 0,0-1 1,0 1-1,0-1 0,-1 0 1,1 0-1,0 0 0,0 0 1,0 0-1,1 0 0,-1 0 1,0 0-1,0 0 0,0 0 1,1 0-1,-1-1 1,1 1-1,-1 0 0,1-1 1,-1 1-1,0-3 0,-1-4-53,0 0-1,0 0 0,1-1 0,0 1 0,0-10 1,1 6 40,1-42 19,0 50 6,-1 1 0,1-1 0,0 1 0,0 0 0,0-1 1,0 1-1,0 0 0,1 0 0,0-1 0,0 1 0,-1 0 0,6-4 0,-7 6-4,1 0-1,-1 1 0,1-1 0,-1 1 1,1-1-1,0 1 0,-1-1 1,1 1-1,0 0 0,-1-1 0,1 1 1,0 0-1,0-1 0,-1 1 1,1 0-1,0 0 0,0 0 0,0 0 1,-1 0-1,1 0 0,0 0 1,0 0-1,0 0 0,0 0 0,-1 0 1,2 1-1,0-1 0,0 1-1,-1 0 1,1 0 0,-1 1-1,1-1 1,-1 0-1,0 0 1,0 1 0,1-1-1,-1 1 1,1 1 0,3 5 3,-1 0-1,0 1 1,4 12 0,-5-13 36,0-1 0,-1 1 0,0-1 0,-1 1 0,1 0-1,-1 0 1,-1-1 0,0 1 0,0 0 0,0 0 0,-1 0 0,0 0-1,0-1 1,-1 1 0,0 0 0,-1-1 0,-5 12 0,8-19-36,0 0 0,0 0 0,0 0 0,0 0 1,0 0-1,0 0 0,0 0 0,0 0 0,0 1 0,0-1 1,-1 0-1,1 0 0,0 0 0,0 0 0,0 0 0,0 0 1,0 0-1,0 0 0,0 0 0,0 0 0,-1 0 0,1 0 1,0 0-1,0 0 0,0 0 0,0 0 0,0 0 0,0 0 1,0 0-1,0 0 0,-1 0 0,1 0 0,0 0 0,0 0 0,0-1 1,0 1-1,0 0 0,0 0 0,0 0 0,0 0 0,0 0 1,0 0-1,-1 0 0,1 0 0,0 0 0,0 0 0,0 0 1,0-1-1,0 1 0,0 0 0,0 0 0,0 0 0,0 0 1,0 0-1,0 0 0,0 0 0,0 0 0,0-1 0,0 1 1,-5-12-143,-3-15-54,3-4 157,1 0 0,1-1 0,3-40 1,-1-2 92,0 73-53,1 0 0,0 0 1,0-1-1,0 1 0,0 0 0,0 0 0,0 0 0,0-1 1,0 1-1,1 0 0,-1 0 0,0 0 0,1-1 1,-1 1-1,1 0 0,0-1 0,0 2-4,-1 0 1,1 0-1,-1 0 0,1 0 1,-1 0-1,0 0 0,1 0 0,-1 0 1,1 0-1,-1 0 0,1 1 1,-1-1-1,0 0 0,1 0 1,-1 1-1,1-1 0,-1 0 0,0 1 1,1-1-1,-1 0 0,0 1 1,1-1-1,-1 0 0,0 1 1,0-1-1,0 1 0,1-1 0,21 39-117,-4 7-901,-11-32 712</inkml:trace>
  <inkml:trace contextRef="#ctx0" brushRef="#br0" timeOffset="106921.97">1437 150 3905,'31'-17'2443,"-30"17"-2160,-1 0 1,0-1-1,0 1 0,1 0 0,-1 0 1,0 0-1,1 0 0,-1-1 1,0 1-1,0 0 0,1 0 1,-1 0-1,0-1 0,0 1 0,1 0 1,-1 0-1,0-1 0,0 1 1,0 0-1,0-1 0,1 1 0,-1 0 1,0 0-1,0-1 0,0 1 1,0 0-1,0-1 0,-7-4 3569,-13 3-2338,15 2-1403,0 1 0,0 1 0,0-1 0,0 1 0,0 0 0,0 0 0,1 1 0,-1-1 0,1 1 1,-1 0-1,1 0 0,0 0 0,0 1 0,0 0 0,-4 5 0,4-4-108,0-1 0,0 1 0,0 0 0,1 0-1,0 0 1,0 0 0,0 1 0,1-1 0,0 1 0,-2 6-1,3-10-26,1 1 0,0 0 0,-1 0-1,1 0 1,0-1 0,1 1 0,-1 0-1,0 0 1,1 0 0,-1-1 0,1 1-1,0 0 1,0 0 0,0-1 0,1 1-1,-1-1 1,0 1 0,1-1 0,0 0-1,-1 1 1,1-1 0,0 0 0,3 2-1,7 6-2,1-1-1,0 0 1,16 7-1,-12-6 19,27 18-1,-40-24 3,0 0 0,0-1 0,0 1 0,0 1-1,0-1 1,-1 0 0,0 1 0,0 0 0,0 0 0,2 6-1,-4-9 5,-1-1-1,1 0 1,-1 0-1,0 0 1,0 1-1,1-1 1,-1 0-1,0 1 1,0-1-1,0 0 0,-1 0 1,1 1-1,0-1 1,0 0-1,-1 0 1,1 1-1,-1-1 1,1 0-1,-1 0 1,1 0-1,-1 0 1,0 1-1,1-1 0,-1 0 1,0 0-1,0-1 1,0 1-1,0 0 1,0 0-1,0 0 1,0-1-1,0 1 1,0 0-1,0-1 0,0 1 1,-1-1-1,1 1 1,0-1-1,0 0 1,-3 1-1,0 0 0,-1 0 0,1 0 0,0 0 0,-1-1 0,1 0 0,0 0 0,-1 0 0,1 0 0,0-1 0,-9-1 0,10 1-15,0-1 1,0 1-1,0-1 1,0 0-1,1 0 1,-1 0-1,0 0 0,1 0 1,-1 0-1,1-1 1,-3-3-1,4 5-4,0 0-1,0 0 1,1-1-1,-1 1 1,1 0-1,-1 0 1,1 0-1,-1 0 1,1-1 0,0 1-1,0 0 1,-1 0-1,1-1 1,0 1-1,0 0 1,0 0-1,0-1 1,1 1-1,-1 0 1,0 0 0,0-1-1,1 1 1,-1 0-1,1 0 1,-1 0-1,1 0 1,0-1-1,-1 1 1,1 0-1,0 0 1,1-1-1,15-14-39,0 1 0,1 0 0,26-14 0,-14 8 18,-28 20 54,0-1 0,0 0 0,-1 0 0,1 0 0,0 0 0,-1 0 0,1 0 0,-1 0 0,0-1 0,1 1 0,-1 0 0,0-1 0,-1 1 0,1-1 0,0 1-1,-1-1 1,1 0 0,-1 1 0,0-1 0,0 1 0,0-1 0,0 0 0,0 1 0,-1-1 0,1 1 0,-1-1 0,0 1 0,0-1 0,0 1 0,0-1 0,-2-3 0,1 2 6,0 0 0,0 1 0,0-1 0,-1 0 0,1 1 0,-1-1 0,0 1 1,0 0-1,0 0 0,-1 0 0,1 0 0,-1 1 0,1-1 0,-1 1 0,0 0 0,0 0 0,0 0 0,-6-1 1,9 2-137,0 1 1,0 0 0,0 0-1,-1-1 1,1 1 0,0 0-1,0 0 1,0 0 0,-1 0-1,1 0 1,0 1 0,0-1-1,0 0 1,0 0 0,-1 1 0,1-1-1,0 1 1,0-1 0,0 1-1,0 0 1,0-1 0,-2 3-1,1 3-638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6:47.1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2 2 4185,'-6'-1'1423,"0"1"0,0-1 0,1 1 0,-1 0-1,-6 1 1,7 0-720,0 0 0,0 0 0,-1 1 0,1-1 0,-5 4 0,5-3-616,1 0 1,0 1-1,0-1 1,0 1-1,1 0 1,-1 0-1,1 0 0,-1 0 1,1 1-1,0 0 1,0-1-1,1 1 0,-1 0 1,1 0-1,0 1 1,0-1-1,0 0 1,1 1-1,-1-1 0,1 1 1,0-1-1,0 8 1,0-5-115,1-1-1,0 0 1,0 0 0,0 0 0,1 0 0,0 1-1,0-1 1,1 0 0,0 0 0,0-1 0,0 1 0,6 10-1,-3-9 1,-1-1-1,1 0 0,1 0 0,-1-1 1,1 1-1,0-1 0,0-1 0,1 1 1,12 6-1,28 12 0,-34-18 16,-1 1-1,0 0 1,0 1-1,0 0 1,17 15-1,-28-21 19,1 0-1,-1 0 1,0 0-1,0 0 1,0 0-1,0 0 1,0 0-1,-1 1 1,1-1-1,0 0 0,0 1 1,-1-1-1,1 0 1,-1 1-1,1-1 1,-1 1-1,0-1 1,0 1-1,1-1 1,-1 1-1,0-1 1,0 1-1,0-1 1,-1 2-1,0-1 7,0 0 0,0 0 0,0 0-1,0 0 1,0 0 0,-1 0 0,1-1 0,-1 1-1,1-1 1,-1 1 0,0-1 0,1 1 0,-1-1-1,-3 2 1,-4 1 34,0 1 0,0-1-1,-1-1 1,0 0-1,1 0 1,-12 1 0,16-4-28,-1 1 0,0-1 0,1 0 0,-1 0-1,1-1 1,-1 0 0,-8-2 0,12 2-25,-1 0-1,0 0 0,0 0 1,0 0-1,1 0 0,-1-1 1,0 0-1,1 1 1,0-1-1,-1 0 0,1 0 1,0 0-1,0 0 0,0-1 1,-3-4-1,5 6-16,-1 0 0,1 0 0,0 0 0,0 0 0,0 0 0,0 0 0,-1 0-1,2 0 1,-1-1 0,0 1 0,0 0 0,0 0 0,0 0 0,1 0 0,-1 0 0,0 0 0,1 0 0,-1 0 0,1 0 0,-1 0-1,1 0 1,0 0 0,0-1 0,22-23-142,-14 16 145,1 0-15,0-1 0,1 2 0,1-1 0,0 1 0,0 1 0,21-9 0,-13 5-130,26-17 1,-40 24 103,0-1 1,0 1 0,-1-1 0,1-1 0,-1 1-1,-1-1 1,1 0 0,4-8 0,-7 10 75,-1 0 0,0 0 0,0 0 0,0 0 1,0 0-1,-1 0 0,0 0 0,1 0 0,-2 0 0,1 0 0,-1-4 1,0-10 51,1 16-34,0 1 0,0-1 0,0 1-1,0-1 1,-1 1 0,1-1 0,0 1 0,-1-1 0,0 1-1,1 0 1,-1-1 0,0 1 0,1 0 0,-1-1 0,0 1-1,0 0 1,0 0 0,0 0 0,-1 0 0,1 0 0,-1-1-1,-1 0 52,-1 0-1,1 1 1,-1-1-1,1 1 1,-1-1-1,1 1 0,-1 1 1,-5-2-1,-1 1-74,1 0-1,0 1 1,-1 0-1,1 1 1,0 0-1,-11 3 1,-3 1-2655,21-2 1993</inkml:trace>
  <inkml:trace contextRef="#ctx0" brushRef="#br0" timeOffset="799.57">446 291 7218,'55'-22'3256,"-31"14"4317,-3 4-4436,-12 4-3245,1-1 0,-1 2 1,18 1-1,-15 0 1121,69 10-369,-64-12-1187,-8-8-4938,-7 4 4074</inkml:trace>
  <inkml:trace contextRef="#ctx0" brushRef="#br0" timeOffset="1210.48">681 95 5265,'0'-2'438,"1"1"0,-1 0 0,0 0 0,1-1-1,-1 1 1,1 0 0,0 0 0,-1 0 0,1 0 0,0 0 0,-1 0-1,1 0 1,0 0 0,0 0 0,0 0 0,0 0 0,0 0 0,2-1-1,-2 2-364,-1 0-1,1 0 1,0-1-1,-1 1 1,1 0-1,0 0 0,-1 0 1,1 0-1,0 0 1,-1 0-1,1 0 1,0 0-1,-1 0 0,1 0 1,0 0-1,-1 0 1,1 1-1,-1-1 1,1 0-1,0 0 0,-1 1 1,1-1-1,-1 0 1,1 1-1,-1-1 1,1 1-1,-1-1 0,1 1 1,-1-1-1,1 1 1,-1-1-1,1 1 1,-1-1-1,0 1 1,1-1-1,-1 1 0,0 1 1,1-1 31,-1-1 1,0 1 0,0 0-1,0 0 1,0 0 0,0-1-1,0 1 1,0 0 0,0 0-1,0-1 1,0 1 0,0 0-1,-1 0 1,1 0 0,0-1-1,-1 1 1,1 0 0,0-1-1,-1 1 1,1 0 0,-1-1-1,1 1 1,-1 0 0,1-1-1,-1 1 1,0-1 0,1 1-1,-1-1 1,1 1 0,-1-1-1,0 0 1,0 1 0,1-1-1,-2 1 1,1-1-104,1 1 0,-1-1 0,0 0-1,0 1 1,1-1 0,-1 0 0,0 1 0,0-1 0,1 0 0,-1 0-1,0 0 1,0 0 0,0 0 0,1 0 0,-1 0 0,0 0 0,0 0-1,0 0 1,1 0 0,-1 0 0,0 0 0,0-1 0,0 1 0,1 0-1,-1-1 1,0 1 0,1-1 0,-1 1 0,0-1 0,1 1 0,-1-1-1,0 0 1,1 0-1312,0 1 526</inkml:trace>
  <inkml:trace contextRef="#ctx0" brushRef="#br0" timeOffset="1698.37">668 458 6721,'-46'35'3090,"37"-30"-345,6-7 372,7-5-802,20 8 212,-24-2-3358</inkml:trace>
  <inkml:trace contextRef="#ctx0" brushRef="#br0" timeOffset="2311.64">1040 69 4945,'-2'-1'764,"-1"1"0,1 0 0,0-1 0,-1 1 0,1 0 0,0 0 0,-1 0 0,1 1 0,0-1 0,-1 1-1,1-1 1,0 1 0,0 0 0,-3 1 0,1-1-250,1 1-1,0 1 0,0-1 1,-1 0-1,1 1 0,1 0 1,-6 5-1,-1 4-498,1 0 1,1 1-1,-10 22 0,9-19 898,0 2-844,1 0 0,1 0 1,0 1-1,2 0 0,0 1 1,-2 31-1,6-48-115,-1 0 0,1 1 0,1-1 0,-1 0 0,0 1 0,1-1 0,0 0 0,0 0 0,0 1 0,0-1 0,0 0 0,1 0 0,-1 0 0,1 0 0,0-1 0,0 1 0,0 0 0,0-1 0,0 1 0,0-1 0,1 0 0,-1 0 0,5 3 0,-3-3-46,0 0 1,0 0-1,0 0 0,0 0 0,1-1 0,-1 1 0,1-1 0,-1-1 0,1 1 0,-1 0 0,1-1 0,0 0 0,-1 0 0,1-1 0,-1 1 0,6-2 0,17-5-631</inkml:trace>
  <inkml:trace contextRef="#ctx0" brushRef="#br0" timeOffset="2667.47">1118 294 8746,'16'-28'3521,"-16"30"-2249,2 1-72,2 0-112,1 0-87,4 1-145,1-2-104,5-1-256,2 1-136,0-1-192,0-2-56,1 1-40,-3-2 24,2-1-568,2 1-304,-2-3-1881,4 2 1633</inkml:trace>
  <inkml:trace contextRef="#ctx0" brushRef="#br0" timeOffset="3438.4">1439 222 7650,'14'-21'3026,"1"0"0,30-33 0,-44 52-2969,1 1 1,-1 0-1,0 0 1,1 0-1,-1 0 1,1 0-1,-1 1 1,1-1-1,-1 0 1,1 1-1,0-1 1,-1 1-1,1-1 1,0 1-1,-1 0 1,1 0-1,0 0 1,0 0-1,-1 0 1,1 0-1,0 0 1,-1 1-1,1-1 1,0 1-1,-1-1 1,1 1-1,0-1 1,1 2-1,0 0-32,0-1-1,-1 1 1,0 0 0,1-1-1,-1 1 1,0 0 0,0 0-1,0 1 1,0-1 0,-1 0-1,1 1 1,0-1-1,-1 1 1,0-1 0,2 6-1,-1-1 35,-1 0 0,0 0 0,-1 0-1,1 0 1,-2 0 0,1 0 0,-1 0-1,0 0 1,0 0 0,0 0 0,-1-1-1,0 1 1,-1 0 0,0-1-1,0 1 1,-6 8 0,-1 1 17,0-1 0,-2 0 0,0-1 0,0 0 0,-16 12 0,24-23-55,1 0 0,-1 0 0,0 0 0,0 0 0,0-1 0,0 0 0,0 0-1,-8 3 1,20-6-163,0 0-1,1 1 0,15 1 1,4 1 134,-21-2 38,0 1 1,0 0-1,0 1 1,0-1-1,9 5 1,-10-4-246,0 0 0,1-1 1,-1 1-1,0-1 0,0 0 0,12 0 0,-4-2-330</inkml:trace>
  <inkml:trace contextRef="#ctx0" brushRef="#br0" timeOffset="3897.56">1788 40 7514,'2'2'6236,"11"12"-4589,4 8-1125,0 1 1,-2 0 0,-1 2 0,20 45 0,-34-69-522,4 7 84,-1 0-1,1 1 1,-1 0 0,-1 0 0,0 0 0,0 0 0,-1 0-1,0 1 1,0-1 0,-1 0 0,0 1 0,-1-1-1,0 0 1,-1 0 0,1 1 0,-2-1 0,1 0 0,-2-1-1,1 1 1,-1-1 0,0 1 0,-1-1 0,1 0-1,-9 9 1,-4 4-2405,18-21 161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6:24.07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88 5753,'27'0'3100,"-22"-1"3695,-1-2-4100,1 1-2505,30 0 572,-27 2-785,0 1 0,-1-2 0,1 1 0,0-1 0,0 0 1,0-1-1,-1 0 0,1 0 0,-1-1 0,14-6 0,-14 2-2827,-5 3 2036</inkml:trace>
  <inkml:trace contextRef="#ctx0" brushRef="#br0" timeOffset="506.67">168 3 9066,'-2'0'3913,"2"0"-1889,0 0-351,0 0-241,-1-1-352,0 0-568,1 1-136,-1 0-200,0 0-64,0 0-80,1 0 64,0 0-672,0 0-344,0 5 568</inkml:trace>
  <inkml:trace contextRef="#ctx0" brushRef="#br0" timeOffset="847.77">139 254 7994,'5'56'3376,"-4"-56"-951,-1 0-1025,0 2 201,0-2-121,0 0-688,-1 0-184,0 0-280,1 0-104,-1 0-136,0 2-48,1-1-600,0 2-400,0-3 568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6:20.8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 2545,'0'0'78,"1"-1"0,-1 1 1,0-1-1,1 0 1,-1 1-1,0-1 1,1 1-1,-1 0 1,0-1-1,1 1 1,-1-1-1,1 1 0,-1-1 1,1 1-1,-1 0 1,1-1-1,-1 1 1,1 0-1,-1 0 1,1-1-1,-1 1 1,1 0-1,0 0 1,-1 0-1,1 0 0,-1 0 1,1 0-1,0 0 1,-1 0-1,1 0 1,-1 0-1,1 0 1,0 0-1,-1 0 1,1 0-1,-1 1 0,1-1 1,-1 0-1,2 1 1,0 1 320,0 1 0,-1 0 0,1-1 0,-1 1 0,1 0 0,-1 0 0,1 3 0,4 7 41,20 55 1094,-2 1 1,18 92-1,-33-125-1116,1 17 85,-3 0-1,-2 1 0,-2 69 0,-2-49 3,-1-63-379,0 15 410,2 0-1,0 0 1,1 0 0,10 36 0,1-26-1611,-12-32 61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0:32.9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7 71 6513,'-18'-16'1395,"3"4"435,2-1 2779,13 10 390,4 1-3596,13-2-2089,-13 3 1235,4 0-463,106-16 666,-104 16-701,1 0 0,-1 1-1,1 0 1,-1 1-1,1 1 1,-1-1 0,0 2-1,1-1 1,9 5 0,-19-7-21,0 0 1,0 1-1,0-1 0,0 1 1,0-1-1,0 0 1,0 1-1,0 0 1,0-1-1,0 1 0,0 0 1,0-1-1,0 1 1,0 0-1,-1 0 1,1 0-1,0 0 0,-1 0 1,1 0-1,0 0 1,-1 0-1,1 0 1,-1 0-1,0 0 0,1 0 1,-1 0-1,0 0 1,0 0-1,0 0 0,1 0 1,-1 1-1,0-1 1,-1 0-1,1 0 1,0 0-1,0 0 0,0 0 1,-1 0-1,1 1 1,0-1-1,-1 0 1,1 0-1,-1 0 0,1 0 1,-1 0-1,0 0 1,0-1-1,1 1 1,-1 0-1,-1 1 0,-5 5 207,-1 1-1,0-1 0,-1-1 0,-12 8 0,10-6-376,8-6 133,0 0-1,0 0 0,0 0 0,1 0 1,-1 1-1,0-1 0,1 1 1,0 0-1,-2 3 0,3-4-17,1-1 0,-1 1-1,1-1 1,0 1 0,0-1 0,0 1-1,0-1 1,0 1 0,0-1-1,0 1 1,0-1 0,0 1-1,1-1 1,-1 1 0,1-1 0,-1 1-1,1-1 1,0 0 0,-1 1-1,1-1 1,0 0 0,0 0-1,1 2 1,4 3-2,-1 1-1,1-1 1,1 0 0,-1-1 0,1 1-1,14 7 1,-14-9 33,-1 0 0,0 0 0,1 1 1,-1-1-1,-1 2 0,1-1 0,-1 1 0,0-1 1,5 9-1,-10-13 12,1 0-1,-1 0 1,1 0 0,-1 0 0,0 1 0,1-1 0,-1 0 0,0 1-1,0-1 1,0 0 0,0 0 0,0 1 0,0-1 0,0 0 0,0 0-1,-1 1 1,1-1 0,0 0 0,-1 0 0,1 0 0,-1 1 0,0-1-1,1 0 1,-1 0 0,0 0 0,1 0 0,-1 0 0,0 0 0,0 0-1,0 0 1,-1 0 0,-5 5 103,0-1 0,0-1 0,-14 8-1,6-4-21,6-4-85,1 0-1,-1 0 0,1-1 0,-1 0 1,0-1-1,-1 0 0,1 0 0,0-1 1,-18 0-1,-8 2-1206,29-1 149,4 1 392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6:19.0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4 30 6345,'3'-6'388,"3"-12"2040,-10 13-803,-9 6 142,8 1-1335,0 0 0,0 0 0,0 1 0,0 0 0,1-1 0,-1 2 0,1-1 0,-6 6 0,-30 33 327,38-40-774,1 0 1,-1 0 0,1 0 0,-1 0 0,1 0-1,0 0 1,0 0 0,0 1 0,0-1-1,0 0 1,0 1 0,0-1 0,1 0-1,-1 1 1,1-1 0,0 1 0,0-1 0,0 1-1,0-1 1,0 1 0,0-1 0,1 0-1,-1 1 1,1-1 0,0 1 0,0-1-1,0 0 1,0 0 0,0 1 0,0-1-1,0 0 1,1 0 0,-1 0 0,1 0 0,3 3-1,6 4-45,0-1-1,0 1 0,1-2 0,0 0 0,18 8 1,7 4 142,-34-17-74,1 0-1,-1 1 1,1 0 0,-1-1 0,0 1 0,0 0 0,0 0-1,2 5 1,-4-8 2,-1 1 0,1 0-1,-1 0 1,1 0 0,-1 0-1,0 0 1,1 0 0,-1 0-1,0 0 1,0 0 0,0 0-1,0 0 1,0 0 0,0 0-1,0 0 1,0 0-1,0 0 1,-1 0 0,1 0-1,0 0 1,0 0 0,-1 0-1,1 0 1,-1 0 0,1 0-1,-1 0 1,0 0 0,1 0-1,-1-1 1,0 1 0,1 0-1,-1 0 1,0-1 0,0 1-1,0 0 1,1-1 0,-3 1-1,-2 3 36,-1 0-1,1-1 0,-1 0 0,0 0 0,0 0 1,0-1-1,-8 3 0,12-5-46,0 1 1,0-1-1,0 0 0,0 0 0,0 0 0,0 0 1,0 0-1,0-1 0,0 1 0,0-1 0,0 1 0,1-1 1,-1 1-1,0-1 0,0 0 0,0 0 0,1 0 1,-1 0-1,1 0 0,-1-1 0,1 1 0,-1 0 1,1-1-1,-1 1 0,1-1 0,0 1 0,0-1 0,-2-3 1,3 4-19,0 1 0,0-1 0,0 0 0,0 0 1,0 1-1,0-1 0,0 0 0,0 1 0,0-1 0,0 0 1,1 1-1,-1-1 0,0 0 0,0 0 0,1 1 0,-1-1 1,1 1-1,-1-1 0,0 0 0,1 1 0,-1-1 1,1 1-1,-1-1 0,1 1 0,0-1 0,-1 1 0,1 0 1,-1-1-1,1 1 0,0 0 0,-1-1 0,2 1 0,7-7 55,99-66-61,-98 64 22,0-1 1,17-20-1,-24 26 15,0-1 1,0 1-1,0-1 1,0 1 0,-1-1-1,0 0 1,0 0-1,0 0 1,-1 0 0,2-9-1,-3 13 9,0-1 0,-1 1 0,1 0 0,-1-1 0,1 1 0,-1 0 0,0-1 0,1 1 0,-1 0 0,0 0 0,0-1 0,0 1 0,0 0 0,0 0 0,0 0 0,0 0 0,0 0 0,0 1 0,-3-2 0,-27-17 334,24 16-226,4 0-176,-1 1 0,0 0 0,1 0 0,-1 1 0,0-1 0,0 1 0,0 0 0,0 0 0,0 0 0,0 0 0,-1 1 1,1-1-1,0 1 0,0 0 0,0 1 0,-8 0 0,4 2-31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5:53.8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86 7298,'19'0'9703,"1"0"-4808,-6-1-4654,0 0-1,-1-1 1,1 0 0,0-1-1,18-7 1,-29 9-218,0 0 0,0 0 0,0 1 0,1-1 0,-1 1 0,0 0 0,1 0 0,-1 0 0,0 0 0,1 0 0,4 2 1,6 0-860,-10-3-2303,-3 1 2141</inkml:trace>
  <inkml:trace contextRef="#ctx0" brushRef="#br0" timeOffset="582.22">153 310 9114,'0'2'550,"-1"-1"0,1 0 0,-1 0-1,1 0 1,0 1 0,0-1 0,0 0 0,0 0 0,0 0 0,0 1 0,0-1 0,0 0-1,0 0 1,1 1 0,-1-1 0,0 0 0,2 2 0,-1-1-198,0 0 0,0 0 0,1 0 0,-1 0-1,1 0 1,0 0 0,0-1 0,3 3 0,4 2-660,1 0 1,0-1-1,13 6 0,-8-5 1163,65 24-773,-59-24-55,0 2-1,39 19 1,-59-27-16,-1 0 1,1 1 0,0-1 0,-1 1-1,1-1 1,0 1 0,-1-1-1,1 1 1,-1-1 0,1 1-1,-1-1 1,0 1 0,1 0 0,-1-1-1,1 1 1,-1 0 0,0-1-1,0 1 1,1 0 0,-1 0-1,0-1 1,0 1 0,0 0 0,0 0-1,0-1 1,0 1 0,0 0-1,0 1 1,-1 0 26,1 0-1,-1 0 1,0 0 0,0 0-1,0 0 1,0 0-1,-1 0 1,1 0 0,-3 3-1,-1 0 92,0 0-1,-1 0 1,1-1 0,-1 0-1,-11 7 1,-18 4-19,-30 17 15,58-28-790,0 1-1,0-1 0,-10 11 0,10-6-850,4 2 644</inkml:trace>
  <inkml:trace contextRef="#ctx0" brushRef="#br0" timeOffset="1534.35">861 327 6729,'-2'0'454,"1"-1"0,-1 1-1,1 0 1,-1-1-1,1 1 1,-1 0-1,0 0 1,1 0-1,-1 0 1,1 0-1,-1 0 1,0 1-1,1-1 1,-1 0-1,1 1 1,-1-1 0,1 1-1,-1 0 1,-1 1-1,0 0-34,0 0-1,0 0 1,0 1-1,1-1 1,-1 1-1,1 0 1,0 0-1,-3 4 1,0 1-96,0 1-1,1 0 1,0 0 0,1 0 0,-4 17-1,4-15-197,1 1 1,1 0-1,0 0 0,1 0 0,1 22 1,0-28-104,0 0 1,1 0 0,-1 0-1,1 0 1,0 0 0,1-1 0,-1 1-1,1-1 1,0 0 0,1 0 0,-1 0-1,1 0 1,7 7 0,-10-11-34,0 0 1,1 0 0,-1 0-1,1 0 1,-1 0 0,1 0-1,0 0 1,0 0-1,-1-1 1,1 1 0,0 0-1,0-1 1,0 0-1,-1 1 1,1-1 0,0 0-1,0 0 1,0 0 0,0 0-1,3-1 1,0 0-488,0-1 0,0 1-1,0-1 1,0 0 0,-1-1 0,7-3 0,7-6-790</inkml:trace>
  <inkml:trace contextRef="#ctx0" brushRef="#br0" timeOffset="2023.44">1127 474 7690,'-1'0'3944,"0"0"-1463,0 0-713,0 0-143,1 0-569,0 0-184,0 0-248,2 0-104,11 1-232,20 1-79,-17-2-97,1-1-32,1 1 112,-2 0-224,2-3-817,-3 0 457,3 3-48</inkml:trace>
  <inkml:trace contextRef="#ctx0" brushRef="#br0" timeOffset="2645.42">1404 427 8114,'35'-51'3528,"-34"49"-3072,1 0-1,-1 0 0,1 0 0,0 0 1,0 0-1,-1 0 0,1 0 0,1 1 1,-1-1-1,0 1 0,0-1 0,0 1 1,1 0-1,-1 0 0,5-1 0,-5 1-348,0 1 0,0 0 0,0 0 0,0 0 0,1 0 0,-1 0 0,0 0 0,0 1 0,0-1 0,1 1 0,-1-1 0,0 1 0,0 0 0,4 2 0,-4-1-93,1-1 0,0 1 0,0 1 0,-1-1 0,1 0 1,-1 0-1,1 1 0,-1 0 0,0-1 0,0 1 0,0 0 0,-1 0 0,1 0 0,-1 0 0,0 0 1,1 1-1,-1-1 0,-1 0 0,1 1 0,0 2 0,-1 6 82,-1-1 0,0 0-1,0 0 1,-1 0 0,-1 0 0,0 0-1,-6 13 1,7-18-62,0-1 0,-1 1 0,0-1 0,0 0 0,-1 1 0,1-2 0,-1 1 0,0 0 0,0-1 0,-1 1 0,1-1 0,-1-1 0,0 1 0,-10 5 0,15-8-43,-1-1 0,1 0-1,0 0 1,0 0-1,0 0 1,0 0-1,-1 0 1,1 0-1,0 0 1,0 0 0,0 0-1,-1 1 1,1-1-1,0 0 1,0 0-1,0 0 1,-1 0 0,1 0-1,0 0 1,0-1-1,0 1 1,-1 0-1,1 0 1,0 0-1,0 0 1,0 0 0,-1 0-1,1 0 1,0 0-1,0 0 1,0 0-1,0-1 1,-1 1 0,1 0-1,0 0 1,0 0-1,0 0 1,0-1-1,0 1 1,0 0-1,-1 0 1,1 0 0,0 0-1,0-1 1,0 1-1,0 0 1,0 0-1,0 0 1,0-1 0,0 1-1,0 0 1,0 0-1,0 0 1,0-1-1,0 1 1,0 0-1,0-1 1,0 1-4,0-1 0,0 0-1,1 1 1,-1-1 0,0 1 0,0-1-1,0 0 1,1 1 0,-1-1 0,0 0-1,1 1 1,-1-1 0,0 1 0,1-1-1,-1 1 1,1-1 0,-1 1 0,2-1 0,10-6 7,-10 5 7,0 0 0,0 1 0,0-1-1,0 1 1,1 0 0,-1 0-1,1 0 1,-1 0 0,1 0-1,-1 0 1,1 1 0,-1-1 0,1 1-1,0 0 1,-1 0 0,1 0-1,0 0 1,-1 0 0,1 0 0,-1 1-1,1-1 1,0 1 0,-1 0-1,1 0 1,2 1 0,23 16 60,-24-15-289,1 0 0,-1 0 0,1 0 0,-1 0 0,1-1 0,0 0 0,0 0 0,0 0 0,10 2 0,-5-4-579</inkml:trace>
  <inkml:trace contextRef="#ctx0" brushRef="#br0" timeOffset="3131.3">1813 374 9178,'-9'2'6200,"0"6"-3842,-5 14-1517,12-19-387,-7 13 4,1 1 1,-9 25 0,15-35-456,0-1 0,0 1-1,1 0 1,-1 0 0,1 0 0,1 0 0,0 0 0,0 0 0,1 13 0,0-18-24,-1 0-1,1 0 1,0 1-1,0-1 1,-1 0-1,1 0 0,1 0 1,-1 0-1,0 0 1,0-1-1,1 1 1,-1 0-1,1 0 1,-1-1-1,1 1 0,0-1 1,0 0-1,0 1 1,0-1-1,-1 0 1,4 1-1,-1-1-11,0 0 0,-1 0-1,1 0 1,0-1 0,0 1 0,0-1 0,0 0-1,0 0 1,-1-1 0,1 1 0,7-3 0,-5 2 21,-1-1 0,1 1 1,-1-1-1,0-1 0,0 1 1,1-1-1,-2 0 0,1 0 1,0 0-1,-1-1 0,1 1 1,-1-1-1,0 0 0,0-1 1,-1 1-1,1-1 0,3-5 0,-6 6 100,0 1-1,0-1 0,0 0 0,-1 0 0,1 1 0,-1-1 0,0 0 0,0 0 0,0 0 0,-1 0 0,1 1 0,-1-1 1,0 0-1,0 0 0,-2-3 0,-3-7 57,0 0 0,-14-20 1,-4-11 1411,22 38-719</inkml:trace>
  <inkml:trace contextRef="#ctx0" brushRef="#br0" timeOffset="3532.22">2010 275 7178,'7'7'7811,"4"11"-6501,-9-15-740,17 30-224,-1 0 1,13 37-1,-26-58-298,0 1 0,-2 0 0,0 0 0,0 0 0,-1 0 0,-1 1 0,0-1 0,-1 1 0,-1 17 0,0-27-51,0 1-1,0-1 1,-1 1 0,1-1-1,-1 1 1,0-1 0,-3 5-1,2-3-73</inkml:trace>
  <inkml:trace contextRef="#ctx0" brushRef="#br0" timeOffset="4016.95">2218 208 6553,'32'2'7766,"-29"-1"-7358,-1 0 1,1-1-1,0 1 0,0 1 1,-1-1-1,1 0 0,4 3 1,-6-2-336,1-1 0,0 1 0,-1 0 0,1-1 0,-1 1 0,0 0 0,1 0 0,-1 0 0,0 0 0,0 0 0,0 0 0,0 0 0,-1 1 0,1-1 0,-1 0 0,1 0 0,-1 1-1,0-1 1,0 0 0,1 1 0,-2-1 0,1 0 0,-1 4 0,0 2 34,-1 0 0,0-1 0,0 1 0,-6 11-1,-2 7 50,9-25-164,1 0 0,0 0 0,0-1 0,-1 1 0,1 0 0,0 0 0,0 0 0,0 0 0,0 0 0,0 0 0,0-1 0,0 1 0,0 0 0,0 0 0,1 0 0,-1 0 0,0 0 0,0-1 0,1 1 0,-1 0 0,1 0 0,-1 0 0,1-1 0,-1 1 0,1 0 0,0 0 0,1 0-18,0 1 1,-1-1-1,1 0 1,0 0-1,0 0 1,0-1-1,0 1 1,0 0-1,0-1 1,4 1-1,5 0-514,0 0 0,0-1 0,14-2 0,-6 1-82</inkml:trace>
  <inkml:trace contextRef="#ctx0" brushRef="#br0" timeOffset="4433.42">2438 506 6209,'-24'65'3393,"25"-64"-456,5 0-1737,2 2 216,1-3-424,4 2-159,2-1-137,2 0-96,3-1-216,0 0-104,2 1-144,-5-2-32,0 1-56,-1-1-8,-3-7-184,3 3-384,-2-4 3889,1 1-2697</inkml:trace>
  <inkml:trace contextRef="#ctx0" brushRef="#br0" timeOffset="4794.13">2592 396 8426,'-1'2'7265,"-1"12"-5020,-2 18-1221,1 0 0,2 41 1,1-31-776,-1-34-357,1-1 0,0 0 0,1 0 0,-1 0 1,1 0-1,1 0 0,4 14 0,-2-15-259</inkml:trace>
  <inkml:trace contextRef="#ctx0" brushRef="#br0" timeOffset="5161.56">2907 337 5993,'-1'2'5726,"-2"11"-2890,-9 92 3216,-1 1-5089,12-99-1034,0 1 1,1-1-1,-1 1 0,2 0 1,-1 0-1,1-1 0,2 11 0,-1-13-707,3-3 212</inkml:trace>
  <inkml:trace contextRef="#ctx0" brushRef="#br0" timeOffset="5515.68">3041 291 7634,'7'6'6612,"-2"6"-3793,-2 12-904,-3 4-1151,-1 0 0,-1 1 0,-7 28 0,5-29-680,0 0-1,1 53 0,3-79-213,0-1-1,0 0 0,0 1 1,0-1-1,0 0 1,0 1-1,0-1 0,1 0 1,-1 1-1,1-1 1,-1 0-1,1 0 1,-1 0-1,1 1 0,0-1 1,-1 0-1,1 0 1,0 0-1,0 0 1,0 0-1,0 0 0,1 0 1,2 0-733</inkml:trace>
  <inkml:trace contextRef="#ctx0" brushRef="#br0" timeOffset="8067.67">3304 518 8530,'-21'21'3849,"20"-19"-1921,2-1-256,2 1-383,-3-2-329,0 0-264,0 0 16,4 0-192,6 0-88,3 1-160,19 0-71,-18 0-105,0-2-32,-2 0 72,2-2-168,-4-1-777,0-1-447,0 0 648</inkml:trace>
  <inkml:trace contextRef="#ctx0" brushRef="#br0" timeOffset="8411.93">3372 386 9698,'4'0'4065,"5"3"-2705,-2-2-120,3 2-791,3 1-241,0 1-72,3 1-304,5-2 3616,-2-1-2615</inkml:trace>
  <inkml:trace contextRef="#ctx0" brushRef="#br0" timeOffset="8762.25">3782 250 9282,'1'1'546,"0"0"-1,0 0 1,0 0 0,0 0-1,0 1 1,0-1 0,0 0-1,-1 1 1,1-1 0,0 0-1,-1 1 1,1-1 0,-1 1-1,0-1 1,0 1 0,1-1-1,-1 1 1,0-1-1,0 3 1,-5 36 1571,2-14-1133,-3 29-105,3-44-792,2 1 1,-1-1-1,2 0 0,-1 0 1,2 1-1,1 14 1,-1-25-89,0 1 0,0 0 0,0 0 0,0-1 0,0 1 0,0-1 0,1 1 1,-1-1-1,1 1 0,-1-1 0,1 0 0,-1 0 0,1 1 0,0-1 0,0-1 1,-1 1-1,1 0 0,0 0 0,0-1 0,0 1 0,0-1 0,0 1 0,0-1 1,0 0-1,0 0 0,2 0 0,4 1-71,1-1 0,-1 0 0,0 0 1,17-4-1,11-9-2493,-16 5 1668,-5 2 687</inkml:trace>
  <inkml:trace contextRef="#ctx0" brushRef="#br0" timeOffset="9112.84">3990 313 9002,'0'0'198,"-1"0"0,1 0 0,0 0 0,0 0 0,0 0 0,0 0 1,-1 0-1,1 0 0,0 0 0,0 0 0,0 0 0,0 0 0,0 0 0,-1 0 0,1 0 0,0 0 0,0 0 0,0 0 1,0 0-1,-1 0 0,1 0 0,0 0 0,0 0 0,0 0 0,0 0 0,0 1 0,0-1 0,-1 0 0,1 0 0,0 0 1,0 0-1,0 0 0,0 0 0,0 0 0,0 1 0,0-1 0,0 0 0,0 0 0,-1 0 0,-3 11 2848,0 16-2268,3-23-140,-5 41-131,2 0 0,2 0 1,5 67-1,-3-111-606,0 1 1,0 0 0,0-1 0,0 1-1,0 0 1,1 0 0,-1-1-1,0 1 1,1-1 0,-1 1-1,1 0 1,0-1 0,0 1 0,0-1-1,-1 1 1,1-1 0,0 0-1,1 1 1,-1-1 0,0 0 0,0 0-1,1 0 1,-1 0 0,0 0-1,1 0 1,1 1 0,8-1-756</inkml:trace>
  <inkml:trace contextRef="#ctx0" brushRef="#br0" timeOffset="9509.89">4226 321 10490,'-3'9'7501,"-9"5"-5597,3-3-1093,2 4-658,0 0 0,1 1 1,0 0-1,1 0 1,1 1-1,1-1 0,0 1 1,1 0-1,0 18 0,2-32-171,0 0-1,0-1 1,0 1 0,0 0-1,0 0 1,1-1-1,-1 1 1,1-1-1,0 1 1,0 0-1,0-1 1,0 1-1,0-1 1,0 0-1,1 1 1,-1-1 0,1 0-1,-1 0 1,1 0-1,0 0 1,0 0-1,0 0 1,0-1-1,0 1 1,1 0-1,-1-1 1,0 0-1,5 2 1,-4-2-10,1 0 0,0 0 1,-1-1-1,1 0 0,0 1 0,-1-1 1,1-1-1,0 1 0,0 0 0,-1-1 0,1 0 1,0 0-1,-1 0 0,1 0 0,-1 0 0,1-1 1,-1 0-1,0 0 0,0 0 0,5-3 1,-3 0 14,0 0 1,0 0 0,-1 0 0,0-1-1,0 1 1,0-1 0,0 0-1,-1 0 1,0 0 0,-1-1 0,1 1-1,-1-1 1,0 0 0,-1 1 0,0-1-1,0 0 1,0 0 0,-1 0 0,0 0-1,0 0 1,0 0 0,-1 0 0,-1 0-1,1 1 1,-1-1 0,0 0 0,0 1-1,-1-1 1,0 1 0,0 0 0,-8-11-1,7 12-247</inkml:trace>
  <inkml:trace contextRef="#ctx0" brushRef="#br0" timeOffset="10087.09">4544 297 7418,'-15'20'11052,"-3"20"-9085,11-23-1002,-2 3-564,2-6-291,0 1 1,1-1 0,1 1 0,-6 28 0,10-41-130,1 1-1,-1 0 1,1 0 0,0 0 0,0 0 0,0 0 0,1 0-1,-1 0 1,0 0 0,1 0 0,0-1 0,0 1 0,0 0-1,0 0 1,0-1 0,1 1 0,-1-1 0,1 1 0,-1-1-1,1 1 1,0-1 0,0 0 0,0 0 0,0 0 0,1 0-1,-1 0 1,0-1 0,1 1 0,-1 0 0,1-1-1,5 2 1,-4-1-3,1-1-1,-1 0 0,0 0 1,1-1-1,-1 1 1,1-1-1,-1 0 0,0 0 1,1 0-1,-1-1 0,1 1 1,-1-1-1,0 0 1,1 0-1,-1-1 0,0 1 1,0-1-1,0 0 0,0 0 1,0-1-1,0 1 1,-1-1-1,7-5 0,-5 3 30,-1 1-1,1-1 1,-1 0 0,0 0-1,0-1 1,-1 1-1,0-1 1,0 1 0,0-1-1,0 0 1,-1 0-1,0-1 1,-1 1 0,1 0-1,0-13 1,-2 5 15,-1 1 0,-1-1-1,0 1 1,-1-1 0,-1 1 0,0 0 0,0 0 0,-12-21-1,2 0-847,11 26-96,4 3 316</inkml:trace>
  <inkml:trace contextRef="#ctx0" brushRef="#br0" timeOffset="10726.71">4803 491 6865,'-31'7'3417,"37"-7"-1512,4 0-409,1 1 56,4 2-536,-4-3-143,-1 2-233,3-1-136,-4 0-240,4 1-72,1-1-96,-2 1 0,1-2-232,-1-3-296,-2 0 3881,-1-2-2761</inkml:trace>
  <inkml:trace contextRef="#ctx0" brushRef="#br0" timeOffset="11079.5">4901 355 7874,'-5'0'3544,"5"6"-1447,-4 2-537,4 7-55,-3 3-385,1 5-456,0 2-96,-1 3-168,0-1-96,2 0-136,-1-1-56,0-5-64,2-1 80,2-7-496,-1 0-304,4-6 424</inkml:trace>
  <inkml:trace contextRef="#ctx0" brushRef="#br0" timeOffset="11425.08">5146 298 6897,'2'5'3817,"0"1"-808,-2 2-1401,0 4 201,0 3-697,-1 4-264,0 8-272,-2 1-136,-2 4-224,2-2-64,0-2-16,1-2-80,1-5-688,0-4-376,3-6 544</inkml:trace>
  <inkml:trace contextRef="#ctx0" brushRef="#br0" timeOffset="11814.2">5271 314 6793,'1'9'3809,"-1"1"-768,1 6-1385,-1 2 57,-2 7-737,0 3-248,-2 7-312,0-1-120,0-1-160,1-3 56,0-4-520,2-5-312,1-5 408</inkml:trace>
  <inkml:trace contextRef="#ctx0" brushRef="#br0" timeOffset="12159.19">5440 587 8714,'0'-1'3609,"0"1"-2305,3 0-144,5 1-224,1 1-360,21 5-311,-20-6-73,0-1-40,0 2-104,-2-4-64,2 2 24</inkml:trace>
  <inkml:trace contextRef="#ctx0" brushRef="#br0" timeOffset="12160.19">5509 437 9146,'3'-2'3689,"3"0"-2657,1 2-120,1 0-392,2 1-288,2 1-336,0-1 4417,4 3-3265</inkml:trace>
  <inkml:trace contextRef="#ctx0" brushRef="#br0" timeOffset="13093.09">5894 294 8666,'1'57'8998,"-5"0"-6139,1-32-2176,2 1 0,3 44-1,-2-69-661,0 0-1,0 0 0,1 0 0,-1 0 0,0 1 0,1-1 0,-1 0 0,1 0 0,0 0 1,-1 0-1,1 0 0,0 0 0,-1 0 0,1 0 0,0 0 0,0-1 0,0 1 0,0 0 1,2 1-1,0-1-14,0 1 1,0-1 0,0 0 0,0 0-1,1 0 1,-1 0 0,4 0-1,5 0-52,0-1-1,0 0 0,13-2 1,-18 1-671,0 0 1,0-1-1,0 0 0,11-5 0,-2 1-440</inkml:trace>
  <inkml:trace contextRef="#ctx0" brushRef="#br0" timeOffset="13428.69">6095 384 7674,'0'0'241,"0"0"0,0 0 1,-1 0-1,1 0 1,0 0-1,0-1 0,-1 1 1,1 0-1,0 0 0,-1 0 1,1 0-1,0 0 1,-1 0-1,1 0 0,0 0 1,0 0-1,-1 1 1,1-1-1,0 0 0,-1 0 1,1 0-1,0 0 0,0 0 1,-1 0-1,1 1 1,0-1-1,0 0 0,-1 0 1,1 1-1,-8 10 2878,0 13-1222,-24 196 1152,32-219-3141,0 0 0,0 0 0,-1 1 0,1-1 0,0 0 0,0 0 0,0 1 1,1-1-1,-1 0 0,0 0 0,0 0 0,1 1 0,-1-1 0,1 0 0,-1 0 0,1 0 1,-1 0-1,2 2 0,4 0-538</inkml:trace>
  <inkml:trace contextRef="#ctx0" brushRef="#br0" timeOffset="13776.09">6304 321 10218,'1'7'4337,"-1"4"-2609,0 0 57,-4 9-617,1 4-256,-3 6-392,1 3-79,-2 2-185,0-1-72,-1-3-80,1 1-24,2-6 8,0-6-32,4-8-680,0-3-457,3-5 625</inkml:trace>
  <inkml:trace contextRef="#ctx0" brushRef="#br0" timeOffset="14197.31">6456 349 8458,'1'12'4121,"-1"3"-2033,0 5-376,-2 4-135,1 8-737,-2 1-192,-3 3-296,2-3-128,-2 0-128,0-5-24,2-5-16,2-2-216,0-9-432,1-3-712,3-1 760</inkml:trace>
  <inkml:trace contextRef="#ctx0" brushRef="#br0" timeOffset="15699.42">6557 93 5233,'-66'-20'8327,"-28"-22"-3960,82 37-4159,-1 0 0,1 0 1,-1 1-1,-1 1 0,1 0 1,0 1-1,-1 0 0,1 1 1,-15 1-1,11 0-149,-1 2-1,1 0 1,0 0 0,0 2-1,0 0 1,-26 11-1,-19 7 28,49-19-57,0 1 1,0 1-1,1 0 1,-1 1 0,1 0-1,0 1 1,0 0 0,-18 16-1,5 3 126,1 2 0,2 1 0,0 1-1,2 1 1,-22 45 0,36-64-147,1 1 1,0-1 0,1 1-1,0 0 1,1 0 0,1 1-1,-2 21 1,3 1 58,4 57-1,0-60 76,1 1 0,2-1 0,1-1 0,17 46 0,-21-71-124,0-1 0,1 1 0,-1-1 0,1 1 0,1-1 0,-1 0 0,1-1 0,0 1 0,1-1 0,-1 0 0,1 0 0,0-1 0,0 0 0,1 0 0,-1 0 0,1-1 0,0 0 0,0 0 0,8 2 1,12 2 38,2-1 1,-1-1-1,47 2 1,-37-4-32,9-2 66,-1-2-1,1-2 0,-1-2 1,51-12-1,-74 13-62,4-2 19,48-18-1,-63 20-45,-5 1 5,0-1-1,0 0 1,0 0-1,0 0 1,-1 0-1,0-1 1,0 0 0,0-1-1,-1 1 1,0-1-1,0 0 1,6-9-1,4-10 44,23-49-1,-38 74-49,14-32 63,-1 0 0,14-49 0,-23 63-32,-1-1 1,0 0-1,-1 0 1,-1 0-1,-1 0 1,-3-20 0,3 28 12,-2 0 0,0-1 0,0 1 0,-1 0 0,0 1 0,-1-1 0,0 1 0,-1-1 0,0 1 0,0 0 0,-1 1 0,-1-1 0,0 1 1,0 1-1,0-1 0,-1 1 0,-1 1 0,1-1 0,-1 1 0,0 1 0,-1 0 0,-12-7 0,9 7 67,0 0 0,0 0 0,-24-5 0,30 9-386,1 1-1,-1 0 0,1 0 1,-1 1-1,1 0 0,-1 0 0,0 0 1,1 1-1,-1 0 0,-9 2 1,11 1-698,1 4 41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8:23.8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 286 6177,'-5'4'1503,"-15"9"1889,10-10 1817,16-6-4872,0 1 0,0 1 0,0-1 0,0 1 0,0 0 0,0 1 0,0-1 0,9 2 0,1-1 159,168-2-780,-183 0-1749,-1 2 2232</inkml:trace>
  <inkml:trace contextRef="#ctx0" brushRef="#br0" timeOffset="432.84">159 209 6425,'-7'-9'116,"-5"-3"4842,11 12-4659,1 1 1,-1 0-1,1 0 0,-1 0 0,1 0 0,0 0 0,0 0 1,-1 1-1,1-1 0,0 0 0,0 0 0,0 0 1,0 0-1,0 0 0,0 0 0,0 0 0,0 0 0,1 2 1,0 70 1987,-10 89 1,8-160-2405,1 12-248,4-8-2990,1-6 2453</inkml:trace>
  <inkml:trace contextRef="#ctx0" brushRef="#br0" timeOffset="1348.39">668 0 5001,'-10'8'9847,"2"5"-6537,-4 16-4525,9-21 2287,-87 171 1550,51-107-2389,31-56-214,-2 1 10,1 1 1,-12 35-1,20-50-41,0 1-1,0-1 0,0 1 0,0 0 1,1-1-1,-1 1 0,1 0 1,0 0-1,0-1 0,0 1 0,1 0 1,0-1-1,-1 1 0,1 0 1,0-1-1,1 1 0,-1-1 1,0 1-1,1-1 0,0 1 0,3 4 1,-2-6-14,0 0 1,0 0-1,0 0 0,0 0 1,0-1-1,0 1 0,1-1 1,-1 0-1,0 0 0,1 0 1,-1 0-1,1 0 1,-1-1-1,1 0 0,-1 0 1,1 0-1,0 0 0,-1 0 1,1-1-1,-1 1 1,5-2-1,-5 1 28,-1 1-1,1-1 1,-1 1 0,1-1 0,0 0-1,-1 0 1,0 0 0,1-1 0,-1 1-1,0 0 1,1-1 0,-1 0 0,0 1-1,0-1 1,0 0 0,0 0-1,-1 0 1,1 0 0,-1-1 0,1 1-1,-1 0 1,1-1 0,-1 1 0,0-1-1,0 1 1,-1-1 0,1 0 0,0-2-1,-1 2 26,0-1-1,-1 1 0,1 0 0,-1 0 0,0 0 1,0 0-1,0 0 0,0 0 0,0 0 1,-1 1-1,1-1 0,-1 0 0,0 1 1,1-1-1,-1 1 0,-1-1 0,1 1 0,0 0 1,0 0-1,-1 0 0,0 0 0,1 1 1,-5-3-1,0 0 2,1 1 0,-1 0 1,0 1-1,1 0 0,-1 0 0,-1 0 1,1 1-1,0 0 0,-8 0 1,2 0-129,-52 3-1828,64-2 1319</inkml:trace>
  <inkml:trace contextRef="#ctx0" brushRef="#br0" timeOffset="1914.28">756 105 5009,'8'-13'1143,"3"-1"-320,-9 13 1238,-3 8 2257,0-1-3575,0 0 1,1 1 0,0-1 0,0 0 0,0 0 0,1 0 0,0 0 0,3 10 0,2 23 628,-6-32-1292,1 0 1,-1-1 0,1 1 0,1-1 0,-1 1-1,1-1 1,0 0 0,5 11 0,-5-14-77,0 0 1,0 0-1,0 0 0,1 0 1,-1 0-1,1-1 0,-1 1 1,1-1-1,0 0 0,0 0 1,0 0-1,0 0 0,1 0 1,-1-1-1,0 0 0,1 1 1,4 0-1,-2 0-6,1-1 0,-1 0-1,0 0 1,1-1 0,5 0 0,-9 0-274,-1 0 1,0 0 0,0 0-1,0-1 1,0 1-1,0-1 1,0 0-1,0 1 1,0-1 0,0 0-1,0 0 1,0 0-1,0 0 1,0-1-1,-1 1 1,1-1-1,0 1 1,2-4 0,1-4-742</inkml:trace>
  <inkml:trace contextRef="#ctx0" brushRef="#br0" timeOffset="2277.67">974 127 7858,'-3'9'7049,"-1"14"-4752,3-14-1161,-7 38 777,0 2-1321,-3 0-1,-18 54 0,22-82-860,1 0 0,1 1 0,0 0 0,2 0 0,1 0 0,0 24 0,2-41-375</inkml:trace>
  <inkml:trace contextRef="#ctx0" brushRef="#br0" timeOffset="11096.34">2214 211 5345,'-2'-1'859,"1"0"-207,0 1-1,0-1 1,0 1-1,1 0 1,-1-1 0,0 1-1,0 0 1,0-1-1,0 1 1,0 0-1,0 0 1,0 0-1,-1 0 1,1 0-1,-1 0 1,-13 9 814,9-2-1297,-1 1 1,1 0-1,1 0 1,-1 0-1,2 1 1,-1 0-1,1 0 1,0 0 0,1 0-1,0 1 1,1-1-1,-3 17 1,1 5 248,1-1 1,1 61-1,3-70-311,-2-16-127,1 1 1,-1-1-1,1 1 0,1-1 1,-1 1-1,1-1 1,0 1-1,1-1 0,-1 0 1,1 0-1,0 1 1,5 8-1,-6-13-129,-1-1 0,1 0 0,0 1 0,0-1 0,0 0-1,-1 1 1,1-1 0,0 0 0,0 0 0,0 0 0,0 0 0,-1 0 0,1 0 0,0 0 0,0 0 0,0 0 0,0 0-1,0 0 1,-1 0 0,1-1 0,0 1 0,0 0 0,0-1 0,-1 1 0,1-1 0,0 1 0,0-1 0,11-7-856</inkml:trace>
  <inkml:trace contextRef="#ctx0" brushRef="#br0" timeOffset="11443.55">2292 362 8546,'5'5'6433,"5"-2"-3888,9-3-753,-10-1-1327,8-1-165,1 1-1,-1 0 0,1 1 1,0 1-1,25 5 1,-37-5-1058,-3-3-4287,-3 1 4113</inkml:trace>
  <inkml:trace contextRef="#ctx0" brushRef="#br0" timeOffset="12117.9">2607 240 4281,'8'-12'112,"6"-6"4586,-11 23-1075,-5 14 92,-1 19-580,2-27-2564,0 1 1,0-1-1,-5 16 1,4-22-438,0 2 32,0 0-1,0 0 1,1 1 0,0-1-1,-1 14 1,2-19-153,1 0 0,-1 0 0,0 0 0,1-1 0,-1 1 0,1 0 0,-1 0 0,1-1 0,0 1 0,0 0 0,0-1 0,0 1 0,0-1 0,0 1 0,0-1 0,1 0 0,-1 0 0,1 1 0,-1-1 0,0 0 0,1 0 0,0 0 0,-1 0 0,1 0 0,0-1 1,-1 1-1,1-1 0,3 2 0,1 0-54,0-1-1,0 1 1,0-1 0,1 0 0,-1-1 0,0 1 0,0-1-1,1-1 1,-1 1 0,0-1 0,1 0 0,-1 0 0,0-1 0,0 0-1,0 0 1,0 0 0,-1-1 0,1 0 0,0 0 0,4-4-1,0 0 756</inkml:trace>
  <inkml:trace contextRef="#ctx0" brushRef="#br0" timeOffset="12459.74">2785 286 8602,'14'-9'2902,"-13"9"-2802,-1 0-1,0 0 0,0 0 0,1 1 0,-1-1 1,0 0-1,1 0 0,-1 0 0,0 0 0,0 0 1,1 1-1,-1-1 0,0 0 0,0 0 0,1 0 1,-1 1-1,0-1 0,0 0 0,0 0 1,1 1-1,-1-1 0,0 0 0,0 1 0,0-1 1,0 0-1,0 0 0,0 1 0,0-1 0,1 1 1,-1 5 643,0 0 0,1 0 0,-2 0 0,0 9 0,-3 9-115,-1-1 0,-9 29 0,8-36-564,1 1-1,1-1 0,1 1 0,0 0 0,1 0 0,0 27 0,2-42-212,0-1 1,1 1 0,-1 0-1,0 0 1,1 0-1,-1-1 1,1 1-1,-1 0 1,1 0 0,0-1-1,0 1 1,-1 0-1,1-1 1,1 1 0,-1-1-1,0 0 1,2 2-1,1 1-745</inkml:trace>
  <inkml:trace contextRef="#ctx0" brushRef="#br0" timeOffset="12926.46">2934 196 7986,'0'0'1649,"4"-1"1993,-2 4 721,9 29-3790,9 47 1,0-2-454,-11-49-52,-4-12-47,0 0-1,0 0 0,-2 1 0,0-1 0,1 20 0,-4-32 48,0 0-1,0 0 0,-1 0 0,1 0 0,-1 0 0,0 0 0,0-1 0,0 1 0,-1 0 0,0 0 0,1-1 0,-1 1 0,0-1 0,-1 1 0,1-1 0,-1 0 1,1 0-1,-1 0 0,0 0 0,0 0 0,0-1 0,0 0 0,-1 1 0,1-1 0,-1 0 0,-5 2 0,8-3-147,0-1 0,0 0 0,0 0 0,1 1 0,-1-1 0,0 0 1,0 0-1,0 0 0,1 0 0,-1 0 0,0 0 0,0 0 0,0 0 0,0 0 0,1 0 0,-1 0 0,0 0 0,-1-1 0,4-5 48</inkml:trace>
  <inkml:trace contextRef="#ctx0" brushRef="#br0" timeOffset="13837.57">3204 438 8450,'-1'-3'7621,"2"1"-4722,8-1-2812,-5 2 438,13-2-49,0 0 1,0 2 0,0 0 0,26 1 0,22 0-177,-63 0-302,1 0-246,0 0 0,1 0 0,-1-1 0,0 1 0,0-1 1,1 1-1,-1-1 0,0 0 0,0-1 0,0 1 0,6-3 0,-5-2-685</inkml:trace>
  <inkml:trace contextRef="#ctx0" brushRef="#br0" timeOffset="14202.99">3361 306 7866,'0'-1'170,"-1"1"1,1-1 0,0 1 0,-1-1-1,1 1 1,-1-1 0,1 1 0,0-1-1,-1 1 1,1 0 0,-1-1 0,1 1-1,-1 0 1,0 0 0,1-1 0,-1 1-1,1 0 1,-1 0 0,1 0 0,-1 0-1,0 0 1,1 0 0,-1 0 0,1 0-1,-1 0 1,0 0 0,1 0 0,-2 0 0,-1 17 5802,-1 9-4618,-3 7-627,1 1-1,-2 41 1,1-3-532,7-70-249,-1 0-88,1-1-1,0 1 1,-1 0-1,1-1 1,0 1 0,0 0-1,0-1 1,0 1-1,1 0 1,-1 0 0,0-1-1,1 1 1,0 1-1,2-2-530</inkml:trace>
  <inkml:trace contextRef="#ctx0" brushRef="#br0" timeOffset="14850.92">3808 116 6497,'0'0'130,"0"0"-1,0 0 0,0 0 0,0 0 1,0 0-1,0 0 0,0 0 0,1 0 1,-1 0-1,0-1 0,0 1 1,0 0-1,0 0 0,0 0 0,0 0 1,0 0-1,0 0 0,1 0 0,-1 0 1,0 0-1,0 0 0,0 0 0,0 0 1,0 0-1,0 0 0,1 0 0,-1 0 1,0 0-1,0 0 0,0 0 1,0 0-1,0 0 0,0 0 0,0 0 1,1 0-1,-1 0 0,0 0 0,0 1 1,0-1-1,0 0 0,0 0 0,0 0 1,0 0-1,0 0 0,0 0 0,1 0 1,-1 0-1,0 0 0,0 1 0,0-1 1,0 0-1,0 0 0,0 0 1,0 0-1,0 11 3237,-5 10-878,-9 16-1002,-2 0 0,-33 56 0,31-61-1409,1 0 0,2 0 1,-20 60-1,34-87-86,0-1 0,0 1 0,0 0 0,0-1 0,1 1 0,0 0 0,0 0 0,0-1 0,0 1 0,1 0 0,0 0 0,2 5 0,-2-8-10,0 1-1,0-1 1,1 0 0,-1 0-1,1 0 1,-1 0 0,1 0-1,0 0 1,0-1 0,0 1-1,0-1 1,0 1 0,0-1-1,0 0 1,0 1 0,0-1-1,1 0 1,-1-1 0,1 1-1,-1 0 1,0-1 0,1 1-1,-1-1 1,5 1 0,-1-1-14,0 0 0,-1 0 1,1-1-1,0 0 1,-1 0-1,1 0 0,-1 0 1,1-1-1,-1 0 0,0 0 1,1-1-1,-1 1 0,7-6 1,-10 7 43,0 0 1,0-1 0,-1 1-1,1-1 1,-1 0 0,1 1-1,-1-1 1,1 0 0,-1 0-1,0 0 1,0 0-1,0 0 1,0 0 0,0 0-1,0 0 1,-1 0 0,1 0-1,-1 0 1,1-1 0,-1 1-1,0 0 1,0 0 0,0-1-1,0 1 1,0 0-1,-1 0 1,1 0 0,-1-1-1,1 1 1,-1 0 0,0 0-1,0 0 1,0 0 0,0 0-1,0 0 1,0 0-1,-2-2 1,1 2 4,0-1 0,0 1 0,0-1 0,-1 1 0,1 0 1,0 0-1,-1 0 0,0 0 0,1 1 0,-1-1 0,0 0 0,0 1 0,0 0 0,0 0 0,0 0 0,0 0 0,0 0 0,0 1 1,0-1-1,0 1 0,-5 0 0,3 0-224,-1 1 1,0 0 0,0 0-1,1 0 1,-1 0-1,1 1 1,-1 0 0,1 0-1,0 1 1,0-1-1,-6 5 1,3-1-831,8-3 402</inkml:trace>
  <inkml:trace contextRef="#ctx0" brushRef="#br0" timeOffset="15381.5">4098 172 9322,'0'6'1860,"0"0"1,-1-1-1,0 1 1,-3 12-1,-22 41 1770,18-45-3287,2 1 1,-7 17-1,11-23-210,-7 25 204,8-32-324,1 0 0,0-1 0,0 1 0,0 0 0,0 0-1,0 0 1,0 0 0,0 0 0,0-1 0,1 1 0,-1 0 0,1 0 0,-1 0 0,3 2 0,0-1-11,1-1 0,-1 1 0,1-1 0,0-1 0,0 1 1,0 0-1,0-1 0,1 0 0,-1 0 0,0 0 0,6 0 0,5 2 29,-11-2-92,1 0 0,0 0 0,-1 0 0,1-1 1,-1 0-1,1 0 0,0 0 0,-1-1 0,1 1 1,0-1-1,-1 0 0,1 0 0,-1-1 0,1 1 0,-1-1 1,0 0-1,7-4 0,-1-1 701</inkml:trace>
  <inkml:trace contextRef="#ctx0" brushRef="#br0" timeOffset="15745.49">4206 300 6641,'-4'-18'719,"0"7"4076,1 35 880,-12 75-2000,-17 46-2837,10-54-707,20-80-544,1 0-1,0 1 1,1 11-1,-1-17 542</inkml:trace>
  <inkml:trace contextRef="#ctx0" brushRef="#br0" timeOffset="17327.18">1647 475 4737,'-30'-23'2272,"30"23"-2070,0 1 0,0-1 0,0 0 0,1 0 0,-1 0 0,0 0 0,0 0 0,0 0 0,0 1 0,0-1 0,0 0 0,0 0 0,0 0 0,0 0 0,0 1 0,0-1 0,0 0 0,0 0 0,0 0 0,0 0 0,0 1 0,0-1 0,0 0 0,0 0 0,0 0 0,0 0 0,0 1 0,0-1 0,0 0 0,0 0 0,0 0 0,0 0 0,0 0 0,-1 1 0,1-1 0,0 0 0,0 0 0,0 0 0,0 0 0,0 0 0,0 0 0,-1 0 0,1 1 0,0-1 0,0 0 0,0 0 0,-1 0 0,-12 7 1923,-14 2-2386,27-9 259,0 0-1,0 0 1,0-1-1,0 1 1,0 0-1,1 0 1,-1 0-1,0 0 1,0 0-1,0 0 1,0 0-1,0 0 1,0-1-1,0 1 1,0 0-1,0 0 1,0 0-1,0 0 1,0 0-1,0 0 1,0-1-1,0 1 1,0 0-1,0 0 1,0 0-1,0 0 1,0 0-1,0 0 1,0-1-1,0 1 1,0 0-1,0 0 1,0 0-1,0 0 1,0 0-1,0 0 1,0 0-1,0-1 1,0 1-1,0 0 1,-1 0-1,1 0 1,0 0-1,0 0 1,0 0-1,0 0 1,0 0-1,0 0 1,0 0-1,0 0 1,-1-1-1,1 1 1,0 0-1,0 0 1,0 0-1,0 0 1,0 0-1,0 0 1,-1 0-1,10-7-223,20 1 143,-28 6 125,0 0-1,0 0 1,0 0-1,1 0 1,-1 0-1,0 0 1,0 0-1,0 1 1,0-1-1,1 0 1,-1 1-1,0-1 0,0 1 1,0-1-1,0 1 1,0-1-1,0 1 1,0 0-1,0 0 1,0-1-1,0 1 1,0 1-1,-6-1 3413,0-1-6008,4 1 1986</inkml:trace>
  <inkml:trace contextRef="#ctx0" brushRef="#br0" timeOffset="18814.18">1230 1349 5017,'-1'0'496,"1"0"0,0 0 0,-1 1 1,1-1-1,-1 0 0,1 0 0,0 0 0,-1 1 0,1-1 0,0 0 0,-1 1 0,1-1 1,0 0-1,-1 1 0,1-1 0,0 0 0,0 1 0,-1-1 0,1 0 0,0 1 0,0-1 0,0 1 1,-1-1-1,1 1 0,10 1 3079,21-8-4577,-29 5 1885,42-6-101,49-2 0,-35 4-595,-42 2 207,-9 1-1179,-6-2-3546,-1 3 3494</inkml:trace>
  <inkml:trace contextRef="#ctx0" brushRef="#br0" timeOffset="19261.4">1258 1122 6457,'-6'3'11664,"15"1"-7713,22 4-5436,-23-7 2560,17 5-888,-1-2 1,1 0-1,1-2 1,45-2-1,-41 0-217,-29 0-19,0 0-1,0 0 1,0 0 0,0 0 0,1 0 0,-1 0 0,0 0-1,0-1 1,0 1 0,0 0 0,0-1 0,0 1-1,0-1 1,0 1 0,0-1 0,2-1 0,-4 0 857</inkml:trace>
  <inkml:trace contextRef="#ctx0" brushRef="#br0" timeOffset="21462.89">1417 952 6953,'-5'-3'7259,"5"7"-1636,3 3-2654,3 3-3675,52 55 1633,-22-26-637,32 45 1,-43-50-225,-14-20 4,-1 0 0,15 26 0,-23-36-38,0 1-1,0 0 1,0-1-1,-1 1 1,1 0-1,-1 0 1,1 8-1,-2-11-10,0 0 0,0 0 0,0 0 0,-1 0-1,1 0 1,0 0 0,-1 0 0,0 0 0,1 0 0,-1-1 0,0 1 0,0 0 0,0 0 0,0-1-1,0 1 1,0 0 0,-1-1 0,1 0 0,0 1 0,-1-1 0,1 0 0,-4 2 0,-141 110 385,113-84-397,17-14-19,16-15 6,-1 0 1,1 1-1,0-1 0,0 0 1,0 0-1,0 0 0,0 0 1,0 1-1,0-1 0,-1 0 1,1 0-1,0 0 0,0 0 1,0 0-1,0 0 0,-1 1 1,1-1-1,0 0 0,0 0 1,0 0-1,-1 0 0,1 0 0,0 0 1,0 0-1,0 0 0,-1 0 1,1 0-1,0 0 0,0 0 1,0 0-1,-1 0 0,1 0 1,0 0-1,0 0 0,0 0 1,-1 0-1,1 0 0,0 0 1,0-1-1,0 1 0,0 0 1,-1 0-1,1 0 0,0 0 1,0 0-1,0 0 0,0-1 1,0 1-1,-1 0 0,1 0 1,0 0-1,0 0 0,0-1 1,0 1-1,0 0 0,0 0 1,0-1-1,-2-15-154,2 14 188,12-165-161,-5 115 177,-3-1-1,-5-85 1,-11 68 42,7 31 34,21 64-53,-10-12-58,0-1 0,0 1 1,-1 0-1,-1 0 0,0 1 0,-1-1 0,2 15 0,-1 62 52,-4-62-31,1 0 1,10 52-1,-12-70-13,0-22-94,2-1 65,1 0-1,1 0 1,0 0-1,1 0 1,0 0 0,6-12-1,-10 25 9,1-1-1,-1 0 1,0 1-1,1-1 1,-1 0-1,0 1 1,1-1 0,-1 1-1,0-1 1,1 0-1,-1 1 1,1-1-1,-1 1 1,1 0 0,0-1-1,-1 1 1,1-1-1,-1 1 1,1 0-1,0-1 1,-1 1 0,1 0-1,0 0 1,-1 0-1,1-1 1,0 1-1,1 0 1,-1 1-1,-1-1 0,1 1 0,0-1 0,0 1 0,0-1 0,-1 1 0,1 0 0,0-1 0,-1 1 0,1 0 0,0 0 0,-1 0 0,1-1 0,-1 1 0,1 0 0,0 2 0,1 4 3,1 0 0,-1 0 0,2 13 0,-3-13 21,-1 0 0,0 0 0,0 0 0,-1 0 0,0 0 0,-3 13 0,3-18-7,1 1 1,-1-1 0,0 1 0,0-1-1,0 1 1,0-1 0,-1 1 0,1-1-1,-1 0 1,1 0 0,-1 0 0,0 0-1,0 0 1,0 0 0,0 0 0,0-1-1,0 1 1,0-1 0,-1 1 0,-3 1-1,5-3-13,0 1-1,0-1 0,0 0 0,0 0 0,0 1 0,0-1 0,-1 0 0,1 0 0,0 0 1,0 0-1,0-1 0,0 1 0,0 0 0,0 0 0,0 0 0,0-1 0,0 1 1,0-1-1,0 1 0,0-1 0,0 1 0,0-1 0,1 0 0,-1 1 0,-1-2 1,0 0-12,1 0 1,-1 0 0,1-1-1,0 1 1,0 0 0,0-1-1,0 1 1,0-1 0,0 1-1,0-4 1,0-5-28,0 0-1,0 0 1,3-22-1,-2 29 25,1 0-1,-1 0 1,1 0-1,1 0 0,-1 0 1,0 0-1,1 0 0,4-7 1,-6 10 8,1 1 0,-1-1 0,1 0 0,0 0-1,-1 1 1,1-1 0,0 0 0,0 1 0,-1-1 0,1 1 0,0-1 0,0 1 0,0-1 0,0 1 0,0 0-1,0-1 1,-1 1 0,1 0 0,0 0 0,0-1 0,0 1 0,0 0 0,0 0 0,0 0 0,0 0 0,0 1 0,0-1-1,0 0 1,0 0 0,0 0 0,0 1 0,0-1 0,0 1 0,0-1 0,0 0 0,-1 1 0,1 0 0,0-1 0,0 1-1,-1-1 1,1 1 0,0 0 0,-1 0 0,2 0 0,1 2 17,-1 1 0,1-1 0,-1 0 1,0 1-1,0-1 0,0 1 0,0-1 0,-1 1 0,1 0 1,-1 0-1,0 0 0,0 0 0,-1 0 0,1 0 1,-1 0-1,0 0 0,0 0 0,0 0 0,0 0 0,-1 0 1,1 0-1,-1 0 0,0 0 0,-1 0 0,1 0 0,-1-1 1,1 1-1,-1 0 0,0-1 0,0 1 0,-5 4 0,7-8-5,0 1-1,0-1 0,-1 1 0,1-1 1,-1 0-1,1 1 0,0-1 0,-1 0 1,1 1-1,-1-1 0,1 0 0,-1 0 0,1 0 1,-1 1-1,1-1 0,0 0 0,-1 0 1,0 0-1,1 0 0,-1 0 0,1 0 1,-1 0-1,1 0 0,-1 0 0,1 0 1,-1 0-1,1 0 0,-1 0 0,1 0 1,-1 0-1,1 0 0,-1-1 0,1 1 1,-1 0-1,1 0 0,0-1 0,-1 1 0,1 0 1,-1-1-1,1 1 0,0 0 0,-1-1 1,1 1-1,0-1 0,-1 1 0,1 0 1,0-1-1,0 1 0,-1-1 0,1 1 1,0-1-1,0 1 0,0-1 0,0 1 1,0-1-1,0 1 0,0-2 0,-5-34-28,4 32 9,1 3 12,0 0 0,0 0 0,0 0 0,0-1 0,0 1-1,0 0 1,0 0 0,0 0 0,0 0 0,1 0 0,-1 0 0,0 0 0,1 0-1,-1 0 1,1-2 0,0 3-2,-1 0 1,0-1-1,0 1 0,1 0 0,-1 0 1,0 0-1,1 0 0,-1 0 0,0-1 1,1 1-1,-1 0 0,0 0 0,1 0 0,-1 0 1,0 0-1,1 0 0,-1 0 0,0 0 1,1 0-1,-1 0 0,0 0 0,1 0 0,-1 1 1,0-1-1,1 0 0,-1 0 0,0 0 1,1 0-1,-1 1 0,0-1 0,1 0 1,0 1-4,1 1 1,-1-1 0,1 0-1,-1 1 1,1-1-1,-1 1 1,0 0 0,0-1-1,0 1 1,0 0 0,0 0-1,0-1 1,-1 1 0,1 0-1,0 3 1,0-1 21,-1-1 1,1 0-1,-1 0 0,0 1 0,0-1 1,-1 0-1,1 1 0,-1-1 1,0 0-1,1 1 0,-1-1 0,-1 0 1,0 3-1,1-4-5,-1-1 0,1 1-1,0-1 1,0 1 0,-1-1-1,1 1 1,-1-1 0,1 0 0,-1 0-1,1 0 1,-1 0 0,0 0 0,0 0-1,0-1 1,1 1 0,-1 0 0,0-1-1,0 1 1,0-1 0,0 0 0,0 0-1,0 0 1,0 0 0,-3 0-1,3 0-16,0-1 0,1 1 0,-1-1-1,0 1 1,0-1 0,0 0-1,0 0 1,1 0 0,-1 0-1,0 0 1,1 0 0,-1 0-1,1-1 1,-1 1 0,1 0-1,0-1 1,0 1 0,-1-1-1,1 0 1,0 1 0,0-1-1,0 0 1,1 0 0,-1 1 0,0-1-1,1 0 1,-1 0 0,1 0-1,0 0 1,-1 0 0,1 0-1,0 0 1,0 0 0,0 0-1,1 0 1,-1 0 0,0 0-1,1 1 1,-1-1 0,2-2-1,11 49-420,-10-3-992,-1-30 1180</inkml:trace>
  <inkml:trace contextRef="#ctx0" brushRef="#br0" timeOffset="23310.68">2145 987 6217,'-2'-2'11934,"1"2"-7033,-1 6-5398,-48 102 2260,33-76-1593,1 2-1,2 0 1,-10 37-1,14-36-134,5-20-25,0 0 1,1 1-1,-2 23 0,6-35-26,-1 0 0,1-1 0,0 1 1,1 0-1,-1 0 0,1 0 0,-1-1 0,1 1 0,0 0 0,1-1 0,-1 1 1,1-1-1,-1 1 0,1-1 0,0 0 0,0 0 0,1 0 0,-1 0 1,5 5-1,-4-6-13,-1-1 1,1 1-1,-1-1 0,1 0 1,0 0-1,-1 0 1,1 0-1,0 0 1,0-1-1,0 1 0,0-1 1,0 0-1,0 0 1,0 0-1,-1 0 1,1 0-1,0-1 0,0 1 1,0-1-1,0 0 1,0 0-1,-1 0 1,1 0-1,0 0 1,3-3-1,5-2-9,0 0 0,0-1 0,0-1 0,12-11 0,-21 17 47,0 1-1,-1-1 0,1 1 0,-1-1 1,1 0-1,-1 0 0,0 0 0,1 0 0,-1 0 1,0 0-1,0 0 0,0 0 0,-1 0 1,1 0-1,0-1 0,-1 1 0,0 0 0,1 0 1,-1-1-1,0 1 0,0 0 0,0-1 1,-1 1-1,1 0 0,0 0 0,-1-1 1,0 1-1,1 0 0,-1 0 0,0 0 0,0 0 1,-2-3-1,1 1 12,-1 1 0,1 0 1,-1 0-1,0 0 0,1 0 1,-1 1-1,-1-1 0,1 1 1,0 0-1,-1 0 0,1 0 1,-1 0-1,0 0 0,1 1 1,-1 0-1,0-1 0,0 2 1,-5-2-1,2 2-14,-1-1 0,1 1 0,-1 1 0,1 0 0,-1 0 0,1 0 0,0 1 0,0 0 0,0 0 1,-7 4-1,11-5-108,0 1 1,0-1 0,0 1 0,0-1-1,0 1 1,1 0 0,-1 0 0,1 1-1,-1-1 1,1 0 0,0 1 0,0-1-1,0 1 1,0 0 0,1 0 0,-1 0-1,1-1 1,-1 1 0,1 1 0,0-1-1,0 0 1,0 0 0,1 0 0,-1 7-1,1-9 102,0 0-1,0 0 0,0 0 0,0 0 0,0 0 0,1 1 0,-1-1 0,0 0 1,1 0-1,-1 0 0,1 0 0,-1 0 0,1 0 0,0 0 0,-1 0 1,1 0-1,0-1 0,-1 1 0,2 1 0,9 6 296</inkml:trace>
  <inkml:trace contextRef="#ctx0" brushRef="#br0" timeOffset="24041.59">2522 1022 7090,'-1'-1'597,"1"1"0,-1-1 0,0 1 0,0 0 0,0-1 0,0 1 0,0 0 1,0 0-1,0 0 0,0 0 0,-1 0 0,1 0 0,0 0 0,0 0 1,0 0-1,0 0 0,-1 1 0,-18 9 2719,-13 22-2613,32-30-373,-15 17-5,0 1 0,2 1 0,0 0 0,-18 38 1,26-46-327,1 1 1,0-1 0,0 1 0,2 0-1,0 0 1,0 0 0,1 0 0,1 1 0,1 22-1,0-34-16,0-1 0,0 1 0,1 0 0,-1-1 0,1 1 0,0-1-1,-1 1 1,1-1 0,1 1 0,-1-1 0,0 0 0,0 0-1,1 1 1,-1-1 0,1 0 0,0 0 0,0 0 0,0-1 0,0 1-1,2 1 1,-1-1-10,0 0 0,1-1 0,-1 0 0,1 0 0,-1 0 0,1 0 0,0 0 0,-1-1 0,1 1 0,0-1 0,0 0 0,5-1 0,2 0-9,0-1 0,-1-1 0,0 1 0,1-2 0,-1 1 0,0-2-1,-1 1 1,17-11 0,-18 9 43,-1 0-1,0-1 1,-1 0 0,1 0-1,-1-1 1,-1 1-1,1-1 1,-1 0-1,-1-1 1,0 1 0,0-1-1,5-17 1,-6 17 32,0-1 0,-1 0 0,-1 1 0,1-1 0,-2 0 0,1 0 0,-1 0 0,-1 0 0,0 0 0,0 0 1,-1 0-1,-4-13 0,4 17-2,-1 1 1,0-1-1,0 1 1,-1-1-1,0 1 0,0 0 1,0 0-1,0 0 1,-1 1-1,1 0 1,-1 0-1,0 0 1,-1 0-1,1 1 1,-1 0-1,1 0 1,-1 0-1,-6-1 0,3 1-225,0 0 0,-1 1-1,1 0 1,0 0-1,-1 1 1,1 1-1,-1-1 1,1 1-1,0 1 1,-1 0-1,-14 4 1,4 2-1011,5 7 520</inkml:trace>
  <inkml:trace contextRef="#ctx0" brushRef="#br0" timeOffset="26675.17">1313 1779 5889,'27'-1'9305,"10"0"-6229,78-4-2658,373-18 644,-264 36-656,-138-5 542,172-7-1,-242-1-746,-14 0-181,-1 0-1,1 0 1,-1 0 0,0 0 0,1 0 0,-1 0-1,1 0 1,-1-1 0,1 1 0,-1 0 0,0-1-1,1 1 1,-1-1 0,0 0 0,0 1 0,1-1 0,-1 0-1,0 0 1,0 0 0,0 0 0,0 0 0,0 0-1,0 0 1,0 0 0,0 0 0,0 0 0,-1 0-1,2-3 1,8-16 64,0 0-1,-2 0 1,12-41-1,-11 33-75,82-238 61,-84 246-42,-2-1 0,0 0-1,-1 0 1,1-26 0,-3-85 119,1-7-34,4 97-112,-8 41 16,1 0-1,0 0 0,-1 0 1,1-1-1,-1 1 1,0 0-1,1 0 1,-1 0-1,0 0 1,0 0-1,0 0 1,1 0-1,-1 0 1,0 0-1,0 0 1,0 0-1,-1 1 0,1-1 1,0 0-1,0 1 1,-2-1-1,1-1-4,-12-6 10,-1 1 1,1 0-1,-1 0 0,-1 2 1,1 0-1,-25-4 1,-108-12 35,84 14-32,19 4-57,1 2 0,0 2 0,-58 9 0,11-1 1,-83 4 39,154-12 0,1-1 1,-1-1-1,-21-3 0,-20-1 6,-5 7-309,65-2 279,0 1 0,1 0 1,-1 0-1,0-1 0,0 1 0,1 0 0,-1 0 1,1 0-1,-1 0 0,0 0 0,1 0 0,0 0 0,-1 0 1,1 0-1,0 0 0,-1 0 0,1 0 0,0 0 0,0 1 1,0 1-1,-3 29 3,2-30-10,1 26-16,1 1-1,7 40 1,-5-44 21,16 244-30,-16-201 55,0-23 6,-5 63-1,1-36 44,2-54-34,0-1 0,-2 1 0,0-1 0,-4 19-1,1-26-477,1 1 0,-1-1 0,-9 16 1,-3 6 1150,9-14-7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9:20.0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3 12 5305,'13'-10'1357,"-13"9"-1315,0 1 0,1 0 1,-1 0-1,0 0 0,0 0 0,0 0 1,0 0-1,1 0 0,-1 0 0,0 0 1,0 0-1,0 0 0,1 0 0,-1 0 0,0 0 1,0 0-1,0 0 0,1 0 0,-1 0 1,0 0-1,0 0 0,0 0 0,0 0 1,1 0-1,-1 0 0,0 0 0,0 0 1,0 1-1,0-1 0,1 0 0,-1 0 0,0 0 1,0 0-1,0 0 0,0 1 0,1 24 2268,-2-13-2089,-1 101 1184,14 142 0,-9-222-1294,7 78 1144,-4 0 1,-9 114-1,1-197-1090,1-12-224,0-1 0,-1 0 0,0 1 0,-1-1 0,-7 18-1,6-25-753,-1-1 251</inkml:trace>
  <inkml:trace contextRef="#ctx0" brushRef="#br0" timeOffset="512.28">1 799 5433,'2'1'836,"1"0"1,-1 0-1,0 0 0,0 1 0,0-1 0,1 1 1,-1-1-1,2 4 0,15 19 2218,7 29-1425,-25-51-1498,32 92 1148,-28-71-1143,2-1 0,1 0 0,1-1 0,1 0 0,14 23 0,-22-42-117,-1 0-1,0 0 0,0-1 1,1 1-1,-1 0 1,1-1-1,0 1 0,-1-1 1,1 0-1,0 1 0,0-1 1,0 0-1,0 0 1,0 0-1,0 0 0,0-1 1,3 2-1,-3-2 13,-1 0 0,1 0 0,0-1 0,0 1 0,0 0 0,0 0 0,0-1 0,0 0 0,-1 1 0,1-1 0,0 0 0,0 0 0,-1 1 0,1-1 0,2-3 0,3-2 113,-1 0 1,0-1-1,0 0 1,0 0-1,-1 0 1,8-14-1,0-5 115,-3 7-58,20-28 0,-28 45-258,1-1-1,-1 1 1,1 0-1,0-1 1,0 1-1,-1 0 1,1 0-1,6-2 1,-8 3-290,1 1 1,-1-1 0,1 1 0,-1 0-1,0-1 1,1 1 0,-1 0-1,1 0 1,-1 0 0,1-1 0,-1 2-1,1-1 1,-1 0 0,2 0 0,10 7-1171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8:59.70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2 0 3625,'-4'7'8051,"3"8"-6121,3 7-1885,-4 72 1893,1-68-1811,2 50 0,1-37 34,-1 1-1,-5 41 0,-1 40 82,10-27 244,5-32-94,-7-46-93,0 0 1,-1 0 0,0 29 0,-7 6 1184,5-51-1647,0 0-464,0 0-419,0 0-379,0 0 514</inkml:trace>
  <inkml:trace contextRef="#ctx0" brushRef="#br0" timeOffset="1534.09">124 656 2513,'2'-5'8221,"2"3"-3305,10 8-2026,9 10-4079,-22-15 1678,13 12-293,0 1 1,0 1-1,-2 0 1,0 1-1,17 29 1,-21-32-140,21 39 51,-23-39-79,1 0-1,0 0 0,1-1 0,0 0 0,19 21 0,-26-33 5,-1 1-1,1-1 0,0 1 0,-1-1 0,1 1 0,0-1 0,0 1 0,-1-1 0,1 0 0,0 1 0,0-1 0,0 0 0,0 0 0,-1 1 0,1-1 0,0 0 0,0 0 0,0 0 0,0 0 1,0 0-1,-1 0 0,1 0 0,0-1 0,1 1 0,0-1 39,-1 0 1,1 0 0,0 0-1,-1 0 1,1 0 0,-1 0-1,1 0 1,-1-1 0,0 1-1,2-3 1,2-3 158,-1 1 1,0-1-1,6-14 1,82-188 829,-76 183-1197,-11 19-1268,-4 6 104,0 3 503</inkml:trace>
  <inkml:trace contextRef="#ctx0" brushRef="#br0" timeOffset="9778.26">618 1458 7258,'-1'-4'1006,"0"0"0,0 0 0,0 0 0,-1 0 0,1 0 0,-1 0 0,0 0 0,0 1 0,-4-6 0,2 4-524,0 0 0,0 1-1,-1 0 1,0 0 0,1 0-1,-8-4 1,7 5-348,0 0 0,-1 0 0,1 1 1,0 0-1,-1 0 0,1 0 0,-1 1 0,0 0 1,1 0-1,-1 0 0,0 1 0,0-1 0,0 1 0,1 1 1,-8 0-1,6 1-90,1 1-1,-1-1 1,1 1-1,-1 1 1,1-1 0,0 1-1,1 0 1,-1 0 0,0 1-1,1-1 1,0 1 0,0 0-1,1 1 1,-1-1 0,1 1-1,1 0 1,-1 0 0,1 0-1,-5 11 1,4-6-97,0 0-1,0 0 1,1 1-1,1 0 1,0-1-1,0 1 1,2 0 0,-1 0-1,1 0 1,3 23-1,-2-33-16,-1 0 0,0 0 0,0 0 0,1-1 0,-1 1 0,1 0 0,0 0-1,0 0 1,-1 0 0,1-1 0,0 1 0,0 0 0,1-1 0,-1 1 0,0-1 0,0 1 0,1-1-1,-1 0 1,1 0 0,-1 1 0,1-1 0,0 0 0,2 1 0,-1-2-2,0 1 0,-1-1 0,1 0 0,0 1 0,0-2 0,0 1 0,-1 0 0,1 0 0,0-1 0,0 0 0,-1 1 0,1-1 0,0 0 0,3-2 0,6-3-22,-1-1 1,1 0-1,-1-1 1,-1 0-1,17-17 1,-17 14 98,-1-1-1,-1 0 1,0 0 0,-1-1 0,0 0 0,0 0-1,-2-1 1,0 1 0,4-16 0,-9 5 558,-2 21 449,-2 18-569,-17 249 136,4-25 182,12-208-555,1-10-195,2 0 0,-1 32 0,5-46-1128,-2-7 1066,0 0 1,0-1 0,0 1-1,0 0 1,0 0-1,0 0 1,0 0-1,0 0 1,0 0-1,0 0 1,0 0 0,0 0-1,0 0 1,0 0-1,0 0 1,0 0-1,0 0 1,0 0-1,0 0 1,0 0 0,0 0-1,0-1 1,0 1-1,0 0 1,1 0-1,-1 0 1,0 0-1,0 0 1,0 0 0,0 0-1,0 0 1,0 0-1,0 0 1,0 0-1,0 0 1,0 0 0,0 0-1,0 0 1,0 0-1,0 0 1,0 0-1,1 0 1,-1 0-1,0 0 1,0 0 0,0 0-1,0 0 1,0 0-1,0 0 1,0 1-1,0-1 1,0 0-1,0 0 1,0 0 0,0 0-1,0 0 1,0 0-1,0 0 1,2-4-1129</inkml:trace>
  <inkml:trace contextRef="#ctx0" brushRef="#br0" timeOffset="11712.67">800 1520 6625,'-40'-48'3257,"26"36"-166,7 12 413,6 0 119,34 8-3537,-3-1-27,-1 1 0,0 1 0,31 15 0,-57-23-26,0 1 1,-1-1-1,1 1 1,-1 0 0,1-1-1,-1 1 1,0 0-1,0 0 1,0 1-1,0-1 1,0 0 0,0 1-1,-1-1 1,1 1-1,-1-1 1,0 1 0,1 0-1,-1 0 1,-1-1-1,1 1 1,0 0-1,-1 0 1,1 0 0,-1 0-1,0 0 1,0 0-1,0 0 1,0 0-1,-1 0 1,1 0 0,-1 0-1,1 0 1,-3 5-1,-1 0 62,1-1 0,-1 1 0,0-1 0,-1 0 0,0 0 0,0 0 0,0 0 0,-1-1 0,0 0 0,-11 9 0,-3-1 99,13-11-147,2 1-1,-1 0 1,0 1-1,1-1 1,0 1-1,-9 11 1,14-16-64,0 1 0,0 0 1,0-1-1,0 1 0,0 0 1,0-1-1,0 1 0,0-1 1,0 1-1,1 0 1,-1-1-1,0 1 0,0-1 1,1 1-1,-1 0 0,0-1 1,1 1-1,-1-1 0,1 1 1,-1-1-1,1 0 1,-1 1-1,1-1 0,-1 1 1,2 0-1,15 12-123,-14-12 112,19 15-37,-6-6 52,-1 0-1,-1 1 1,1 1 0,19 22-1,-31-30 27,0-1-1,0 1 1,0 0 0,-1 0-1,0 0 1,1 1-1,-2-1 1,1 1-1,0-1 1,-1 1 0,0-1-1,0 1 1,0 0-1,-1-1 1,0 1-1,0 0 1,0 0-1,0-1 1,-1 1 0,1 0-1,-1-1 1,0 1-1,-3 6 1,1-2 58,-1 0 0,0 0 0,0 0 0,-1 0 0,0-1 0,-1 0 1,-10 13-1,13-18-67,0-1 0,0 1 1,0-1-1,0 1 0,-1-1 1,1 0-1,-1-1 0,1 1 1,-1 0-1,0-1 0,1 0 1,-1 0-1,0 0 0,0 0 1,0-1-1,0 1 0,0-1 1,0 0-1,0 0 0,0-1 1,-7-1-1,-23-8-989,32 9 1043,1 0 0,-1 0 1,0 0-1,0 0 0,1 0 1,-1-1-1,1 1 0,-1 0 1,1-1-1,0 1 0,0-1 1,-1 1-1,1-1 0,0 0 1,-1-2-1,-2-11 566</inkml:trace>
  <inkml:trace contextRef="#ctx0" brushRef="#br0" timeOffset="12389.06">1196 1447 10474,'0'0'176,"-1"0"-1,1 0 0,0 1 1,0-1-1,0 0 0,0 0 1,0 0-1,0 1 0,0-1 1,0 0-1,0 0 0,0 0 1,0 1-1,0-1 0,0 0 1,0 0-1,0 0 1,0 1-1,0-1 0,0 0 1,0 0-1,0 0 0,0 1 1,0-1-1,0 0 0,0 0 1,0 0-1,0 1 0,1-1 1,-1 0-1,0 0 0,0 0 1,0 0-1,0 0 0,0 1 1,1-1-1,-1 0 0,0 0 1,0 0-1,0 0 1,1 0-1,-1 0 0,0 0 1,1 1-1,12 2 840,-9-2-995,59 8 724,-39-6-349,31 6-1,-49-8-306,1 1-1,-1 0 1,0 1 0,1-1-1,-1 1 1,-1 0-1,1 1 1,0-1-1,7 7 1,-11-8 1,0 0 1,0 1 0,0-1-1,0 0 1,-1 1 0,1-1-1,-1 1 1,1-1 0,-1 1-1,0 0 1,0 0 0,0-1-1,0 1 1,-1 0 0,1 0-1,-1 0 1,0 0 0,0 0-1,0 0 1,0 0 0,0 0 0,0 0-1,-2 4 1,-2 5 126,0 0 1,0 0 0,-2 0-1,-7 14 1,-6 11-198,-10 38 41,-19 83 1,39-118-280,5-14-3327,5-21 628,4-1 1349</inkml:trace>
  <inkml:trace contextRef="#ctx0" brushRef="#br0" timeOffset="12734.41">1182 1730 6289,'4'-4'2985,"0"4"-544,3 0-737,4 0-152,0-1-87,7-1-521,-1 1-136,4-1-272,0 0-152,0 1-216,4 0-56,-2 0-16,2 1 56,2-1-568,0 0-520,3-1 592</inkml:trace>
  <inkml:trace contextRef="#ctx0" brushRef="#br0" timeOffset="13071.62">1678 1513 7474,'21'-25'3320,"-5"23"-1735,3 0-25,4-1-424,0-2-280,2 0-343,1 0-105,-2 1-176,-4 2-64,-1 0-48,-5 2 64,-4 0-304,0-2-400,-7 0 1560,0 0-1024</inkml:trace>
  <inkml:trace contextRef="#ctx0" brushRef="#br0" timeOffset="13519.77">1706 1519 8410,'-1'33'6703,"5"1"-3314,-1 5-1464,-3-36-1884,0 0 0,0-1 1,0 1-1,1 0 0,-1-1 0,0 1 1,1 0-1,0-1 0,0 1 0,0 0 0,1 2 1,0-4-54,-1 0 0,1 0 1,-1 1-1,1-1 1,0 0-1,-1-1 1,1 1-1,0 0 1,0 0-1,0-1 1,-1 1-1,1-1 1,0 1-1,4-1 0,4 2-27,0 0 1,-1 0-1,0 1 0,1 1 0,-1-1 0,0 2 0,0-1 0,14 11 0,-21-14 40,1 1-1,-1 0 1,0 0 0,0 0-1,0 0 1,0 1 0,0-1-1,-1 0 1,1 1 0,-1-1-1,0 1 1,1 0 0,-1-1-1,0 1 1,-1 0 0,1 0-1,0-1 1,-1 1 0,1 0 0,-1 0-1,0 0 1,0 0 0,0 0-1,-1 0 1,1 0 0,-1-1-1,1 1 1,-1 0 0,0 0-1,0-1 1,0 1 0,0 0-1,-1-1 1,-1 4 0,-5 6-74,0 0 1,0 0 0,-2-1 0,1 0-1,-1 0 1,-1-1 0,-15 11 0,8-8-1035,-1 0 1,-21 9 0,17-10 408</inkml:trace>
  <inkml:trace contextRef="#ctx0" brushRef="#br0" timeOffset="15350.37">116 2319 7482,'5'0'6315,"22"0"-4073,186-17 1059,10-1-3142,286-26 274,-21 2 119,-458 39-490,63-8 441,143 1-1,-213 13-184,0 0 0,-1 1 0,36 12 0,-4-2 217,-53-13-521,1-1 0,-1 0-1,1 0 1,0 0-1,-1 0 1,1 0 0,0 0-1,-1 0 1,1-1 0,0 1-1,-1 0 1,1-1-1,-1 0 1,1 1 0,-1-1-1,1 0 1,-1 1 0,1-1-1,-1 0 1,0 0-1,0 0 1,1-1 0,-1 1-1,0 0 1,0 0 0,0-1-1,0 1 1,0 0-1,0-1 1,-1 1 0,1-1-1,0 1 1,-1-1-1,1 1 1,0-4 0,2-7 24,0-1 0,-1 1 1,1-23-1,-2 19-35,20-311 44,-7 200-42,6-80 19,-17 151 52,-8-96-1,5 144-41,-1-1 0,-1 1 0,0-1 0,0 1 0,0 0 0,-1 0 0,0 0 0,-6-9 0,7 13-2,-1 0 0,0 0 0,0 1 0,0-1 0,-1 1 1,1 0-1,-1 0 0,0 0 0,0 0 0,0 1 0,0-1 0,0 1 0,-1 0 0,1 0 0,-1 1 0,-5-2 0,-30-5 85,-70-5 1,19 3-47,-55-5 13,-201 6 0,216 9-66,-384 41 20,119-4-14,287-34-36,-90 7-25,197-10 23,0 0-1,0 1 1,0-1 0,0 0-1,0 1 1,-1 0 0,1-1-1,0 1 1,0 0 0,0 0-1,1 0 1,-1 1 0,0-1-1,0 0 1,0 1-1,1-1 1,-1 1 0,1-1-1,-1 1 1,1 0 0,0 0-1,0-1 1,0 1 0,-2 4-1,1 2-70,0 0 0,0-1-1,1 1 1,0 0 0,0 13-1,1-19 85,4 79-148,0-11 125,4 234 32,-7-261 1,-3 68 30,2 2 70,1-39 108,6 60 85,-7-130-332,0 1-21,1-1 0,-1 1 0,1 0 0,0-1 0,0 1 0,1-1-1,-1 1 1,5 7 0,-5-12-3091,-1-1 1935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9:25.8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9 709 5801,'-2'2'1402,"-8"5"2104,10-7-3373,0 1 0,0-1 0,0 0-1,0 0 1,0 0 0,0 0 0,-1 0-1,1 0 1,0 0 0,0 0 0,0 0-1,0 0 1,0 0 0,-1 0 0,1 0 0,0 0-1,0 0 1,0 0 0,0 0 0,-1 0-1,1 0 1,0 0 0,0 0 0,0 0-1,0 0 1,0 0 0,-1 0 0,1 0-1,0 0 1,0 0 0,0 0 0,0 0 0,0 0-1,-1-1 1,1 1 0,0 0 0,0 0-1,0 0 1,0 0 0,0 0 0,0 0-1,0-1 1,0 1 0,0 0 0,0 0 0,0 0-1,-1 0 1,1 0 0,0-1 0,0 1-1,0 0 1,0 0 0,0 0 0,0 0-1,0-1 1,0 1 0,0 0 0,0 0 0,0 0-1,1-1 1,0 1-22,0-1 0,0 0 1,1 0-1,-1 0 0,1 1 0,-1-1 0,1 1 1,-1-1-1,0 1 0,1 0 0,2-1 0,8-2 142,25-11 103,-12 4-83,1 1 0,27-5 0,-53 14-340,1 0 1,-1 0-1,1 0 0,0 0 1,-1 0-1,1 0 0,-1 0 0,1 0 1,-1 0-1,1-1 0,-1 1 1,1 0-1,0 0 0,-1 0 1,1-1-1,-1 1 0,1 0 1,-1-1-1,0 1 0,1 0 1,-1-1-1,1 1 0,-1-1 1,0 1-1,1-1 0,-1 1 1,0-1-1,1 1 0,-1-1 0,0 1 1,0-1-1,1 1 0,-1-1 1,0 1-1,0-1 0,0 0 1,0 1-1,0-1 0,0 0 1,-1-3-713</inkml:trace>
  <inkml:trace contextRef="#ctx0" brushRef="#br0" timeOffset="357.32">224 523 7426,'-25'-22'3272,"35"22"-1527,-4-2-273,4 1 64,-1-1-383,-2-1-393,3 0-88,-3-1-208,3 2-112,0 2-152,0 0-64,0 1-56,0 1-16,1-3-32,1 0-296,5 0-688,1-3-1425,2 2 1481</inkml:trace>
  <inkml:trace contextRef="#ctx0" brushRef="#br0" timeOffset="1115.97">962 262 7410,'0'0'233,"-1"0"0,1 0 1,-1 0-1,1 0 0,-1 0 1,1 0-1,-1 0 0,1 1 1,-1-1-1,1 0 0,-1 0 1,1 1-1,-1-1 0,1 0 1,0 0-1,-1 1 0,1-1 1,-1 1-1,1-1 0,0 0 1,-1 1-1,1-1 0,0 1 1,0-1-1,-1 1 0,1-1 1,0 0-1,0 1 0,0-1 1,0 1-1,-1-1 1,1 1-1,0 0 0,0-1 1,0 1-1,0-1 0,0 1 1,0-1-1,0 1 0,0-1 1,1 1-1,-1 0 0,4 29 1954,-2-23-1557,4 47 143,-2 1 1,-3 0-1,-8 77 0,2-47-924,5-77 92,-1-5 99,1 1 1,-1 0-1,1 0 0,1 0 1,-1 0-1,0-1 0,1 1 1,0 0-1,1 3 0,4 0 571</inkml:trace>
  <inkml:trace contextRef="#ctx0" brushRef="#br0" timeOffset="2569.94">1236 91 8026,'0'-2'181,"-1"1"1,0-1-1,0 1 1,1-1-1,-1 1 0,0 0 1,0-1-1,0 1 1,0 0-1,0 0 1,-1 0-1,1 0 1,0 0-1,-1 0 0,1 0 1,0 0-1,-1 1 1,1-1-1,-1 0 1,1 1-1,-1-1 1,1 1-1,-1 0 0,0-1 1,1 1-1,-1 0 1,1 0-1,-1 0 1,0 0-1,1 0 1,-1 0-1,1 1 1,-1-1-1,-2 2 0,-33 4 2054,-37 3 0,-92-5 7,151-4-2049,-57 4 127,-131 23 0,84-8-244,49-9 4,-136 1 1,154-11 413,-94 15 0,144-15-488,1 0-1,-1 1 1,1-1 0,0 1-1,-1 0 1,1 0-1,0-1 1,-1 1 0,1 0-1,0 0 1,0 0-1,0 0 1,0 0 0,0 0-1,0 1 1,0-1-1,0 0 1,1 0 0,-1 1-1,0-1 1,1 1-1,-1-1 1,1 0 0,-1 1-1,1-1 1,0 1-1,0-1 1,0 1 0,0 1-1,-1 8-56,1-1-1,0 1 1,2 11 0,-1-14 52,24 522 139,-29-439 11,0-32 238,7 98-1,-3-156-389,1 0 0,-1 0-1,0 0 1,0 0 0,1 0-1,-1 0 1,0 0 0,1 0-1,-1-1 1,1 1 0,-1 0-1,1 0 1,0 0 0,-1-1-1,1 1 1,0 0 0,0-1-1,-1 1 1,1 0 0,0-1-1,1 1 1,0 0-16,1 0 0,0 0 0,0 0 0,0 0 0,-1 0 0,1-1 0,4 1 0,6-1-55,-1 0 0,20-3-1,-28 3 77,304-28-175,386 8 108,-658 20 81,65-1 195,-99 1-191,0-1 0,0 1-1,-1-1 1,1 1 0,0-1 0,0 0-1,-1 0 1,1 0 0,0 0 0,-1 0-1,1 0 1,-1-1 0,1 1 0,-1 0-1,0-1 1,1 1 0,-1-1 0,0 0-1,0 1 1,0-1 0,0 0 0,-1 1 0,1-1-1,0 0 1,-1 0 0,1-3 0,2-7 48,-1 1 1,0-1 0,0-14-1,-2 16-49,16-375 155,-10 201-124,-7-5 58,-1 11 35,3 169-225,0 7-145,-1 0 0,1 0 0,-1 0 0,0 0-1,0 0 1,0 0 0,0 0 0,0 0 0,0 0 0,-1 0 0,0-2 0,1 4-1096,0 0 584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9:41.9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06 684 10082,'0'0'144,"0"1"-1,0-1 1,0 0-1,0 0 1,0 0-1,0 0 1,-1 0-1,1 0 1,0 0-1,0 0 1,0 0 0,0 1-1,0-1 1,0 0-1,0 0 1,0 0-1,0 0 1,0 0-1,0 0 1,0 0-1,0 0 1,0 0-1,0 1 1,0-1-1,1 0 1,-1 0 0,0 0-1,0 0 1,0 0-1,0 0 1,0 0-1,0 0 1,0 0-1,0 0 1,0 1-1,0-1 1,0 0-1,0 0 1,0 0-1,0 0 1,1 0-1,-1 0 1,0 0 0,0 0-1,0 0 1,0 0-1,0 0 1,0 0-1,0 0 1,0 0-1,0 0 1,1 0-1,-1 0 1,0 0-1,0 0 1,0 0-1,0 0 1,0 0 0,0 0-1,0 0 1,0 0-1,1 0 1,-1 0-1,14-2 3191,30-7-4056,-24 4 2124,11 0-1065,0 1-1,0 1 1,0 1-1,1 2 1,42 6-1,-42 0-115,-25-4-382,1-1 0,-1 1 0,0-1 0,1-1 1,-1 1-1,1-1 0,-1-1 0,14-1 0,-8-2 580</inkml:trace>
  <inkml:trace contextRef="#ctx0" brushRef="#br0" timeOffset="496.84">1032 284 10474,'-3'17'8791,"8"17"-6226,-2-16-1538,5 293 1955,-8-138-2654,0-172-334,4 49 143,-3-46-255,-1 0 0,1 0 1,0 0-1,1 0 1,-1-1-1,1 1 0,0 0 1,-1 0-1,6 6 0,1-5 983,0-3-557</inkml:trace>
  <inkml:trace contextRef="#ctx0" brushRef="#br0" timeOffset="1032.2">1423 340 7834,'-12'21'9375,"-1"3"-4862,-1-2-3790,2 2 0,-12 29 1,11-19-581,2 1 0,2 1 0,1 0 1,2 0-1,1 1 0,2 0 0,2 47 0,1-78-164,1 1-1,0-1 0,0 1 0,0-1 0,1 0 0,0 1 1,1-1-1,-1 0 0,1 0 0,0-1 0,5 8 0,-6-10-13,1-1 1,-1 1-1,0-1 0,1 0 0,0 0 0,-1 0 0,1 0 0,0 0 0,0-1 0,0 1 0,0-1 0,0 0 0,0 0 0,1 0 0,-1 0 1,0-1-1,1 1 0,-1-1 0,0 0 0,1 0 0,-1 0 0,0 0 0,6-2 0,-6 2 12,0-1-1,0 1 0,0-1 1,0 0-1,0 0 1,0 0-1,0 0 1,-1 0-1,1-1 1,0 1-1,-1-1 0,1 0 1,-1 0-1,0 0 1,0 0-1,0 0 1,0 0-1,0 0 1,0-1-1,0 1 0,-1-1 1,1 0-1,-1 1 1,1-1-1,0-5 1,-1 4 34,0-1 1,-1 1 0,0-1 0,1 0 0,-2 1 0,1-1 0,-1 1 0,1-1-1,-1 1 1,0-1 0,-1 1 0,1 0 0,-1 0 0,0-1 0,0 1-1,-4-6 1,4 7 16,-1-1 0,0 1-1,0 0 1,0-1 0,0 2-1,0-1 1,-1 0 0,1 1-1,-1-1 1,1 1 0,-1 0-1,0 0 1,0 0 0,0 1-1,0 0 1,0-1 0,-1 1-1,1 1 1,0-1-1,0 1 1,-1-1 0,1 1-1,0 1 1,-1-1 0,1 0-1,0 1 1,0 0 0,-6 2-1,6-2-223,0 1-1,-1 0 1,1 0-1,0 0 1,0 0-1,0 1 0,0 0 1,1 0-1,-1 0 1,-3 4-1,6-6 98,1-1 1,-1 0-1,1 1 0,0-1 0,-1 1 1,1-1-1,0 1 0,-1-1 0,1 1 1,0-1-1,0 1 0,-1-1 0,1 1 1,0-1-1,0 1 0,0-1 0,0 1 1,0-1-1,0 1 0,0-1 0,0 1 1,0 0-1,7 1-384</inkml:trace>
  <inkml:trace contextRef="#ctx0" brushRef="#br0" timeOffset="1552.66">1592 356 6569,'58'-4'8615,"29"-13"-5275,-19 4-1878,-27 8-899,-29 5-524,0-1-1,-1-1 0,1 0 0,-1 0 1,15-6-1,-21 3-646,-6 4 1113</inkml:trace>
  <inkml:trace contextRef="#ctx0" brushRef="#br0" timeOffset="2074.09">1755 329 8682,'-2'2'341,"-1"0"-1,0 0 1,1 0 0,-1 1-1,1-1 1,0 1 0,-1-1-1,2 1 1,-1 0 0,0 0-1,0 0 1,1 0 0,-1 0-1,1 0 1,0 1 0,0-1-1,0 0 1,1 1 0,-1 5-1,-7 46 2318,4-32-2162,1 0 1,2 1-1,0 36 1,2-59-511,-1 0 0,0-1 0,1 1 0,-1 0 0,0-1 0,1 1 0,-1 0 0,1-1 0,0 1 0,-1-1 0,1 1 0,-1-1 0,1 1 0,0-1 0,-1 1 0,1-1 0,0 1 0,0-1 0,-1 0 0,1 0 0,0 1 0,0-1 0,-1 0 0,1 0 0,1 0 0,9 4-27,25 8-10,-21-8 5,-1 0 1,-1 2-1,1-1 0,-1 1 1,0 1-1,0 1 0,12 9 0,-22-15 69,-1 0 0,0 1 0,0-1 0,-1 1 0,1-1 0,0 1 0,-1 0 0,0 0 0,1 0 0,-1-1 0,0 1 0,-1 0 0,1 1-1,-1-1 1,1 0 0,-1 0 0,0 0 0,0 0 0,0 0 0,0 0 0,-1 0 0,1 0 0,-1 0 0,0 0 0,0 0 0,0 0-1,0 0 1,0 0 0,-1 0 0,1 0 0,-3 2 0,0 2 21,-1 0-1,0 0 0,0-1 1,-1 0-1,0 0 0,0 0 1,0-1-1,-1 0 1,1 0-1,-13 6 0,8-6-246,-1 0-1,-1-1 0,1-1 0,-1 0 1,1-1-1,-1 0 0,0-1 0,-15 0 1,-3-1-304</inkml:trace>
  <inkml:trace contextRef="#ctx0" brushRef="#br0" timeOffset="4038.17">258 1212 8930,'0'1'180,"0"-1"1,0 0 0,0 0-1,0 0 1,0 1-1,0-1 1,0 0-1,0 0 1,0 1-1,1-1 1,-1 0-1,0 0 1,0 0-1,0 1 1,0-1-1,0 0 1,0 0-1,0 0 1,1 0 0,-1 1-1,0-1 1,0 0-1,0 0 1,0 0-1,1 0 1,-1 0-1,0 0 1,0 0-1,0 1 1,0-1-1,1 0 1,-1 0-1,0 0 1,0 0 0,1 0-1,-1 0 1,0 0-1,0 0 1,0 0-1,1 0 1,14 0 847,-4 0-672,15 1-1,262 9 1520,4-22-1118,41-19-514,115-13 582,-235 9-572,34-3 304,-135 36-245,-35 2 553,-76 0-823,1 0-1,-1 0 1,0 1-1,0-2 1,1 1-1,-1 0 1,0 0-1,1 0 1,-1 0-1,0-1 1,0 1-1,1-1 0,-1 1 1,0-1-1,0 1 1,0-1-1,0 0 1,0 1-1,2-3 1,-2 1-1,-1 0 1,1-1 0,-1 1 0,0-1 0,0 1 0,1 0-1,-2-1 1,1 1 0,0-1 0,0 1 0,-1-3-1,-19-112 34,-5-43-74,15-37 6,-7-66 42,10 213-9,-2 0 0,-25-80 0,33 126-29,0 0 0,-1 0 0,0 0-1,0 0 1,0 0 0,0 1-1,0-1 1,-1 1 0,0-1-1,1 1 1,-5-3 0,5 4-9,-1 0 0,0 1 1,0-1-1,0 1 0,0 0 1,0 0-1,0 0 0,-1 0 0,1 1 1,0-1-1,0 1 0,0 0 1,-1 0-1,-5 0 0,-208 21-17,39-2 5,-412-7 48,549-12-38,-119 5-348,1 8 0,-194 39 0,213-30 229,-61 12 81,146-19 15,50-13 9,0 0 0,1 0 0,-1 1 0,0-1 0,1 1 1,0 0-1,0 0 0,-7 7 0,9-8-22,1 0 0,0-1 0,1 1 0,-1 0 0,0 0 0,0 0 0,1 0-1,-1 1 1,1-1 0,0 0 0,0 0 0,0 0 0,0 0 0,0 4 0,7 36-152,-4-25 165,30 170 11,11 76-43,-34-178 523,0 96-1,-11-88 5,2 112-17,-1-186-407,0-8 2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9:37.3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0 337 4657,'2'-4'10036,"-9"4"-4734,-13 4-3662,14-1-1554,0 0-1,0 1 0,0-1 1,1 1-1,-1 0 0,1 1 1,0-1-1,0 1 0,1 0 1,0 0-1,-1 1 1,2-1-1,-5 7 0,3-3-55,0-1-33,1 0 1,-1 1 0,2-1 0,-6 18 0,8-23-20,0 0 0,1 0 0,0 0 0,-1 1 0,1-1 0,1 0 0,-1 0 1,0 0-1,1 0 0,-1 0 0,1 0 0,0 0 0,0 0 0,0 0 0,1 0 0,-1-1 0,1 1 1,-1 0-1,1-1 0,2 3 0,8 8-50,1-1 0,1-1 0,0 0 1,1 0-1,-1-2 0,22 11 0,39 26-35,-60-34-21,1 0-1,-2 0 1,1 1-1,-2 1 1,17 22-1,-27-32 143,0 1 0,0 0 0,-1-1 0,1 1 0,-1 0 0,-1 0 0,1 0 0,-1 0-1,0 0 1,0 0 0,0 1 0,0-1 0,-1 0 0,0 0 0,0 1 0,-1-1 0,0 0 0,0 0 0,0 0 0,0 1 0,-1-1 0,0 0 0,0-1 0,-4 10 0,3-11 3,1 1 0,0-1 1,0 0-1,-1 1 1,0-1-1,0-1 0,0 1 1,0 0-1,0-1 1,0 1-1,-1-1 0,1 0 1,-1 0-1,0-1 1,1 1-1,-1-1 0,-6 2 1,8-2-18,-1-1-1,1 0 1,-1 1 0,1-1 0,-1 0 0,0-1 0,1 1 0,-1 0 0,1-1-1,-1 1 1,1-1 0,-1 0 0,1 0 0,-1 0 0,1 0 0,0 0 0,0 0-1,-1-1 1,1 1 0,0-1 0,0 0 0,0 1 0,1-1 0,-1 0-1,0 0 1,1 0 0,-1 0 0,-1-3 0,-1-2-28,0-1 0,0 1 0,1-1-1,-1 1 1,2-1 0,-1 0 0,1 0 0,0 0 0,1 0 0,0-1 0,0 1-1,1 0 1,0 0 0,1-1 0,-1 1 0,1 0 0,1 0 0,0 0 0,0 0-1,1 0 1,5-13 0,4-2-23,1 0 0,1 1 0,18-22 0,-18 25 5,0 0 0,-1-1 0,-1 0 1,11-27-1,-23 45 56,1 0 0,-1 0-1,1 0 1,-1 0 0,0 0 0,0 0 0,0 0 0,0 0 0,0 0 0,-1 0 0,1-1-1,-1 1 1,1 0 0,-1 0 0,0 0 0,0 0 0,1 1 0,-2-1 0,1 0 0,0 0 0,0 0-1,0 1 1,-1-1 0,1 1 0,-1-1 0,-2-1 0,-6-5 41,0 0-1,0 1 1,-17-8 0,12 6 6,11 6-35,-1 1 0,1 0 0,-1 0 0,1 1 0,-1-1 0,0 1 0,1 0 1,-1 0-1,0 0 0,0 1 0,-7 0 0,-16 2-4475,28-2 3319</inkml:trace>
  <inkml:trace contextRef="#ctx0" brushRef="#br0" timeOffset="1298.59">11 100 6545,'-3'23'6899,"9"16"-4899,-2-12-1138,28 605 1187,-33-606-1986,-6 140 590,4-136-81,-1 1-1,-2-1 1,-13 40 0,19-68-535,-8 23 457,8-24-500,0 0 0,-1 0 0,1 0 0,0 0 0,0 0 0,0 0 0,0 0 0,0 0 0,0 0 0,0 0 0,0 0 1,0 0-1,0 0 0,1 0 0,-1 0 0,0-1 0,0 1 0,1 0 0,-1 0 0,1 0 0,0 1 0,17-5-575,94-4 503,199 12-1,-169 0 92,30 2 17,-168-6-22,0-1 1,0 1-1,0-1 0,-1 0 0,1 0 0,0-1 1,0 1-1,0-1 0,0 0 0,0 0 1,-1 0-1,6-2 0,-7 1-1,1 0 0,-1 0 1,1-1-1,-1 1 0,0 0 0,0-1 0,0 1 0,0-1 0,0 0 1,-1 0-1,1 0 0,-1 0 0,0 0 0,0 0 0,1-4 1,4-14 28,-1 0 1,-1 0 0,-1 0 0,-1-1 0,-1-35 0,-16-110 51,5 86-48,-15-625 261,26 705-289,-1 0 0,0 0 0,0 0-1,0 0 1,0 0 0,0 0 0,-1 0-1,1 1 1,0-1 0,0 0 0,-1 0 0,1 0-1,0 0 1,-1 0 0,0-1 0,-18-7 221,-18-1-129,1 2 0,-2 1 1,1 2-1,0 1 1,-1 3-1,0 0 0,-45 7 1,25 1-6,1 2 0,1 4-1,0 1 1,-59 24 0,111-36 27,-34 15-1184,36-16 1126,0 0 1,0 0 0,0 0 0,0 0 0,1 1 0,-1-1 0,0 1 0,1-1 0,-1 1-1,1 0 1,0 0 0,0-1 0,-1 1 0,1 0 0,-1 4 0,1 9 6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20:33.2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 740 6937,'-2'5'1141,"2"-4"-858,0 1-1,0-1 1,-1 0 0,1 0 0,0 0 0,-1 0-1,1 0 1,0 0 0,-1 0 0,0 0 0,1 0-1,-1 0 1,0 0 0,1 0 0,-1 0 0,0 0-1,0 0 1,-1 1 0,10-4 1476,1 1 1,-1 0-1,16 0 1,61 8-245,-55-4-1485,30 0 1,-55-3-238,-1-1 1,1 0-1,-1 1 1,0-2-1,7-1 0,-1 0 1675,0 0-732</inkml:trace>
  <inkml:trace contextRef="#ctx0" brushRef="#br0" timeOffset="331.62">74 550 7882,'-2'-1'3520,"7"-1"-1431,2 0-721,4 1-24,2 0-295,4-1-425,3 2-128,4 0-216,3 2-112,-3-1-80,0 2 0,-2 1-208,-3-1-360,4 4 320</inkml:trace>
  <inkml:trace contextRef="#ctx0" brushRef="#br0" timeOffset="2199.43">858 510 7506,'9'-1'8135,"11"-3"-5618,6-1-2650,-16 5 339,0 0-1,0 0 1,0 1-1,0 0 1,0 1 0,11 3-1,-15-3-138,0 0 0,0 0-1,-1 0 1,1 1 0,-1 0-1,1 0 1,-1 0 0,0 1-1,0 0 1,6 6 0,-10-9-38,0 1 0,0-1 1,0 0-1,-1 0 0,1 1 1,0-1-1,-1 1 0,1-1 1,-1 0-1,1 1 0,-1-1 1,0 1-1,0-1 1,0 1-1,1-1 0,-2 1 1,1-1-1,0 1 0,0-1 1,0 1-1,-1-1 0,1 1 1,0-1-1,-1 1 0,0-1 1,1 0-1,-1 1 0,0-1 1,1 0-1,-1 1 0,0-1 1,0 0-1,0 0 0,0 0 1,-2 2-1,-6 5 107,0 0 0,0-1-1,-18 10 1,13-7-83,7-6-52,4-3-37,1 0 0,-1 1 0,1-1 0,0 1 0,-1-1 1,1 1-1,0 0 0,0 0 0,0 0 0,-3 4 1,19 1-65,53 33 37,-58-33 72,0-1 0,0 1 0,-1 0 0,0 1-1,11 13 1,-18-19 1,0 0 0,0 0 0,0 0 0,0 0 0,0 0 0,0 0 0,-1 0 0,1 0 0,0 0 0,-1 0 0,0 0 0,1 1 0,-1-1 0,0 0 0,0 0 0,-1 0 0,1 1 0,-1 2 0,0-1 30,0 0 1,-1 0-1,0 0 1,0 0 0,0 0-1,0 0 1,-1-1-1,-5 7 1,2-3 12,0-1 1,0 0-1,0-1 1,-1 0-1,0 0 1,0 0-1,-1-1 1,1 0-1,-10 4 1,15-8-110,1 1 0,-1-1 0,1 1 1,-1-1-1,0 0 0,1 0 0,-1 0 0,1 0 1,-1 0-1,0 0 0,1 0 0,-1 0 1,1-1-1,-1 1 0,0 0 0,-2-2 0,3 1 91,0 1 0,1-1 0,-1 0 0,0 1 0,0-1 0,1 0 0,-1 0 0,0 0 0,1 0 0,-1 0 0,1 0 0,-1 0 0,1 0 0,0 0-1,-1 0 1,1 0 0,0 0 0,0 0 0,-1 0 0,1 0 0,0 0 0,0 0 0,0 0 0,0 0 0,1-2 0,2-14 661</inkml:trace>
  <inkml:trace contextRef="#ctx0" brushRef="#br0" timeOffset="2745.97">1436 504 9370,'-2'16'6512,"-7"0"-3293,-17 13-1789,13-14-532,4-5-767,1 1 0,0 0-1,1 1 1,1 0 0,0 0 0,0 1 0,1-1 0,1 1 0,-4 17 0,7-24-148,0-1 0,1 1 0,0-1 0,0 0 0,0 1 0,0-1-1,1 1 1,0-1 0,0 1 0,0-1 0,3 6 0,-2-7-2,0 0 0,0 0 0,1-1-1,-1 1 1,1-1 0,0 0 0,0 0 0,0 0 0,0 0 0,0 0 0,1 0 0,-1-1 0,1 0 0,0 0 0,7 4-1,-3-4-7,-1 1 1,1-1-1,-1 0 0,1 0 0,0-1 0,0 0 0,0-1 0,-1 1 0,1-2 0,0 1 0,0-1 0,0 0 0,0-1 0,-1 1 1,11-5-1,-9 2 27,0 0 1,0 0 0,0-1 0,-1 0 0,1-1-1,-1 0 1,-1 0 0,1-1 0,-1 0-1,0 0 1,10-15 0,-13 17 23,-1 0 0,-1 0 0,1 0 1,-1 0-1,0 0 0,0 0 0,0-1 0,-1 1 0,0-1 0,0 1 0,0-1 1,-1 1-1,1-1 0,-2-8 0,0 6 44,0 0 0,-1 1 0,0-1 0,-1 1 0,1-1 0,-1 1 0,-1 0 0,1 0 0,-9-12 0,7 12-49,-1 0 1,0 0-1,0 0 1,0 1-1,-1 0 1,0 0-1,0 0 0,-1 1 1,1 0-1,-1 1 1,0 0-1,0 0 0,-1 0 1,1 1-1,-1 0 1,0 1-1,0 0 1,-14-1-1,19 3-43,0 0-312,0-1 0,0 1 0,0 1 0,0-1 0,0 1 0,0-1 1,0 1-1,-5 2 0,4 2-390</inkml:trace>
  <inkml:trace contextRef="#ctx0" brushRef="#br0" timeOffset="4038.7">1818 497 5865,'15'-41'3018,"-14"40"-2827,0 0-1,1 0 1,-1 0-1,0 0 0,0 0 1,0 0-1,1 1 1,-1-1-1,0 0 1,1 1-1,-1-1 0,1 0 1,-1 1-1,1 0 1,-1-1-1,1 1 1,-1 0-1,1 0 0,-1 0 1,1 0-1,-1 0 1,1 0-1,-1 0 1,3 1-1,3 0 562,259-8 5223,-256 6-5694,3 1 614,-12 0-648,-1 0 33,0 0 25,0 4 242,-5 32-410,-1 0-1,-2-1 1,-18 52-1,11-38-116,-18 76-233,22-71-2366,9-42 1859</inkml:trace>
  <inkml:trace contextRef="#ctx0" brushRef="#br0" timeOffset="4379.81">1920 678 7450,'-3'-4'3360,"7"2"-1207,3 0-625,6 0-72,4-1-239,7 2-369,4 0-112,7 1-264,0 2-80,-4 1-192,-2 0-48,-10 5 56,-1-2-192,-5 4-672,-3-3-208,0 3 376</inkml:trace>
  <inkml:trace contextRef="#ctx0" brushRef="#br0" timeOffset="6082.78">799 1093 5289,'-57'-6'2742,"43"6"2537,18 5-2138,16 3-1826,2-1-847,0-2 0,1 0-1,-1-2 1,42 2-1,99-9 119,-89 1-400,380-28 544,-115 6-315,-15 12-93,1 25 547,-319-11-831,5-1 114,-1 2 0,1-1 0,-1 1-1,1 1 1,19 7 0,-36-36 1159,-1-19-1310,2 0-1,2 0 1,2-1-1,4-48 1,32-185-37,-16 147 42,-10 75-6,-2 11 6,2-49 0,-9 82 5,0 0 0,-1-1 0,0 1 0,-1 0 0,-1 0 0,0 0 0,0 0 0,-8-16 0,10 26-11,-1 1 0,1 0 0,-1-1 0,1 1-1,-1 0 1,0 0 0,0 0 0,0 0 0,0 1 0,0-1 0,0 1 0,0-1-1,0 1 1,-1-1 0,1 1 0,-1 0 0,1 0 0,-1 0 0,1 1-1,-1-1 1,0 1 0,1-1 0,-1 1 0,0 0 0,1 0 0,-1 0-1,-2 1 1,-10 0-50,0 1-1,1 1 0,-27 9 1,16-5 41,-42 8-67,-119 9 0,84-14 83,-376 27 51,-2-28-151,135 5-271,322-14 360,-15 0-9,-1 2 0,-76 12-1,114-13 2,0-1-1,0 1 0,0-1 0,0 1 1,0-1-1,0 1 0,0 0 0,0-1 1,0 1-1,1 0 0,-1 0 0,0 0 1,0 0-1,1 0 0,-1-1 0,0 1 1,1 1-1,-1-1 0,1 0 0,-1 0 1,1 0-1,0 0 0,-1 0 0,1 0 1,0 0-1,0 0 0,0 1 0,0-1 1,0 0-1,0 1 0,6 43-228,-3-29 236,9 120 134,-9 198 1,-4-250-42,-19 278 2245,19-357-2287,1-5-57,0 1-6,0-1 0,1 0 0,-1 0 0,0 1 0,0-1-1,0 0 1,0 0 0,0 0 0,0 1 0,0-1 0,0 0-1,0 0 1,0 1 0,0-1 0,0 0 0,-1 0-1,1 1 1,0-1 0,0 0 0,0 0 0,0 0 0,0 1-1,0-1 1,0 0 0,-1 0 0,1 0 0,0 0 0,0 1-1,0-1 1,0 0 0,-1 0 0,1 0 0,0 0 0,0 0-1,0 0 1,-1 1 0,1-1 0,0 0 0,0 0-1,0 0 1,-1 0 0,1 0 0,0 0 0,0 0 0,-1 0-1,1 0 1,-1-1 419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20:30.61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9 93 7682,'-37'17'3294,"26"-14"829,11-6-1065,8-6-1842,15-7-922,-10 7-158,-1 0 1,1 1 0,0 1-1,23-10 1,-33 16-122,1 0 0,0-1 0,0 2-1,-1-1 1,1 0 0,0 1 0,0 0 0,0 0 0,0 0 0,0 0 0,-1 1-1,1-1 1,0 1 0,0 0 0,-1 0 0,1 0 0,0 1 0,-1-1 0,1 1 0,-1 0-1,0 0 1,0 0 0,5 5 0,-5-5 34,0 1-1,-1 1 1,0-1 0,0 0-1,0 1 1,0-1 0,0 1 0,-1-1-1,1 1 1,-1 0 0,0-1-1,0 1 1,-1 0 0,1 0-1,-1 0 1,0 0 0,0 0-1,0 0 1,0 0 0,-2 5-1,-1 8 84,0-1-1,-1 0 0,-9 22 0,-5 8 0,-2-1-1,-27 47 1,42-84-73,0-1 1,-1 1-1,0-2 0,0 1 0,-12 10 1,15-15-126,5-5-164,12-9 92,-9 9 143,1 0 0,-1 0-1,1 1 1,0-1-1,-1 1 1,1 1-1,0-1 1,0 1-1,0 0 1,1 0-1,-1 1 1,0 0-1,0 0 1,0 0-1,0 1 1,11 2 0,-12-1-266,1-1 0,0 0 0,-1 0 0,1-1 0,0 0 0,-1 0 1,1 0-1,10-2 0,5-4-573</inkml:trace>
  <inkml:trace contextRef="#ctx0" brushRef="#br0" timeOffset="435.75">496 1 9018,'-3'28'9616,"-3"-1"-6997,4-17-2390,-1 1 1,-1 22-1,4-26-195,0 0 0,1 0 1,-1 1-1,1-1 0,0 0 1,1 0-1,0 0 1,0 0-1,1 0 0,5 11 1,-6-14-41,1 0 0,0-1 0,0 1 0,0-1 0,0 0 0,0 0 0,1 0 0,-1 0 0,1-1 0,0 1 0,0-1 1,0 0-1,0 0 0,0 0 0,0-1 0,1 1 0,-1-1 0,7 1 0,5 2 22,-11-3-246,0 0 1,0 0-1,-1 0 0,1 0 0,0-1 1,0 0-1,9 0 0,-7-4-438</inkml:trace>
  <inkml:trace contextRef="#ctx0" brushRef="#br0" timeOffset="781.45">638 82 8242,'-1'7'3905,"1"3"-1857,-4 3-520,1 6-23,-1 5-625,2 3-192,-2 0-368,0 3-56,0 1-144,-1 2-40,2 5-48,0-6 16,3-4-280,2-3-304,2-9 352</inkml:trace>
  <inkml:trace contextRef="#ctx0" brushRef="#br0" timeOffset="1314.98">793 16 9930,'4'-1'794,"1"1"-1,-1-1 1,1 1 0,-1 0 0,1 1-1,-1-1 1,1 1 0,5 2-1,-5-2-530,0 1 0,-1 0 0,1 0-1,-1 0 1,0 0 0,1 1 0,5 5-1,-7-6-228,-1 0 0,0 0 0,0 0 0,0 0 1,-1 0-1,1 0 0,0 1 0,-1-1 0,1 0 0,-1 1 0,0-1 0,0 1 0,0 0 0,0-1 0,-1 1 0,1 0 0,-1 0 0,1-1 0,-1 1 0,0 0 0,0 0 0,0 0 0,0 0 0,-1-1 0,1 1 0,-1 0 0,0 0 0,0-1 0,0 1 0,0-1 0,-2 4 0,-1 3 36,-1-1-1,-1 0 0,1 0 1,-1 0-1,-1-1 0,1 0 1,-14 11-1,19-18-76,1 1 0,-1-1-1,1 0 1,0 1 0,-1-1-1,1 0 1,0 1 0,0-1 0,-1 0-1,1 1 1,0-1 0,0 1-1,0-1 1,-1 1 0,1-1 0,0 0-1,0 1 1,0-1 0,0 1-1,0-1 1,0 1 0,0-1 0,0 1-1,0-1 1,0 1 0,0-1-1,0 0 1,1 1 0,10 17-126,-2-10 105,1-1-1,0-1 1,0 1 0,21 8 0,-27-13 40,0 0 0,0 0 1,0 0-1,0 1 0,-1-1 1,0 1-1,1 0 1,-1 0-1,0 0 0,0 1 1,0-1-1,-1 1 0,1-1 1,-1 1-1,0 0 0,2 4 1,-3-5 37,-1 0 0,1-1 0,-1 1 0,0 0 0,0-1 0,0 1 0,0 0 0,0-1 0,0 1 0,-1 0 0,1-1 0,-1 1 0,0 0 0,0-1 0,0 1 0,0-1 0,0 1 0,-1-1 0,1 0 0,-1 0 0,1 0 1,-1 1-1,0-1 0,0-1 0,0 1 0,0 0 0,-2 1 0,-8 5-62,0 0 1,0-1-1,-1 0 1,0-1-1,0 0 1,-15 3-1,-9 5-1092,24-7 844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0:37.5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69 7866,'-39'-38'2946,"39"38"-2878,0-1 0,-1 1 0,1 0 0,0-1 0,0 1 0,0 0 0,0 0 0,0-1 0,-1 1 0,1 0 0,0-1 0,0 1 0,0 0 0,0-1 0,0 1 0,0 0 0,0-1 0,0 1 0,0 0 0,0-1 0,0 1 0,0 0 0,0-1 0,1 1 1,-1 0-1,0-1 0,0 1 0,0 0 0,0-1 0,1 1 0,-1 0 0,0 0 0,0-1 0,0 1 0,1 0 0,-1 0 0,0 0 0,0-1 0,1 1 0,-1 0 0,0 0 0,1 0 0,-1 0 0,0-1 0,1 1 0,-1 0 0,0 0 0,1 0 0,-1 0 0,1 0 0,19-5 1505,-18 4-1313,32-4 545,0 1-1,1 2 0,0 1 1,-1 2-1,42 6 0,-62-7-12,-31-2 622,-23-1-1309,0 2 0,-1 1-1,-75 12 1,114-11-107,0-1-1,1 0 1,-1 1 0,0 0 0,0-1-1,0 1 1,1 0 0,-1 0-1,1 0 1,-1 0 0,0 0 0,1 0-1,0 0 1,-1 1 0,1-1-1,0 0 1,0 1 0,-1-1 0,1 1-1,0-1 1,1 1 0,-1 0-1,0 0 1,0-1 0,1 1 0,-1 0-1,1 0 1,-1-1 0,1 1-1,0 0 1,0 0 0,0 0 0,0 2-1,1 7-19,0-1-1,1 1 1,1-1 0,6 19-1,-2-10 13,-2-6 16,-4-11-5,0 0 0,0 1 0,0-1 0,0 1-1,0-1 1,0 0 0,-1 1 0,1 3-1,25 3-93,-11-2 85,43 23-20,-53-28 33,-1 1 0,0 0-1,0 0 1,0 0 0,0 1-1,-1 0 1,1-1 0,-1 1 0,0 0-1,4 7 1,-7-10 5,1 0-1,-1 0 1,1 0 0,-1 0-1,0 0 1,0 0 0,1 0-1,-1 0 1,0 1 0,0-1 0,0 0-1,0 0 1,0 0 0,0 0-1,-1 0 1,1 1 0,0-1-1,0 0 1,-1 0 0,1 0-1,-1 0 1,1 0 0,-1 0 0,-1 1-1,0 1 23,0-1 1,0 0-1,0 0 0,-1 0 0,1 0 0,-1 0 1,0-1-1,1 1 0,-5 1 0,-3 1 52,-1 0-1,0-1 1,-1 0-1,-11 1 1,5-2 21,12-2-257,0 0 0,-1 1 0,1 1 1,-1-1-1,-7 3 0,8-1 208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20:03.9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7 92 7930,'-5'6'7593,"0"2"-3640,-3 23-1239,7-28-2066,-6 31 798,1-10-1064,1 0 0,1-1 1,1 2-1,1 44 0,2-67-384,1 0 1,0 0 0,0 0-1,-1 0 1,1 0-1,0 0 1,1-1-1,-1 1 1,0 0 0,0-1-1,1 1 1,-1-1-1,1 1 1,-1-1-1,1 0 1,0 1 0,0-1-1,-1 0 1,1 0-1,0 0 1,0 0-1,0-1 1,0 1 0,0 0-1,0-1 1,0 0-1,3 1 1,6 1-21,-1-1 0,1 0 0,0 0 0,12-2 1,-21 1 41,4 0-130,0 0 0,0 0 0,1-1 0,-1 0 0,0 0 0,0-1 0,0 1 0,0-1 0,0-1 0,0 1 0,0-1 0,9-6 0,-8 2 447</inkml:trace>
  <inkml:trace contextRef="#ctx0" brushRef="#br0" timeOffset="332.4">185 172 7666,'0'2'8113,"2"14"-5448,-3 8-1731,-1 0 0,-1 0 0,-7 27 0,-2 18-539,6-26-281,0-4-131,1-1 1,2 74-1,7-98 1231,0-11-598</inkml:trace>
  <inkml:trace contextRef="#ctx0" brushRef="#br0" timeOffset="1197.3">374 3 8242,'-10'-1'4903,"10"1"-65,10-1-1977,5 1-3889,0-1 1103,50 2 206,-60 0-208,-1-1 0,1 1 0,0-1 0,-1 1 0,1 1 0,-1-1 0,0 1 0,1-1-1,-1 1 1,0 1 0,5 2 0,-8-4-32,-1 0-1,1 0 0,-1 0 1,1 0-1,-1 0 1,1 0-1,-1 0 0,0 0 1,1 1-1,-1-1 1,0 0-1,0 0 1,0 0-1,0 0 0,0 0 1,0 0-1,0 0 1,-1 1-1,1-1 0,0 0 1,0 0-1,-1 0 1,1 0-1,-1 0 1,1 0-1,-1 0 0,1 0 1,-1 0-1,0 0 1,1-1-1,-1 1 0,0 0 1,-1 1-1,-2 3 41,0-1-1,-1 0 1,1 1 0,-1-2-1,-5 5 1,5-5-49,3-3-31,1 1 1,-1 0-1,1-1 1,-1 1-1,1 0 1,0 0-1,-1 0 1,1 0-1,0 0 1,0 0-1,0 1 0,0-1 1,0 0-1,0 1 1,0-1-1,0 0 1,0 1-1,-1 2 1,2-4-98,0 0-5,17 12-74,23 13 88,-29-19 86,1 0 0,-1 1-1,0 1 1,-1 0-1,0 0 1,0 1 0,9 11-1,-18-18 26,0-1 0,0 1 0,0 0 0,-1 0 0,1-1 0,-1 1 0,1 0-1,-1 0 1,1 0 0,-1 0 0,0 0 0,0 0 0,0-1 0,0 1-1,-1 0 1,1 0 0,0 0 0,-1 0 0,1 0 0,-1-1 0,0 1-1,1 0 1,-1 0 0,0-1 0,0 1 0,0-1 0,0 1 0,-1-1-1,1 1 1,0-1 0,-1 1 0,-1 0 0,-3 3 97,0 0 0,0 0 0,-1 0 0,1-1 0,-1 0 0,-10 3 0,-30 7 94,39-13-344,1 0 0,0 1 1,0 0-1,0 0 0,0 1 0,1 0 1,-1 0-1,1 0 0,-1 1 1,-5 5-1,6-2 1389,3 0-732</inkml:trace>
  <inkml:trace contextRef="#ctx0" brushRef="#br0" timeOffset="3030.83">1575 183 10506,'9'5'9616,"29"13"-9134,-32-15-378,1 0-1,-1 1 0,0-1 0,0 1 0,0 0 1,0 1-1,-1 0 0,1 0 0,4 6 1,-9-9-62,1-1 0,-1 1 0,0 0 1,0 1-1,0-1 0,0 0 0,-1 0 0,1 0 1,0 0-1,-1 1 0,0-1 0,1 0 1,-1 0-1,0 1 0,0-1 0,0 0 1,0 1-1,-1-1 0,1 0 0,-1 0 0,1 1 1,-1-1-1,0 0 0,0 0 0,0 0 1,0 0-1,0 0 0,-1 0 0,-2 3 1,-4 5 20,-1 0 0,0-1 0,0 0 0,-13 8 0,19-15-60,3-1-18,0-1 0,-1 1-1,1-1 1,0 1 0,0-1 0,0 1-1,0-1 1,0 1 0,0-1-1,0 1 1,0-1 0,0 1-1,0-1 1,1 1 0,-1-1 0,0 0-1,0 1 1,0-1 0,0 1-1,1-1 1,-1 1 0,0-1 0,1 0-1,-1 1 1,1 0 0,11 14 11,98 84-136,-106-96 149,-1-1 0,0 1 1,0 1-1,0-1 0,0 0 1,0 1-1,-1-1 0,1 1 1,-1 0-1,0 0 0,0 0 1,-1 0-1,3 8 0,-4-10 8,0 1-1,0 0 0,0-1 0,0 1 1,0 0-1,0-1 0,-1 1 1,0 0-1,1-1 0,-1 1 1,0-1-1,0 1 0,0-1 0,-1 0 1,1 1-1,0-1 0,-1 0 1,0 0-1,1 0 0,-1 0 0,0 0 1,0 0-1,-4 2 0,1 0-4,0-1-1,-1 1 1,1-1-1,-1 0 1,0 0-1,0-1 0,0 0 1,0 0-1,0-1 1,-1 1-1,-9 0 1,14-2-165,0 0 0,0 0 1,0 0-1,0 0 0,0 0 0,0 0 0,0-1 1,0 1-1,0-1 0,1 1 0,-1-1 1,0 0-1,0 0 0,0 0 0,1 0 1,-1 0-1,1 0 0,-1 0 0,1-1 1,-1 1-1,1 0 0,-1-1 0,1 1 1,0-1-1,0 0 0,0 1 0,0-1 1,0 0-1,0 0 0,1 1 0,-1-1 1,0 0-1,1 0 0,0 0 0,-1 0 1,1 0-1,0 0 0,0 0 0,0 0 1,1-3-1,2-24-1233</inkml:trace>
  <inkml:trace contextRef="#ctx0" brushRef="#br0" timeOffset="3399.97">1921 30 6273,'-4'1'3481,"6"1"288,3-1-2753,4 1 112,3-2-63,2 0-233,4-1-136,2-1-112,4 2-248,0-2-88,0 2-136,-1 2-16,-3-2 120,-1 0-152,-7 0-656,-1-2-432,-8 2-1777,-2 0 1713</inkml:trace>
  <inkml:trace contextRef="#ctx0" brushRef="#br0" timeOffset="3945.33">1972 83 8546,'9'29'6301,"3"-1"-3456,-7-16-2504,0 0-1,-1 0 0,0 0 0,3 16 0,17-20-183,-8-2-183,0 0 0,20 13 0,-31-17 29,0 1 0,-1 0 0,1 0 0,-1 1 0,0-1-1,0 1 1,0 0 0,0 0 0,0 0 0,-1 1 0,0-1 0,3 7-1,-5-10 20,-1 1-1,0-1 0,1 1 0,-1-1 0,0 1 0,0-1 0,0 1 0,0-1 0,-1 1 0,1-1 0,0 1 0,-1-1 0,1 1 0,-1-1 0,1 1 0,-1-1 0,0 0 0,1 1 0,-1-1 0,0 0 0,0 0 0,0 1 0,0-1 0,0 0 0,0 0 0,0 0 0,-1 0 0,1 0 0,0-1 0,-1 1 0,1 0 0,0 0 1,-3 0-1,-6 4 163,0-1 1,-1 1-1,-13 2 1,19-5-156,-47 9 53,38-8-552,1 0-1,-1 0 0,1 1 1,-14 6-1,7 1-174</inkml:trace>
  <inkml:trace contextRef="#ctx0" brushRef="#br0" timeOffset="5437.06">144 1093 7978,'16'-48'3600,"-16"41"2310,-3 9-3075,-8 11-1756,-5 13-771,1 0-1,1 2 1,2 0 0,0 0 0,2 1 0,1 0-1,2 1 1,-7 44 0,13-60-311,1 0-1,0 0 1,1 0 0,3 20 0,-4-29-16,1 0 0,0 0 0,1 0 0,-1 0 0,1 0 1,0-1-1,0 1 0,0-1 0,1 1 0,0-1 1,-1 0-1,1 0 0,1 0 0,-1 0 0,7 5 0,-7-7-35,0-1-1,0 0 0,0 0 0,0 1 0,1-2 0,-1 1 0,0 0 0,1-1 0,-1 1 0,0-1 0,1 0 1,-1 0-1,1-1 0,-1 1 0,0-1 0,1 1 0,-1-1 0,0 0 0,0 0 0,0 0 0,1-1 0,-1 1 1,0-1-1,-1 0 0,1 0 0,0 0 0,3-3 0,-4 3 61,1 0 1,-1 0-1,0 0 1,0 0-1,0 0 0,-1 0 1,1 0-1,0-1 0,-1 1 1,1-1-1,-1 1 1,0-1-1,0 0 0,0 1 1,0-1-1,-1 0 0,1 0 1,-1 1-1,1-1 1,-1 0-1,0 0 0,0 0 1,0 0-1,-1 1 0,1-1 1,-1 0-1,1 0 1,-1 0-1,0 1 0,0-1 1,0 0-1,-3-3 0,0 0 65,0 0-1,0 1 0,-1-1 1,0 1-1,-1 0 0,1 0 0,-1 1 1,0-1-1,0 1 0,0 1 0,-12-6 1,15 7-110,-1 1 0,1 0 0,-1 0 0,0 1 1,1-1-1,-1 0 0,0 1 0,0 0 0,1 0 1,-1 0-1,0 1 0,0-1 0,1 1 1,-1 0-1,0 0 0,1 0 0,-1 1 0,1-1 1,0 1-1,-1 0 0,1 0 0,0 0 0,0 0 1,-3 3-1,1 1-967,4 0 391</inkml:trace>
  <inkml:trace contextRef="#ctx0" brushRef="#br0" timeOffset="5881.42">449 1020 8354,'1'1'375,"0"-1"1,0 0 0,0 1 0,0-1-1,0 1 1,0 0 0,0-1-1,0 1 1,-1 0 0,1-1 0,0 1-1,0 0 1,-1 0 0,1 0-1,-1-1 1,1 1 0,0 0 0,-1 0-1,0 0 1,1 0 0,-1 0-1,0 0 1,1 0 0,-1 0-1,0 0 1,0 2 0,2 32 1931,-2-30-1803,-1 23 624,-8 42 1,5-49-856,1 1 0,1 0 1,1 33-1,1-52-264,1-1 1,-1 1-1,1-1 1,0 1-1,0-1 1,-1 1 0,2-1-1,-1 1 1,0-1-1,0 0 1,1 1-1,-1-1 1,1 0 0,0 0-1,0 0 1,-1 0-1,1-1 1,1 1-1,-1 0 1,0-1 0,0 0-1,0 1 1,1-1-1,-1 0 1,5 2-1,-3-2-61,0 0-1,-1-1 0,1 1 0,0 0 0,0-1 0,0 0 0,-1 0 0,1 0 1,0-1-1,0 1 0,-1-1 0,1 0 0,0 0 0,-1 0 0,1 0 1,-1-1-1,6-2 0,5-5 518</inkml:trace>
  <inkml:trace contextRef="#ctx0" brushRef="#br0" timeOffset="6210.53">624 1120 7930,'-6'4'7596,"2"6"-3992,-3 18-2066,5-20-784,-27 159 1242,10-49-1828,17-111-167,-4 30-118,6-35-16,0 0-1,0 0 0,0 0 0,0 1 1,0-1-1,1 0 0,-1 0 0,1 0 1,-1 0-1,1 0 0,0 0 0,0 0 1,1 3-1,6 1-564</inkml:trace>
  <inkml:trace contextRef="#ctx0" brushRef="#br0" timeOffset="13680.29">954 509 10058,'15'7'9303,"-4"-4"-9178,0 0 1,1-1-1,13 1 1,40 3 425,-34-3-778,53 0 0,-56-9-892,-15 2 786</inkml:trace>
  <inkml:trace contextRef="#ctx0" brushRef="#br0" timeOffset="14046.61">1080 374 6633,'-7'28'10572,"8"21"-8116,0-14-1666,-8 67 162,2-55-513,2 0 0,5 61 0,1-81 294</inkml:trace>
  <inkml:trace contextRef="#ctx0" brushRef="#br0" timeOffset="14552.16">1047 1297 8770,'-19'-17'3593,"25"18"-2017,0-1-216,4 0 49,0 0-313,3 0-472,3 1-88,1-1-160,0 0-104,3 1-104,-2-1-16,1 2-72,1-2 0,-5 0 136,1 0-320,-5-4-720,0 1 3961,1-7-2721</inkml:trace>
  <inkml:trace contextRef="#ctx0" brushRef="#br0" timeOffset="14893.25">1122 1098 8242,'-2'10'3609,"2"3"-1769,2 1-248,-1 4-87,2 1-329,1 4-448,-1 4-104,-1 1-176,-1 0-120,-2-1-80,-1-1-72,1 2-96,0 1-24,1 0-56,1-3-368,1-8 3385,1-2-2369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9:55.99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5 661 7538,'-1'1'634,"0"-1"1,0 1 0,0 0 0,1 0 0,-1 0 0,0 0-1,0 0 1,1 0 0,-1 0 0,1 0 0,-1 0 0,1 0-1,-1 0 1,1 0 0,0 1 0,-1 1 0,8 2 3244,10 0-4231,27 4 741,0-3 0,74 2 0,-116-8-364,-1 0 0,1 1 1,0-1-1,-1 0 0,1 0 1,0-1-1,-1 1 0,1 0 1,0-1-1,-1 1 0,1-1 1,-1 1-1,1-1 0,-1 0 1,1 1-1,-1-1 0,1 0 1,-1 0-1,2-1 0,5-7 498</inkml:trace>
  <inkml:trace contextRef="#ctx0" brushRef="#br0" timeOffset="336.09">347 472 9450,'0'-2'3969,"3"0"-2241,4 1-239,3 0-161,2 1-288,3 1-352,0 1-128,3 0-216,-2 2-88,1 2-120,-1-2-7,-1 2-17,2-2-417,4-2-335,1-1 400</inkml:trace>
  <inkml:trace contextRef="#ctx0" brushRef="#br0" timeOffset="1004.67">1287 331 7650,'-27'17'11556,"22"-15"-11101,0 1-1,0-1 1,1 1 0,-1 0-1,1 1 1,0-1 0,0 1 0,0 0-1,-5 6 1,2 3-356,-1 0-1,2 1 1,0-1-1,1 1 1,0 1-1,1-1 1,1 1 0,0-1-1,1 1 1,0 0-1,2 0 1,0 0-1,0 0 1,1 0-1,1 0 1,0-1 0,1 1-1,1-1 1,6 16-1,-7-23-113,1 1 0,0-1 0,0 0 0,1 0 0,-1-1-1,1 1 1,1-1 0,0 0 0,0-1 0,0 1 0,0-1 0,1 0 0,0-1 0,0 1-1,12 4 1,-9-4-12,0-2 0,1 0-1,-1 0 1,1-1 0,0 0-1,0-1 1,0 0 0,0 0-1,0-1 1,-1-1 0,13-2 0,-12 1 11,-1 0 1,1-1 0,-1 0-1,0-1 1,0 0-1,0 0 1,0-1 0,-1 0-1,0-1 1,0 0 0,10-9-1,-13 9 28,0 0 0,-1 0 0,0 0-1,0-1 1,0 1 0,-1-1 0,0 0 0,0-1-1,-1 1 1,0-1 0,0 1 0,-1-1-1,0 0 1,0 0 0,1-15 0,-2 8 19,-2 0 0,1 1 1,-2-1-1,0 0 0,-1 0 1,0 1-1,-1-1 0,-8-16 0,9 21 6,-2 1 0,1-1 0,-1 1-1,-1 0 1,0 0 0,0 1-1,-1 0 1,0 0 0,0 1-1,-1-1 1,1 2 0,-15-10 0,14 12-6,1 0 0,-1 1 0,0 1 1,0-1-1,-1 1 0,1 1 1,0-1-1,-1 2 0,1-1 0,0 1 1,-1 0-1,-10 2 0,-13 2-584,-55 16 1,86-20 520,-2 1-74,-3 0-274,1 1 0,-1 0 1,0 0-1,1 0 0,-1 0 1,1 1-1,-6 4 0,3 1-146</inkml:trace>
  <inkml:trace contextRef="#ctx0" brushRef="#br0" timeOffset="2822.95">243 9 8258,'-3'-2'4746,"8"-1"-3054,9-1-1038,86 6 394,111 15 1,34 1-956,578-28 316,-767 4-358,-38 3 199,1 1-1,0 0 1,0 2-1,0 0 1,23 3-1,-38-1-180,1-1 0,0 1 0,-1 0 0,0 0 0,1 0 0,-1 1 0,0-1 0,0 1 0,0 0 0,0 1 0,-1-1 0,1 0 0,-1 1 0,0 0 0,0 0 0,0 0 0,-1 0 0,1 0 0,2 6 0,2 7 124,0 0-1,-1 1 0,6 31 0,-5-11 155,-2 0-1,1 72 1,-14 78 666,2 61-251,8-228-728,-1-13-8,0 0 0,0-1 0,-1 1 0,0 0 0,-1 0-1,1 0 1,-1 0 0,-1-1 0,1 1 0,-5 9 0,5-15 1,0-1-1,0 0 1,0 0 0,-1 1-1,1-1 1,0 0 0,-1 0-1,1-1 1,-1 1 0,1 0-1,-1 0 1,1-1 0,-1 1-1,0-1 1,1 1-1,-1-1 1,-1 0 0,-33 3 151,29-2-149,-195-6 256,50 0-207,-601 50 59,470-14-136,3 23-19,274-52 11,-2 0 4,-1 0 1,0 0 0,1-1-1,-18 1 1,25-2-13,-1 0 0,1 0 0,0 0 0,-1 0 0,1 0 1,-1-1-1,1 1 0,-1 0 0,1-1 0,0 1 0,-1-1 0,1 0 0,0 1 0,0-1 1,-1 0-1,1 0 0,0 0 0,0 0 0,0 0 0,0 0 0,0 0 0,0 0 0,0 0 1,0-1-1,1 1 0,-1 0 0,0-1 0,1 1 0,-1 0 0,1-1 0,0 1 1,-1-1-1,1 1 0,0 0 0,0-1 0,0-1 0,-51-479-224,42 435 245,-20-145 14,26 158-26,1 1-1,2-1 1,7-56-1,-7 84-6,1 1 0,1-1 0,-1 1 1,1-1-1,0 1 0,0 0 0,0 0 0,1 0 0,0 0 0,0 1 0,0-1 0,0 1 0,1-1 0,0 1 0,0 0 0,0 1 0,0-1 0,1 1 0,-1-1 0,1 1 0,0 1 0,0-1 0,0 1 0,0 0 0,0 0 0,1 0 0,-1 1 0,0 0 1,1 0-1,-1 0 0,12 0 0,-2 1 227,1 0 1,-1 1-1,0 0 1,0 2-1,0-1 1,28 10-1,-21-2 292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20:46.18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5 99 6825,'-22'-42'3085,"22"42"-2996,0 0 0,0 0 0,0 0 0,0 0 0,0-1 0,0 1 0,0 0 0,0 0 0,0 0 0,0 0-1,0 0 1,0 0 0,0 0 0,0 0 0,0 0 0,0 0 0,0 0 0,0 0 0,0 0 0,0 0 0,-1 0 0,1 0 0,0 0 0,0 0 0,0 0 0,0 0 0,0 0 0,0 0-1,0 0 1,0-1 0,0 1 0,0 0 0,0 0 0,0 1 0,0-1 0,-1 0 0,1 0 0,0 0 0,0 0 0,0 0 0,0 0 0,0 0 0,0 0 0,0 0 0,0 0 0,0 0-1,0 0 1,0 0 0,0 0 0,0 0 0,0 0 0,0 0 0,-1 0 0,1 0 0,0 0 0,0 0 0,0 0 0,0 0 0,0 1 0,0-1 0,0 0 0,0 0 0,0 0 0,0 0-1,0 0 1,0 0 0,0 0 0,0 0 0,0 0 0,-2 10 2517,1 13-1013,6-1-702,1 1-428,-1 1 0,-1-1 0,1 36 0,-5-49-458,-1-4-29,1-1-1,0 1 1,0 0-1,1 0 1,0 0-1,0 0 1,0 0-1,1 0 1,2 6-1,-4-11 5,1-1-1,-1 0 1,0 0-1,0 1 0,1-1 1,-1 0-1,0 0 1,1 0-1,-1 0 1,0 1-1,1-1 0,-1 0 1,0 0-1,1 0 1,-1 0-1,1 0 1,-1 0-1,0 0 0,1 0 1,-1 0-1,0 0 1,1 0-1,-1 0 1,0 0-1,1 0 1,-1 0-1,0-1 0,1 1 1,-1 0-1,0 0 1,1 0-1,-1-1 1,0 1-1,1 0 0,-1 0 1,0 0-1,1-1 1,8-7 656</inkml:trace>
  <inkml:trace contextRef="#ctx0" brushRef="#br0" timeOffset="748.49">5 129 4273,'0'0'180,"0"1"-1,-1-1 1,1 0 0,0 0 0,0 0-1,-1 0 1,1 0 0,0 1 0,0-1 0,-1 0-1,1 0 1,0 0 0,0 1 0,0-1-1,-1 0 1,1 0 0,0 1 0,0-1-1,0 0 1,0 0 0,-1 1 0,1-1-1,0 0 1,0 1 0,0-1 0,0 0-1,0 0 1,0 1 0,0-1 0,0 0 0,0 1-1,0-1 1,0 0 0,0 1 0,0-1-1,0 0 1,0 0 0,1 1 0,-1-1-1,0 0 1,0 1 0,0-1 0,0 0-1,0 0 1,1 1 0,-1-1 0,0 0-1,0 0 1,1 1 0,8 13 2393,26 26 525,-21-26-2492,-2 0 0,0 0 0,0 1 0,17 32 0,-25-38-518,1 0 1,0 0-1,0 0 0,1-1 1,0 0-1,1 0 0,13 13 1,-18-20-62,-1 0 0,0-1 0,1 1 0,-1-1 0,0 1 0,1-1 0,-1 0 0,1 1 0,-1-1 0,0 0 0,1 0 0,-1 0 0,1 0 0,-1 0 0,1 0 0,-1-1 1,0 1-1,1 0 0,-1-1 0,0 1 0,1-1 0,-1 0 0,0 1 0,1-1 0,-1 0 0,0 0 0,0 0 0,0 1 0,0-1 0,1-2 0,6-4 230,0-1 0,-1 0 0,6-10 0,-5 8-173,0 3-133,0 1 0,0 0 1,0 0-1,0 0 1,1 1-1,0 1 0,0-1 1,15-4-1,6-3-1240,-8 2 730</inkml:trace>
  <inkml:trace contextRef="#ctx0" brushRef="#br0" timeOffset="3186.59">3177 7 3169,'9'-7'11158,"-5"12"-5447,0 1-5735,-3-2-1242,5 9 1571,-1 0 1,-1 0-1,0 1 0,-1-1 1,-1 1-1,0 0 0,0 0 1,-2 18-1,0 3-138,-3 1-1,-7 41 0,8-67-274,-4 25 487,5-33-506,1 0 1,-1 0-1,0 0 1,1 0-1,-1 0 0,0-1 1,0 1-1,0 0 1,-1 0-1,1 0 1,0-1-1,-3 3 0,-3-4-746,4 0 826</inkml:trace>
  <inkml:trace contextRef="#ctx0" brushRef="#br0" timeOffset="3719.61">3054 150 7130,'1'0'432,"-1"0"0,1 0 0,0 0 0,0 1 1,0-1-1,-1 0 0,1 0 0,0 1 1,0-1-1,-1 0 0,1 1 0,0-1 1,-1 1-1,1-1 0,0 1 0,-1-1 0,1 1 1,9 15 2482,-1 19-1806,-9-33-794,6 26 473,17 51-1,-20-70-633,0-1 0,1 1 0,0-1 0,1 0 0,0 0 0,0 0 0,1 0 0,0-1-1,12 11 1,-17-17-122,0-1-1,-1 1 0,1-1 0,0 0 0,0 0 1,0 1-1,0-1 0,1 0 0,-1 0 0,0 0 0,0 0 1,0 0-1,0 0 0,0 0 0,0-1 0,0 1 1,0 0-1,0-1 0,0 1 0,0 0 0,-1-1 1,1 1-1,0-1 0,0 0 0,1 0 0,27-22 292,-19 15-238,92-76-229,-99 81 791</inkml:trace>
  <inkml:trace contextRef="#ctx0" brushRef="#br0" timeOffset="10085.68">463 554 6457,'1'1'496,"1"-1"0,-1 1 0,1 0 0,-1-1 0,1 1 1,-1 0-1,0 0 0,1 0 0,-1 0 0,0 0 0,0 0 0,0 1 0,1-1 0,-1 0 0,-1 1 0,3 1 0,12 30 57,-7-15 245,11 19-141,1 0-300,-2 1-1,14 41 1,-23-46-241,7 34 0,-14-53-79,0 0 1,-1 0-1,0 0 1,-1 0 0,-3 19-1,2-26 134,-1 0 0,-1 1 0,1-1 0,-1 0 0,0 0 0,-1 0 0,-7 11 0,9-14-173,-1-1-1,0 1 1,0-1 0,0 1 0,0-1-1,-1 0 1,1 0 0,-1 0-1,0 0 1,0-1 0,0 0 0,0 1-1,0-2 1,-5 3 0,-4-5-2076,9-4 1409</inkml:trace>
  <inkml:trace contextRef="#ctx0" brushRef="#br0" timeOffset="10599.55">806 523 7802,'0'0'3974,"1"3"-1627,-1 0 1110,4 26-2510,-1 0-1,-1 0 1,-2 0 0,-6 56 0,6-85-942,-1 3-105,0-1-1,1 0 0,0 1 0,-1-1 0,1 1 1,0-1-1,0 0 0,1 1 0,-1-1 1,0 0-1,1 1 0,-1-1 0,2 3 0,5 3-211</inkml:trace>
  <inkml:trace contextRef="#ctx0" brushRef="#br0" timeOffset="13078.69">1842 898 9346,'10'-2'8551,"15"-2"-8169,-12 2 56,13-2 6,0 1-1,34 0 0,-31 3-281,31-6 0,-45-1-295,-10 3 1825,2 0-793</inkml:trace>
  <inkml:trace contextRef="#ctx0" brushRef="#br0" timeOffset="13429.82">1986 752 9410,'-12'-11'3759,"17"24"-366,6 15-1147,-7-2-1598,-1-1 0,-2 1 0,0-1 1,-5 43-1,2 39-2054,2-101 59,2 0 511</inkml:trace>
  <inkml:trace contextRef="#ctx0" brushRef="#br0" timeOffset="14767.17">2737 671 7258,'-1'0'499,"0"0"0,0 0 0,-1 1 0,1-1 0,0 0 1,0 1-1,0-1 0,-1 1 0,1-1 0,0 1 0,0-1 1,0 1-1,0 0 0,0-1 0,0 1 0,0 1 0,-15 20 2644,-2 27-1905,18-48-1150,-5 20 166,1-1-1,0 1 1,2 0-1,0 29 0,10 85 446,-8-125-656,1 1-38,0-1 0,0 1 0,1-1 0,0 1 0,1-1 0,6 16-1,-9-25-97,1 0-1,0 0 0,-1 0 0,1 0 0,0 0 0,0 0 0,0 0 0,0 0 0,0 0 0,0-1 1,0 1-1,0 0 0,0-1 0,0 1 0,1-1 0,-1 1 0,0-1 0,0 0 0,0 1 0,1-1 1,-1 0-1,0 0 0,0 0 0,1 0 0,-1 0 0,2 0 0,13-4-654</inkml:trace>
  <inkml:trace contextRef="#ctx0" brushRef="#br0" timeOffset="15267.34">2880 931 6369,'27'-32'2882,"-18"24"3518,0 3-3471,18 3-3603,-20 2 1431,20-1-299,29 2 0,20 0-1042,-66-2 281</inkml:trace>
  <inkml:trace contextRef="#ctx0" brushRef="#br0" timeOffset="15801.31">3289 708 9242,'-3'29'8677,"-5"-2"-5888,5-19-2615,1 0-1,0 0 1,0 0 0,1 0-1,-1 10 1,1 10 172,-1 19-12,2-44-323,0 0-1,1 0 0,-1 0 1,1 0-1,0 0 1,0 0-1,0 0 1,0 0-1,0 0 1,1 0-1,2 4 0,0-4-78,-1 0-1,1 0 1,0 0-1,0-1 1,0 1-1,0-1 0,0 0 1,0 0-1,1-1 1,-1 1-1,1-1 0,-1 0 1,1 0-1,-1 0 1,1-1-1,-1 0 1,1 0-1,0 0 0,-1 0 1,1-1-1,-1 0 1,1 0-1,0 0 0,-1 0 1,0-1-1,1 1 1,6-5-1,-2-1-1265,-1-1 541</inkml:trace>
  <inkml:trace contextRef="#ctx0" brushRef="#br0" timeOffset="16163.47">3423 776 8338,'-1'6'7081,"1"11"-4930,0-8-1024,-5 38 499,-19 84 0,7-51-1485,15-45-1284,8-14-4201,1-14 3368</inkml:trace>
  <inkml:trace contextRef="#ctx0" brushRef="#br0" timeOffset="16704.09">3547 657 5873,'38'-28'2877,"-37"28"-2784,-1 0-1,0 0 1,1 0 0,-1 0 0,0 0-1,1 0 1,-1-1 0,0 1 0,1 0 0,-1 0-1,1 0 1,-1 0 0,0 0 0,1 0-1,-1 0 1,0 1 0,1-1 0,-1 0 0,0 0-1,1 0 1,-1 0 0,0 0 0,1 0-1,-1 1 1,0-1 0,1 0 0,-1 0-1,0 0 1,0 1 0,1-1 0,-1 0 0,0 1-1,0-1 1,0 0 0,1 0 0,-1 1-1,0-1 1,0 1 0,6 14 1326,-5-11-844,12 32 563,-1 0 0,-3 0 0,7 44 0,0 0-565,-14-68-461,-1 1 1,0 0-1,0-1 0,-1 1 1,-1 0-1,0 0 0,-1-1 1,0 1-1,-1-1 0,0 1 1,-1-1-1,0 0 0,-1 0 1,-1-1-1,0 1 0,-8 11 1,1-11-2280,7-7-1244,2-3 1819</inkml:trace>
  <inkml:trace contextRef="#ctx0" brushRef="#br0" timeOffset="17828.68">3828 468 7490,'1'0'8617,"1"1"-4641,1 11-4498,-2-7 1641,4 19-846,-1 0 0,-1 0 0,-1 0 0,-1 1 0,-1-1 0,-1 1-1,-2-1 1,0 0 0,-8 26 0,5-27-845,5-14 1164</inkml:trace>
  <inkml:trace contextRef="#ctx0" brushRef="#br0" timeOffset="19913.62">991 1735 7058,'-23'-17'3284,"23"17"-3127,0-1 0,0 1 0,0 0 0,1 0 0,-1-1 0,0 1 0,0 0 0,0 0 0,0 0 0,1-1 0,-1 1 0,0 0 0,0 0-1,1 0 1,-1 0 0,0-1 0,0 1 0,1 0 0,-1 0 0,0 0 0,0 0 0,1 0 0,-1 0 0,0 0 0,1 0 0,-1 0 0,0 0 0,0 0 0,1 0 0,-1 0 0,0 0-1,1 0 1,-1 0 0,0 0 0,0 0 0,1 1 0,15-2 1195,115 3 1066,-112-4-3726,-11-2 781</inkml:trace>
  <inkml:trace contextRef="#ctx0" brushRef="#br0" timeOffset="20263.8">958 1538 7490,'7'-3'3432,"4"0"-1607,1 0-313,4-1-496,0 2-320,4-1-352,-2 2-87,2 1-129,-1-1-24,0 2-56,0 2-424,-2-1-3833,6 2 3048</inkml:trace>
  <inkml:trace contextRef="#ctx0" brushRef="#br0" timeOffset="20800.66">1779 1585 6833,'-29'9'1450,"3"-1"328,-1-1 3112,55-11 153,17 5-4702,-21 0 299,29 3-200,-37-2-1214,1-1 0,30 0 0,-27-4-179</inkml:trace>
  <inkml:trace contextRef="#ctx0" brushRef="#br0" timeOffset="21548.68">2126 1375 6041,'-5'2'461,"0"1"-1,0 0 1,0 0-1,0 1 1,0-1 0,1 1-1,0 0 1,0 0-1,0 1 1,0-1-1,-3 7 1,5-8-260,0 0 0,1 1 0,-1-1 0,1 0 0,0 1 0,0-1 1,1 1-1,-1 0 0,1-1 0,0 1 0,0-1 0,0 1 0,0 0 0,0-1 0,1 1 1,0-1-1,-1 1 0,2-1 0,0 5 0,1-2-202,0 1 0,0-1 0,1 0 0,0 0 0,0 0 0,0-1 0,0 1 0,1-1 0,0 0 0,9 6 0,3 2-4,2-1 0,20 10 0,-27-16 8,0 0-1,0 1 1,0 1-1,-1 0 1,0 0 0,-1 1-1,0 1 1,9 10-1,-17-18 62,-1 1 1,1 0-1,-1-1 0,0 1 0,0 0 0,0 0 0,-1-1 0,1 1 0,-1 0 0,1 0 1,-1 0-1,0 0 0,0 0 0,0 0 0,-1 0 0,1 0 0,-1-1 0,1 1 0,-1 0 1,0 0-1,0 0 0,0-1 0,-1 1 0,1-1 0,-1 1 0,-1 2 0,1-2-1,0-1 0,0 1 0,0-1-1,0 1 1,0-1 0,0 0 0,0 0-1,-1 0 1,0 0 0,1 0-1,-1-1 1,0 1 0,1-1 0,-1 0-1,0 0 1,0 0 0,0 0 0,0 0-1,0 0 1,0-1 0,-1 0 0,1 1-1,0-1 1,-4-1 0,5 1-67,0-1 1,0 1 0,0-1 0,0 0-1,0 0 1,0 0 0,0 0-1,0 0 1,0 0 0,0-1-1,1 1 1,-1 0 0,0-1 0,1 1-1,-1-1 1,1 0 0,0 0-1,0 1 1,-1-1 0,1 0 0,0 0-1,1 0 1,-1 0 0,0 0-1,1 0 1,-1 0 0,1-1-1,-1 1 1,1 0 0,0 0 0,0 0-1,0 0 1,1-4 0,-1-2-36,1 1-1,0-1 1,1 1 0,0-1 0,0 1 0,0 0 0,1 0 0,5-9 0,59-85-41,-46 71 109,-18 25-21,-1 0-1,0 0 1,0 0-1,0 0 1,-1 0-1,1 0 1,-1 0-1,-1-1 1,1 1 0,-1 0-1,0-10 1,0 8 54,-1 0 0,1 0 0,-2 0-1,1 0 1,-1 0 0,0 0 0,0 1 0,-6-11 0,6 13-73,0 1 0,0 0 0,-1 0-1,1 0 1,-1 0 0,0 1 0,0-1 0,0 1 0,0-1-1,0 1 1,0 0 0,-1 0 0,1 1 0,-1-1 0,1 1-1,-1-1 1,0 1 0,0 0 0,1 1 0,-1-1 0,0 1-1,0-1 1,0 1 0,0 1 0,0-1 0,0 0 0,1 1-1,-1 0 1,0 0 0,0 0 0,1 0 0,-1 0 0,0 1 0,-3 2-1,-11 10-509</inkml:trace>
  <inkml:trace contextRef="#ctx0" brushRef="#br0" timeOffset="23570.52">970 1836 8058,'-6'13'1836,"8"-7"313,19-6 1727,3-1-2678,9 4-607,-1 1 1,1 2-1,46 14 0,45 8-547,-1-14 350,167-3 1,-239-11-305,209-3 411,160 7 715,-415-3-1198,62 2 187,-60-4-170,0 1 1,0-1 0,0 0-1,0 0 1,0 0 0,0-1-1,7-3 1,-12 3-13,0 1 0,-1 0-1,1-1 1,0 1 0,0-1 0,-1 0-1,1 0 1,-1 0 0,1 0 0,-1 0-1,0 0 1,0 0 0,0 0 0,0 0-1,0 0 1,-1 0 0,1-1 0,0 1-1,-1 0 1,0-1 0,0 1 0,1-4-1,-1-7 41,0-1-1,-4-22 1,3 23-48,-9-132 59,-1-21-54,6 131 14,0 1-1,-19-58 0,19 76 9,-1 0 0,-1 0 0,0 0 0,-10-14 0,14 25-17,0 1 0,0-1 0,-1 1 1,0 0-1,1 0 0,-1 1 0,-1-1 0,1 1 0,0 0 1,-1 0-1,0 0 0,1 0 0,-1 1 0,0 0 0,0 0 1,-10-2-1,-5 2-11,0 1 0,0 1 0,0 0 0,-1 2 0,1 0 0,-28 8 0,-48 4 17,-233-10-101,2-21-36,214 10 90,-283 0-311,375 7 318,-26 1-68,-63 7 1,109-8 59,0 1 0,1-1 0,-1 1 0,0-1 0,0 0 1,0 1-1,0-1 0,1 1 0,-1 0 0,0-1 0,0 1 1,1 0-1,-1-1 0,1 1 0,-1 0 0,1 0 0,-1 0 0,1-1 1,-1 1-1,1 0 0,-1 0 0,1 0 0,0 0 0,0 0 0,0 0 1,-1 0-1,1 0 0,0 0 0,0-1 0,0 1 0,0 0 0,1 2 1,5 41-211,-2-24 198,0 33 45,-2 1 1,-7 82 0,0-61 3,1-30 55,-14 64 0,10-66-6,-5 45 279,12-83-327,2-1-1,-1 1 1,0 0-1,1 0 1,0-1 0,0 1-1,1 0 1,-1-1-1,1 1 1,2 4-1,-3-7 3,0 0 0,1 0 0,-1 0-1,0 0 1,1 0 0,-1 0 0,1 0-1,0 0 1,0-1 0,-1 1 0,1-1-1,0 1 1,0-1 0,0 0 0,1 0-1,-1 0 1,0 0 0,0 0 0,1 0-1,-1-1 1,4 1 0,-3 0-8,0 0 1,1 0-1,-1 0 0,0 0 1,0 0-1,0 1 1,5 2-1,-7-3-6,1 0-1,-1 0 1,1 0-1,0 0 1,-1 0-1,1 0 1,0 0-1,0-1 1,-1 1-1,1-1 0,0 1 1,0-1-1,0 0 1,0 1-1,0-1 1,0 0-1,-1 0 1,1 0-1,0-1 1,0 1-1,0 0 1,0-1-1,0 0 1,0 1-1,-1-1 1,1 0-1,0 0 1,1-1-1,5-6 73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20:51.5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9 48 6465,'26'-42'3220,"-26"42"-3170,0 0 1,0 0-1,0 0 1,0 0-1,0 0 1,1-1-1,-1 1 1,0 0-1,0 0 1,0 0-1,0 0 1,0 0-1,0 0 1,0-1-1,0 1 1,0 0-1,0 0 1,0 0-1,0 0 1,0 0-1,0-1 0,0 1 1,0 0-1,0 0 1,0 0-1,0 0 1,0 0-1,0-1 1,0 1-1,0 0 1,0 0-1,0 0 1,-1 0-1,1 0 1,0 0-1,0 0 1,0-1-1,0 1 1,0 0-1,0 0 1,0 0-1,0 0 1,-1 0-1,1 0 1,0 0-1,0 0 1,0 0-1,0 0 1,-1 0-1,-9 2 1598,-10 7 497,13-4-1749,1-1-1,-1 1 1,1 0-1,0 1 1,1 0-1,-1-1 1,1 2-1,0-1 1,1 1-1,-1 0 1,1 0-1,1 0 1,-6 13-1,4-5-191,0 1 1,1 0-1,1 0 0,0 1 1,-1 27-1,4-25-78,0 1 1,1 0-1,1 0 1,4 19 0,-4-32-126,-1-1 1,1 1 0,0-1-1,1 1 1,0-1 0,0 0 0,0 0-1,1-1 1,-1 1 0,1-1-1,1 1 1,-1-1 0,1 0 0,0-1-1,8 7 1,-10-9-229,1 0 0,-1-1 0,1 1-1,0-1 1,-1 0 0,1 1 0,0-2 0,0 1 0,0 0-1,0-1 1,4 0 0,11-1-580</inkml:trace>
  <inkml:trace contextRef="#ctx0" brushRef="#br0" timeOffset="342.09">259 289 8322,'-6'-38'3401,"7"39"-1601,3-1-560,4 0 80,2 0-95,3-3-377,2 3-152,0-3-224,2 1-112,2 2-184,-1 0-40,5 1-40,0 0 112,-1 0-344,0 0-328,-3 0-120,1 0 176</inkml:trace>
  <inkml:trace contextRef="#ctx0" brushRef="#br0" timeOffset="1190.11">831 35 7178,'-2'52'12162,"-5"25"-9503,0-14-1609,6-47-875,0-10-128,0 1-1,0-1 1,1 1-1,0 0 1,0-1 0,1 1-1,0-1 1,0 1 0,2 8-1,-1-14-52,-1 0 0,0 1 0,0-1 0,1 0-1,-1 1 1,1-1 0,-1 0 0,1 0-1,-1 0 1,1 0 0,0-1 0,-1 1 0,1 0-1,0-1 1,0 1 0,0-1 0,-1 0 0,1 1-1,0-1 1,0 0 0,2 0 0,41-1 0,-40 1-204,-1-1 0,1 0 1,0 0-1,-1 0 1,1 0-1,-1 0 0,1-1 1,-1 0-1,1 0 1,-1 0-1,5-4 0,1-3-522</inkml:trace>
  <inkml:trace contextRef="#ctx0" brushRef="#br0" timeOffset="1575.16">966 122 8722,'-3'-25'3384,"2"23"-1250,2 17 12,4 79 2524,-12 47-3003,0 5-336,7-140-67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23:30.0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2 2377,'42'-27'1264,"-41"27"-1116,-1 0 0,1-1 0,-1 1 0,0 0 0,1 0 0,-1 0 1,1 0-1,-1-1 0,0 1 0,1 0 0,-1 0 0,0-1 0,1 1 0,-1 0 0,0-1 1,1 1-1,-1 0 0,0-1 0,0 1 0,1-1 0,-1 1 0,0 0 0,0-1 0,0 1 0,1-1 1,-1 1-1,0-1 0,0 1 0,0-1 0,0 1 0,0 0 0,0-1 0,0 1 0,0-1 1,0 1-1,0-1 0,0 1 0,-1-1 0,1 1 0,0 0 0,0-1 0,0 1 0,-1-1 1,1 1-1,0 0 0,0-1 0,-1 1 0,1-1 0,-1 1 0,-7-5 765,3 4-7687,3 2 572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4:53.26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 40 4905,'-2'-40'2625,"4"57"8527,2 11-9209,6 38-2858,0 105 1129,-8-152 170,-2 0 0,-2 19-1,0-31-236,-2-16-149,-1-21-86,5 27 106,-8-56-18,-1-68 1,4 35 277,6 84 127,1 2-4462,-2 6 3108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4:51.9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 53 5993,'15'-45'3014,"-15"46"-2839,0-1 0,-1 0 0,1 0 0,0 1 0,0-1 0,-1 0 0,1 0 0,0 0 0,0 1 0,-1-1 0,1 0 0,0 0 0,-1 0 0,1 0 0,0 0 0,-1 0 0,1 0 0,0 0 0,0 0 0,-1 0 0,1 0 0,0 0 0,-1 0 0,1 0 0,0 0 0,-1 0 0,1 0 0,0 0 0,-1 0 0,1 0 0,0 0 0,0-1 1,-1 1-1,1 0 0,0 0 0,0 0 0,-1 0 0,1-1 0,0 1 0,0 0 0,-1 0 0,1-1 0,0 1 0,0 0 0,0 0 0,0-1 0,-1 1 0,1 0 0,0-1 0,0 1 0,0 0 0,0-1 0,0 1 0,0 0 0,0 0 0,0-1 0,0 1 0,0 0 0,0-1 0,0 1 0,0 0 0,0-1 0,0 1 0,0 0 0,1-1 0,-7 91 748,1-7-690,4-68-174,0 0 0,3 21 0,-1 23 141,4 17-40,-4-40-57,-1-36-67,0 0 16,0 0 23,0 0 2,0 0-11,0 0-13,0 0-21,0 0-20,0 0-4,-4-6-48,-2-30 45,3-1 1,0-51-1,1 18 59,4 23-33,-1 37-10,0-1 0,-1 1 1,0 0-1,-3-17 0,2 10 18,-1-6 64,1 21-205,-2-3 304,2 2-2864,1 2 1944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7:28.3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5 415 4713,'-4'-1'-166,"-16"-6"4879,42 3 2561,24-1-4806,-23 1-1851,44 1 0,-47 4-553,0 0-1,39 9 1,-59-12-4049,0 1 3114</inkml:trace>
  <inkml:trace contextRef="#ctx0" brushRef="#br0" timeOffset="732.09">48 189 5505,'0'0'212,"-1"-1"0,1 1-1,0 0 1,0 0 0,0 0-1,0 0 1,0 0 0,0 0-1,0 0 1,0-1 0,0 1-1,0 0 1,0 0 0,-1 0-1,1 0 1,0 0 0,0 0-1,0-1 1,0 1 0,0 0-1,0 0 1,0 0 0,0 0 0,0 0-1,0-1 1,0 1 0,0 0-1,0 0 1,0 0 0,1 0-1,-1 0 1,0 0 0,0-1-1,0 1 1,0 0 0,0 0-1,0 0 1,0 0 0,0 0-1,0 0 1,0 0 0,1 0-1,-1-1 1,0 1 0,0 0-1,0 0 1,0 0 0,0 0 0,0 0-1,0 0 1,1 0 0,11-3 2468,15 1-4205,-26 1 2306,26 0-274,1 1-1,-1 1 1,0 1-1,31 7 1,-56-8-487,0 0-1,0 0 1,0 0 0,0 0 0,0 0-1,0 0 1,-1 1 0,1-1 0,-1 1 0,1-1-1,-1 1 1,1 0 0,-1-1 0,0 1-1,0 0 1,1 2 0,-2-3-720,0-1-360,0 0-410,0 0-64,0 0 719</inkml:trace>
  <inkml:trace contextRef="#ctx0" brushRef="#br0" timeOffset="3261.99">578 34 4473,'1'1'679,"0"1"1,0-1-1,-1 0 0,1 1 1,0-1-1,-1 0 0,1 1 1,-1-1-1,1 1 0,-1-1 1,1 1-1,-1 1 0,0 37 1207,-1-27-1033,1 77 1091,1-26-736,-11 89 0,4-113-1036,-7 69-77,14-101-786,-1-8 643,0 0 0,0 1-1,0-1 1,0 0-1,0 0 1,0 0-1,0 0 1,0 0-1,1 0 1,-1 1 0,0-1-1,0 0 1,0 0-1,0 0 1,0 0-1,0 0 1,0 0-1,0 0 1,1 0-1,-1 0 1,0 1 0,0-1-1,0 0 1,0 0-1,0 0 1,1 0-1,-1 0 1,0 0-1,0 0 1,0 0 0,0 0-1,0 0 1,1 0-1,-1 0 1,0 0-1,0 0 1,0 0-1,0 0 1,0 0-1,0-1 1,1 1 0,-1 0-1,0 0 1,0 0-1,0 0 1,0 0-1,0 0 1,0 0-1,0 0 1,1 0 0,-1 0-1,0-1 1,0 1-1,0 0 1,0 0-1,0 0 1,0 0-1,0 0 1,0 0-1,0-1 1,0 1 0,5-7-765</inkml:trace>
  <inkml:trace contextRef="#ctx0" brushRef="#br0" timeOffset="4076.18">824 0 5649,'-4'53'9772,"-13"27"-6100,-2 7-2793,14-43-785,2 1 0,1 0 0,2 0 0,8 53 0,-8-96-108,1 0 0,-1 0 0,0 1 0,1-1 0,-1 0 1,1 0-1,0 0 0,-1 0 0,1 0 0,0 0 0,0 0 0,1 0 1,-1 0-1,0-1 0,1 1 0,-1 0 0,1-1 0,-1 1 0,1-1 1,0 0-1,-1 1 0,1-1 0,0 0 0,0 0 0,4 1 0,-4-1-19,1-1-1,0 1 0,0-1 0,0 0 1,0 0-1,0-1 0,0 1 0,0 0 0,0-1 1,0 0-1,0 0 0,0 0 0,0 0 1,-1 0-1,1 0 0,0-1 0,4-3 0,2 0-33,-1-2-1,0 0 1,1 0-1,-2 0 1,1-1-1,-1 0 1,-1 0-1,11-17 0,-15 22 79,-1 0 0,0 0-1,1 0 1,-1 0 0,0 0 0,0 0-1,-1 0 1,1 0 0,-1 0-1,0 0 1,0-1 0,0 1 0,0 0-1,0 0 1,0 0 0,-1-1-1,0 1 1,0 0 0,0 0 0,0 0-1,0 0 1,0 0 0,-1 0-1,1 1 1,-1-1 0,0 0 0,0 1-1,0-1 1,0 1 0,-1 0-1,1 0 1,0 0 0,-6-3-1,6 3 9,-1 0 0,1 1 0,-1 0 0,0-1-1,1 1 1,-1 0 0,0 0 0,0 1 0,0-1-1,0 1 1,0-1 0,0 1 0,0 0 0,0 0-1,0 0 1,0 1 0,0-1 0,0 1 0,0-1-1,0 1 1,1 0 0,-1 0 0,0 0 0,0 1-1,1-1 1,-1 1 0,1-1 0,-1 1 0,1 0-1,0 0 1,-4 4 0,1-2-183,1 0 0,1 0-1,-1 0 1,0 1 0,1-1 0,0 1 0,0 0-1,1 0 1,-1 0 0,1 0 0,0 1 0,0-1-1,1 0 1,0 1 0,0 0 0,-1 7 0,2-11-61,0-1 1,0 0-1,1 0 1,-1 0 0,0 0-1,0 0 1,1 1-1,-1-1 1,1 0 0,-1 0-1,1 0 1,-1 0-1,1 0 1,1 1 0,5 4-735</inkml:trace>
  <inkml:trace contextRef="#ctx0" brushRef="#br0" timeOffset="5953.87">1133 168 4137,'12'-26'1347,"-9"20"2422,-6 20-137,1-2-2782,-21 121 2319,21-113-3136,1 1-1,0 0 0,2 0 1,4 29-1,-4-44-39,0-1 0,1 1 0,-1-1-1,1 0 1,0 0 0,0 0 0,1 0-1,0 0 1,0 0 0,0-1 0,0 1-1,0-1 1,1 0 0,0 0 0,5 4-1,-6-6 2,0 0-1,0 0 1,0-1 0,1 1-1,-1-1 1,1 1-1,-1-1 1,1-1-1,0 1 1,-1 0-1,1-1 1,0 0 0,-1 1-1,1-2 1,0 1-1,-1 0 1,1-1-1,0 1 1,-1-1-1,1 0 1,-1 0-1,1-1 1,4-2 0,4-2 2,0 0 1,0-1-1,0-1 1,12-10-1,-18 13 10,-1 0-1,1 0 1,-1-1 0,0 0-1,0 0 1,0 0 0,-1-1-1,6-13 1,-7 14 12,-1-1-1,-1 0 1,1 0 0,-1 1 0,0-1-1,-1 0 1,0 0 0,-1-13 0,-2-4 92,-7-28 1,3 21 12,5 24-68,1 1 1,-2-1-1,1 1 0,-1 0 1,0 0-1,0 0 0,0 0 1,-1 1-1,0-1 0,0 1 1,-1 0-1,1 0 0,-1 0 0,0 1 1,0 0-1,-1 0 0,1 0 1,-1 1-1,0-1 0,0 1 1,0 1-1,-1-1 0,-6-1 1,8 2-138,-1 1 1,1 0 0,-1 0-1,1 0 1,-1 1 0,0 0-1,0 0 1,1 0 0,-1 0-1,0 1 1,1 0 0,-1 1-1,1-1 1,-1 1 0,1 0-1,0 0 1,0 1 0,0-1-1,0 1 1,0 0 0,0 1-1,1-1 1,0 1 0,-1 0 0,1 0-1,1 0 1,-5 6 0,-8 17-2340,12-11 1637</inkml:trace>
  <inkml:trace contextRef="#ctx0" brushRef="#br0" timeOffset="7600">1666 289 4905,'-17'-39'2589,"16"38"-2375,1 0 1,0 1-1,0-1 1,0 0 0,-1 1-1,1-1 1,0 0-1,0 1 1,0-1 0,0 0-1,0 0 1,0 1-1,0-1 1,1 0-1,-1 1 1,0-1 0,0 0-1,0 1 1,1-2-1,14-10 1174,-11 10-985,16-19 759,-12 12-893,0 0 0,15-11 1,-22 19-251,1-1 0,-1 1 0,1 0 1,0 0-1,-1 0 0,1 0 0,0 1 1,-1-1-1,1 0 0,0 1 0,0-1 0,0 1 1,0 0-1,0-1 0,-1 1 0,1 0 1,0 0-1,0 0 0,0 1 0,0-1 1,3 1-1,-2 1 11,-1-1 1,0 1-1,0-1 1,0 1-1,0 0 1,0 0 0,0 0-1,0 0 1,-1 0-1,1 1 1,-1-1-1,0 0 1,1 1-1,-1-1 1,0 1-1,0 2 1,2 5 33,0-1 1,-1 0 0,1 12-1,-2-5-13,-1-1-1,0 1 1,-1-1-1,-1 1 1,-1-1 0,0 0-1,-9 25 1,2-13-30,-1-1 0,-1 0 0,-20 30 1,26-46-32,0-1 0,-1 0 0,-1 0 1,1 0-1,-15 11 0,22-20 6,0 0-1,0 0 1,0 1 0,0-1-1,0 0 1,0 0 0,0 0-1,-1 1 1,1-1 0,0 0-1,0 0 1,0 0 0,0 0-1,-1 1 1,1-1 0,0 0-1,0 0 1,-1 0 0,1 0-1,0 0 1,0 0 0,0 0-1,-1 1 1,1-1 0,0 0-1,0 0 1,-1 0 0,1 0-1,0 0 1,0 0 0,-1 0-1,1 0 1,0 0 0,0-1-1,-1 1 1,1 0 0,0 0-1,0 0 1,0 0 0,-1 0-1,1 0 1,0 0 0,0 0-1,0-1 1,-1 1 0,1 0-1,0 0 1,0 0 0,0-1-1,-1 1 1,1-1-8,0 1 1,0-1-1,0 0 1,0 1-1,1-1 1,-1 0-1,0 1 0,0-1 1,0 1-1,1-1 1,-1 0-1,0 1 0,0-1 1,1 1-1,-1-1 1,1 1-1,0-2 1,5-4 34,0-1 1,0 1 0,1 1 0,0-1-1,0 1 1,0 0 0,13-6-1,-17 10 2,0 0-1,0 0 0,-1 0 1,1 1-1,0-1 0,0 1 0,0 0 1,0-1-1,0 1 0,0 1 0,-1-1 1,1 0-1,0 1 0,0-1 1,0 1-1,0 0 0,-1 0 0,1 0 1,0 0-1,-1 0 0,1 1 0,-1-1 1,1 1-1,-1 0 0,0 0 1,0 0-1,3 2 0,8 15 136,-13-17-193,1 0 0,0-1 0,0 1 0,0 0 0,0 0 0,1-1 0,-1 1 0,0 0 0,1-1 0,-1 1 0,1-1 0,0 0 0,-1 1 0,1-1 0,0 0 0,0 0 0,0 0 0,0-1 0,2 2 0,5-2 8</inkml:trace>
  <inkml:trace contextRef="#ctx0" brushRef="#br0" timeOffset="8362.87">2115 95 4209,'0'-1'219,"0"1"-1,0 0 1,0 0-1,0 0 1,0 0 0,0 0-1,0 0 1,-1 0-1,1 0 1,0 0 0,0-1-1,0 1 1,0 0 0,0 0-1,0 0 1,-1 0-1,1 0 1,0 0 0,0 0-1,0 0 1,0 0 0,0 0-1,-1 0 1,1 0-1,0 0 1,0 0 0,0 0-1,0 0 1,0 0 0,-1 0-1,1 0 1,0 0-1,0 0 1,0 0 0,0 1-1,0-1 1,0 0-1,-1 0 1,1 0 0,0 0-1,0 0 1,0 0 0,0 0-1,0 0 1,0 1-1,0-1 1,0 0 0,0 0-1,-1 0 1,1 0 0,0 0-1,0 0 1,0 1-1,-5 13 2319,-2 14-3529,7-27 1476,-40 260 2043,35-216-2442,1-13-10,1 37-1,3-66-109,0 1-1,0-1 0,1 0 0,-1 0 0,1 0 0,0 0 0,-1 0 0,1 0 0,1 0 0,-1 0 0,0 0 0,1 0 0,1 2 0,-1-4 7,-1 1 1,0-1-1,1 0 0,-1 0 0,0 0 0,1 0 0,0 0 0,-1 0 0,1-1 1,-1 1-1,1 0 0,0-1 0,0 1 0,-1-1 0,1 0 0,0 1 0,0-1 0,-1 0 1,1 0-1,0 0 0,0-1 0,-1 1 0,4-1 0,3-1-92,0 0 0,0-1 0,-1 0 0,1 0 0,-1-1 0,0 1 0,0-2 0,0 1 0,8-8 0,-13 11 132,-1 0-1,1 0 0,0-1 0,-1 1 1,1-1-1,-1 0 0,0 1 0,1-1 0,-1 0 1,0 0-1,0 0 0,0 0 0,0 0 1,-1 0-1,1 0 0,0 0 0,-1 0 1,1 0-1,-1 0 0,0 0 0,0 0 0,0-1 1,0 1-1,0 0 0,0 0 0,-1 0 1,1 0-1,-1 0 0,1 0 0,-1 0 0,0 0 1,0 0-1,0 0 0,0 0 0,0 0 1,0 0-1,0 0 0,-4-2 0,-1-3 76,0 1-1,-1 0 1,0 1-1,-1 0 1,1 0-1,-1 0 0,0 1 1,0 0-1,-13-4 1,18 6-218,-1 1 0,1 0 1,-1 0-1,0 1 0,1-1 1,-1 1-1,0-1 0,1 1 0,-1 0 1,0 1-1,1-1 0,-1 0 1,0 1-1,1 0 0,-1 0 1,1 0-1,-1 1 0,1-1 0,-1 1 1,1 0-1,0-1 0,0 2 1,0-1-1,0 0 0,-4 4 0,3 1-644</inkml:trace>
  <inkml:trace contextRef="#ctx0" brushRef="#br0" timeOffset="9019.95">2380 56 6753,'1'4'1131,"0"0"-1,0 0 1,0 1-1,0-1 0,-1 7 1,-5 41 1450,2-21-1505,-7 123 1481,9-146-2409,1-7-140,0-1 0,0 1 1,0 0-1,0 0 0,0 0 0,0-1 1,0 1-1,0 0 0,0 0 1,0 0-1,0-1 0,0 1 0,1 0 1,-1 0-1,0-1 0,1 3 1,1-2-21,0 0 1,-1 0 0,1 0-1,0 0 1,0-1 0,0 1-1,0 0 1,0-1 0,3 1 0,2 0-13,0 0 1,0 0 0,1 0 0,-1-1 0,0-1 0,0 1 0,0-1 0,0 0-1,0-1 1,13-4 0,-16 5-418,0-1 0,0 0 0,1 0 1,-1-1-1,-1 1 0,7-6 0,-1 0-293</inkml:trace>
  <inkml:trace contextRef="#ctx0" brushRef="#br0" timeOffset="9388.23">2552 143 4313,'-5'37'10246,"-10"19"-8159,8-32-809,-30 159 716,-2 6-3292,33-175-1491,5-10 1929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7:15.06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2 221 4201,'-48'13'2462,"48"-13"-2296,-1 0-1,1 0 1,-1 0 0,1 0 0,-1 0 0,1 0 0,-1 0-1,1 0 1,-1 0 0,1 0 0,-1 0 0,1 0-1,-1-1 1,1 1 0,-1 0 0,1 0 0,0-1 0,-1 1-1,1 0 1,-1 0 0,1-1 0,0 1 0,-1 0 0,1-1-1,0 1 1,-1-1 0,1 1 0,0-1 0,-1 1 0,1 0-1,0-1 1,0 1 0,0-1 0,0 1 0,-1-1-1,1 1 1,0-1 0,0 1 0,0-1 0,0 1 0,0-1-1,0 1 1,0-1 0,0 0 0,3-19 1179,-1 14-1252,1 1 0,-1 0-1,1 0 1,0 0 0,0 0 0,1 1 0,0-1-1,-1 1 1,2 0 0,-1 0 0,0 0 0,1 1-1,9-7 1,-10 8-76,0-1 0,0 1 1,1 0-1,-1 0 0,1 0 0,0 1 0,-1-1 0,1 1 1,0 0-1,0 0 0,0 1 0,-1 0 0,1 0 0,0 0 1,0 0-1,8 2 0,-9 0-3,0 0 0,0 0 0,0 0 0,0 0 0,-1 1 0,1-1 0,-1 1 0,0 0 0,1 0 0,-1 0 0,-1 1 0,1-1 0,0 1 0,-1-1 0,0 1 0,0 0 0,0 0 0,0 0 0,-1 0 0,1 0 0,-1 0 0,0 1 0,0-1 0,0 5 0,0 0 43,0 0-1,-1 0 1,0 0-1,0 0 0,-1 0 1,0 0-1,-1 0 1,0 0-1,0 0 0,-6 14 1,-1-3-16,-2-1 1,0-1-1,-1 0 1,0 0-1,-2-1 1,0-1-1,-1 0 1,0-1-1,-1-1 0,-20 14 1,23-23-77,13-5 28,0 0-1,0 0 1,0 0-1,-1 0 1,1 0 0,0 0-1,0 0 1,0 0 0,-1 0-1,1 0 1,0 0-1,0 0 1,0 0 0,-1 0-1,1 0 1,0 0-1,0-1 1,0 1 0,0 0-1,0 0 1,-1 0-1,1 0 1,0 0 0,0-1-1,0 1 1,0 0-1,0 0 1,0 0 0,0 0-1,-1-1 1,1 1-1,0 0 1,0 0 0,0-1-1,0 0-10,1-1-1,-1 1 1,0-1-1,1 1 0,-1-1 1,1 1-1,0-1 1,-1 1-1,1 0 0,0-1 1,0 1-1,0 0 1,0 0-1,0-1 1,0 1-1,2-1 0,1-2 16,0 0 0,0 1 0,1-1 0,-1 1-1,1 0 1,0 0 0,-1 1 0,1-1 0,1 1-1,-1 0 1,0 1 0,0-1 0,1 1 0,-1 0-1,1 0 1,-1 1 0,1 0 0,-1 0 0,9 1-1,-10-1 9,-1 1 1,1 0-1,0 0 0,-1 1 0,0-1 0,1 1 0,-1-1 0,0 1 0,0 0 0,0 0 0,0 1 0,0-1 0,0 1 0,-1-1 0,1 1 0,3 5 0,2 1-64,4 0-1282,-5-8 844</inkml:trace>
  <inkml:trace contextRef="#ctx0" brushRef="#br0" timeOffset="1314.39">411 150 5641,'9'-36'2944,"-9"35"-2797,0 1 0,1-1 0,-1 1 0,0-1 1,1 1-1,-1-1 0,0 1 0,1 0 0,-1-1 1,1 1-1,-1 0 0,1-1 0,-1 1 1,1 0-1,-1-1 0,1 1 0,-1 0 0,1 0 1,-1 0-1,1 0 0,-1-1 0,1 1 1,-1 0-1,1 0 0,-1 0 0,1 0 0,0 0 1,16 3 1421,-14-3-1157,30 3 744,-1-2-1,40-2 0,-7-1-521,-65 2-567,0 0 14,0 0 28,0 0 45,0 0 16,-15 1 255,-61 5-515,59-5 63,1-1 1,-1 2 0,1 0 0,-31 9-1,45-10 28,1 0 0,-1 0 0,0 0 0,1 1 0,-1-1-1,0 1 1,1-1 0,0 1 0,-1 0 0,1-1 0,0 1 0,0 0 0,0 0 0,0 0-1,0 0 1,0 0 0,1 0 0,-1 0 0,1 0 0,-1 0 0,1 0 0,0 0-1,0 0 1,0 0 0,0 3 0,0 10 11,0-1 0,5 22 0,-4-27-8,8 35-107,13-45-8,19-4 4,-24 2 92,-1 1 0,0 1 0,17 0 0,-29 1-24,-1 0 1,1 0-1,-1 1 1,1-1-1,-1 1 0,1 0 1,-1 0-1,0 0 0,0 1 1,1-1-1,-1 1 0,0 0 1,0 0-1,0 0 0,-1 0 1,1 0-1,-1 0 1,1 1-1,3 4 0,-4-4 34,-1 1 0,1-1-1,-1 0 1,0 0 0,0 1-1,0-1 1,0 1 0,-1-1-1,1 1 1,-1-1 0,0 1-1,0 0 1,0-1 0,-1 1 0,1-1-1,-1 1 1,0-1 0,0 1-1,0-1 1,0 0 0,-1 0-1,1 1 1,-1-1 0,0 0-1,0 0 1,-3 4 0,-5 6 204,-1 0 0,-1 0 1,-25 22-1,29-29-172,1 0 1,-1 0-1,0-1 1,-1 0-1,1-1 0,-1 0 1,0 0-1,0 0 1,0-1-1,0-1 1,-12 2-1,20-4-122,0 1-1,0-1 1,0 0-1,0 0 0,0 0 1,0 0-1,0 0 1,0-1-1,0 1 1,0 0-1,0 0 1,0-1-1,0 1 0,0 0 1,1-1-1,-3 0 1,1-4-501</inkml:trace>
  <inkml:trace contextRef="#ctx0" brushRef="#br0" timeOffset="2307.38">956 2 6209,'-2'7'8282,"-3"6"-4763,-1 4-3112,-21 92 807,5 1 0,-7 114 0,28-218-1226,1 1 0,-1-1 1,2 0-1,-1 1 0,1-1 0,0 0 0,3 12 0,-3-16-9,-1-1-1,1 1 1,0-1 0,-1 1 0,1-1 0,0 0 0,0 1-1,0-1 1,0 0 0,0 0 0,0 0 0,0 0 0,1 0-1,-1 0 1,0 0 0,0 0 0,1 0 0,-1-1 0,1 1-1,-1 0 1,1-1 0,-1 1 0,1-1 0,-1 0 0,1 0-1,-1 1 1,1-1 0,-1 0 0,1 0 0,-1 0 0,1 0-1,-1-1 1,1 1 0,0 0 0,-1-1 0,3 0 0,10-4-117,-1 0 1,-1-1 0,1-1 0,-1 0 0,0 0 0,-1-1 0,0 0 0,0-1 0,0-1 0,-1 0 0,-1 0 0,0-1 0,14-20-1,-23 30 148,1 0-1,0-1 0,0 1 1,-1-1-1,1 1 0,-1 0 0,1-1 1,-1 1-1,0-1 0,1 1 1,-1-1-1,0 1 0,0-1 0,0 1 1,0-1-1,0 1 0,-1-1 1,1 1-1,0-1 0,-1 1 0,0-3 1,0 2 10,-1 0 1,1 0 0,-1 0 0,1 0 0,-1 1-1,0-1 1,1 0 0,-1 1 0,0-1-1,0 1 1,0 0 0,-3-2 0,-1 1 48,1-1 0,-1 1 0,0 0 1,0 1-1,0-1 0,0 1 1,0 0-1,0 1 0,0 0 0,-6 0 1,6 1-32,1 1 1,-1-1 0,1 1-1,0 1 1,0-1-1,0 1 1,0 0 0,1 0-1,-1 0 1,1 1 0,0-1-1,-5 6 1,2-2-232,1-1-1,1 1 1,-1 0 0,1 0-1,0 1 1,1 0 0,-4 8-1,3 4-1981,7-11 1501</inkml:trace>
  <inkml:trace contextRef="#ctx0" brushRef="#br0" timeOffset="4886.28">1391 364 5617,'-6'-8'1470,"-3"-4"-528,8 8 2713,0-1 3316,30-3-5755,-3 3-759,32-3-1,-56 8-415,7-1 122,-1 0 0,0 0 0,1 1 0,-1 0 0,1 1-1,-1 0 1,0 0 0,1 1 0,-1 0 0,0 0 0,15 7 0,-17-8-34,-3 0-5341,1-1 4567</inkml:trace>
  <inkml:trace contextRef="#ctx0" brushRef="#br0" timeOffset="7459.48">2039 48 3833,'-1'1'646,"-1"-1"0,1 0 0,-1 0 0,1 1 0,-1-1 0,1 1 0,0-1 0,-1 1 0,1-1 0,-3 3-1,-14 13 2183,-13 22-1683,27-32-523,-9 13-349,1 1 0,1-1 0,1 2 0,0-1 0,2 2 0,1-1 0,0 1 0,1 0 0,2 0 0,0 1 0,2-1 0,0 1 0,1-1 0,2 1 1,3 25-1,-3-32-298,0-4 128,1 0 0,0-1 0,0 1 0,1 0 0,5 12 0,-7-22-169,0 0 1,0 0-1,0 0 1,0 0-1,1 0 1,-1 0-1,1 0 1,-1 0-1,1-1 1,-1 1-1,1-1 1,0 1-1,0-1 1,0 0-1,0 1 1,0-1-1,0 0 1,0 0-1,0-1 1,0 1-1,0 0 1,1-1-1,-1 1 1,0-1-1,0 0 1,1 0-1,-1 0 1,0 0-1,1 0 1,-1 0-1,0 0 1,5-2-1,29-11-2632,-14 4 2026</inkml:trace>
  <inkml:trace contextRef="#ctx0" brushRef="#br0" timeOffset="8023.63">2149 284 5033,'-5'2'8503,"5"0"-3318,11 4-1904,18 2-5028,-28-8 2642,23 5-924,1-1 0,-1-2 0,1 0 1,46-4-1,-46 1-1760,-13 0 936</inkml:trace>
  <inkml:trace contextRef="#ctx0" brushRef="#br0" timeOffset="9231.37">2706 93 5065,'-4'0'1114,"-1"0"0,0 0 0,1 1 0,-1-1 0,-8 3 0,-27 14 1636,35-15-2609,1 1 1,-1 0-1,1 0 1,0 0-1,0 1 0,0-1 1,0 1-1,0 0 0,1 0 1,-1 0-1,1 0 0,-5 10 1,7-12-148,1 1 0,-1-1 1,1 1-1,-1-1 0,1 1 1,0 0-1,0-1 0,0 1 1,0-1-1,0 1 0,1-1 1,-1 1-1,1-1 0,0 1 1,-1-1-1,1 1 0,0-1 1,1 0-1,-1 1 0,0-1 1,1 0-1,-1 0 0,1 0 1,0 0-1,-1 0 0,1-1 1,0 1-1,0 0 0,3 1 1,7 5-29,0 0 0,0-1-1,1 0 1,13 4 0,-13-5 49,9 3-56,-11-5 45,0 1 0,0 1 0,0 0-1,-1 0 1,11 9 0,-18-13-42,0 1 0,0 0 0,0 0 0,-1 1 0,1-1 0,-1 1 0,0-1 0,0 1 0,0-1 0,0 1 0,-1 0 0,0 0 0,0 0 0,0 0 0,0 0 0,0 0 0,-1 1 0,0-1 0,0 5 0,0 0 60,-1-1 0,0 1 0,0 0 0,-1-1 0,0 1 0,-1-1 0,0 0 1,0 0-1,0 0 0,-1 0 0,0-1 0,-1 1 0,0-1 0,0 0 0,-1 0 1,-11 11-1,14-16 24,0-1 1,-1 1-1,1-1 1,0 1-1,0-1 1,-1 0-1,1 0 1,0-1-1,-1 1 1,1-1-1,-1 0 1,1 0 0,-1 0-1,1 0 1,-1 0-1,1-1 1,0 0-1,-1 1 1,1-1-1,0-1 1,-1 1-1,-3-2 1,5 2-40,-1-1 1,1 1 0,-1 0-1,1-1 1,-1 0-1,1 1 1,0-1-1,0 0 1,0 0 0,0-1-1,0 1 1,0 0-1,0-1 1,1 1 0,-1-1-1,1 1 1,0-1-1,0 1 1,0-1 0,0 0-1,0 0 1,0 0-1,1 0 1,0 1-1,-1-1 1,1-5 0,2 0-27,-1 0 1,1 0 0,0-1-1,1 2 1,0-1 0,0 0-1,1 0 1,-1 1 0,2 0 0,6-9-1,5-4 16,38-36-1,-42 46-105,0-1 0,-1-1 0,-1 0 0,1 0-1,-2-1 1,0 0 0,0-1 0,6-15 0,-14 26 124,-1-1 0,1 0 0,-1 1 0,1-1 0,-1 1 0,0-1 0,-1 0 0,1 1 0,0-1 0,-1 1 0,0-1 0,0 1 0,0-1 0,0 1 0,-1 0-1,1-1 1,-1 1 0,0 0 0,0 0 0,0 0 0,0 0 0,-1 1 0,1-1 0,-1 1 0,0-1 0,1 1 0,-1 0 0,0 0 0,0 0 0,-1 0 0,1 1 0,0-1 0,0 1 0,-1 0 0,1 0 0,-1 0 0,1 0 0,-1 0 0,1 1 0,-1 0 0,-6 0 0,2 2-437,-1 0-1,1 0 1,0 1-1,-1 0 0,-12 8 1,10-4-282</inkml:trace>
  <inkml:trace contextRef="#ctx0" brushRef="#br0" timeOffset="10321.18">2962 39 3913,'28'-36'2242,"-27"36"-2146,-1-1 0,0 1 0,1 0 0,-1 0 0,1-1-1,-1 1 1,1 0 0,-1 0 0,0 0 0,1 0 0,-1 0 0,1 0 0,-1 0 0,1 0 0,-1 0 0,1 0 0,-1 0 0,1 0 0,-1 0 0,1 0 0,-1 0 0,0 0 0,1 1 0,-1-1 0,1 0 0,-1 0 0,0 0 0,1 1 0,-1-1 0,1 0 0,-1 1 0,0-1 0,1 0 0,-1 1 0,0-1 0,0 0 0,1 2 0,12 15 1675,-11-14-1493,19 32 214,-1 1 0,15 39 0,-24-53-408,-7-11-60,0 1 0,0 0 1,-1 0-1,0 1 0,-1-1 1,0 21-1,-4 75 99,2-104-119,-2 10 397,0-1 1,0 1-1,-1 0 0,-1-1 0,0 1 0,-12 22 0,13-28-306,-1-1-1,0 0 1,0-1 0,-1 1-1,0-1 1,0 1-1,0-1 1,-1-1-1,0 1 1,0-1-1,-1 0 1,1-1-1,-10 6 1,15-10-399,0 1 0,-1 0 0,1-1 0,-1 1-1,1-1 1,-1 1 0,1-1 0,-1 0 0,0 0 0,1 1 0,-1-1 0,-2-1 0,1-1-708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7:05.5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 50 6153,'6'-26'2778,"-3"23"-461,-2 19 459,3 134 2628,-4-118-4970,-1 1-1,-1-1 0,-14 63 1,16-95-553,0 1 0,0-1 0,0 0 0,0 1 0,-1-1 1,1 0-1,0 1 0,0-1 0,0 1 0,0-1 0,0 0 0,0 1 1,0-1-1,0 1 0,0-1 0,0 0 0,0 1 0,0-1 0,0 1 0,1-1 1,-1 0-1,0 1 0,0-1 0,0 1 0,1-1 0,-1 0 0,0 1 0,0-1 1,1 0-1,-1 0 0,0 1 0,0-1 0,1 0 0,-1 0 0,0 1 0,1-1 1,-1 0-1,0 0 0,1 0 0,-1 1 0,1-1 0,-1 0 0,1 0 0,5 0-945</inkml:trace>
  <inkml:trace contextRef="#ctx0" brushRef="#br0" timeOffset="2668.19">326 1 4553,'0'0'2611,"-1"0"4132,-3 6-5124,-13 43-522,3 0 0,-12 71 0,23-98-1077,-2 36 0,5-53-32,0 1-1,1 0 0,-1 0 0,1 0 1,0 0-1,1-1 0,-1 1 0,1-1 0,0 1 1,0-1-1,5 8 0,-6-11-2,0-1 0,0 0 0,0 1 0,0-1 0,0 0 1,1 0-1,-1 0 0,0 0 0,0 0 0,1 0 0,-1 0 0,1 0 0,-1-1 0,1 1 0,-1-1 1,1 1-1,0-1 0,-1 1 0,1-1 0,-1 0 0,3 0 0,-1 0-31,0 0 1,0-1-1,0 1 0,0-1 1,0 0-1,0 0 0,0 0 0,-1 0 1,1-1-1,0 1 0,2-3 0,0 0-23,0 0-1,0 0 0,0 0 1,0-1-1,-1 0 0,1 0 1,-1 0-1,-1 0 0,1-1 1,3-8-1,-6 11 90,0-1-1,-1 0 1,1 0-1,-1 1 1,0-1 0,0 0-1,0 0 1,0 1-1,-1-1 1,1 0 0,-1 0-1,0 1 1,0-1 0,-1 1-1,1-1 1,-1 1-1,0-1 1,-3-4 0,4 6-6,0 1 1,0 0-1,0-1 1,0 1-1,0-1 1,0 1-1,-1 0 1,1 0-1,0 0 1,-1 0-1,1 0 1,-1 0-1,1 0 1,-1 0-1,1 0 1,-1 1 0,0-1-1,0 1 1,1-1-1,-1 1 1,0 0-1,1-1 1,-1 1-1,0 0 1,0 0-1,0 0 1,1 1-1,-1-1 1,0 0-1,0 1 1,1-1-1,-1 1 1,0-1 0,1 1-1,-1 0 1,1 0-1,-1 0 1,1 0-1,-1 0 1,0 1-1,-4 2-311,0 0-1,1 1 1,-1 0-1,1 0 1,1 0-1,-1 1 0,1-1 1,0 1-1,-5 9 1,7-6-306</inkml:trace>
  <inkml:trace contextRef="#ctx0" brushRef="#br0" timeOffset="3516.21">598 23 6193,'-9'5'5927,"1"6"-4323,-3 12-1056,3 1-277,0 0 0,2 1 0,0 0-1,2 0 1,1 0 0,0 49-1,2-72-283,1 1 0,1-1-1,-1 1 1,0-1-1,0 1 1,1-1-1,0 1 1,-1-1-1,1 1 1,0-1-1,0 0 1,0 0 0,0 1-1,1-1 1,-1 0-1,1 0 1,-1 0-1,1 0 1,0 0-1,-1-1 1,1 1-1,0-1 1,0 1 0,1-1-1,-1 1 1,0-1-1,0 0 1,0 0-1,1 0 1,-1 0-1,1-1 1,-1 1 0,1-1-1,-1 1 1,1-1-1,-1 0 1,1 0-1,-1 0 1,4 0-1,1-1-3,-1 0 0,1-1-1,-1 0 1,0 0 0,1 0 0,-1 0-1,0-1 1,0 0 0,-1-1-1,1 1 1,-1-1 0,0 0 0,1 0-1,4-6 1,-7 7 22,-1-1-1,1 1 1,0-1 0,-1 0-1,0 0 1,0 0 0,0 0 0,0 0-1,-1 0 1,1 0 0,-1 0-1,0-1 1,0 1 0,-1-1 0,1 1-1,-1-1 1,0 1 0,0 0-1,-1-1 1,1 1 0,-2-5-1,-3-6 40,0 0 0,-1 1-1,0 0 1,-14-23 0,15 29-35,3 4 8,0 0 0,-1 1 0,0-1 1,1 0-1,-1 1 0,-1 0 0,1 0 0,0 0 1,-1 0-1,1 0 0,-1 1 0,0-1 0,0 1 1,0 0-1,0 0 0,-1 1 0,1-1 1,0 1-1,-1 0 0,1 0 0,-1 0 0,1 1 1,-8 0-1,8 0-295,0 1 1,0-1 0,0 1-1,0 0 1,0 1 0,1-1-1,-1 0 1,0 1 0,1 0-1,-7 4 1,5-2-447</inkml:trace>
  <inkml:trace contextRef="#ctx0" brushRef="#br0" timeOffset="4569.06">1043 56 5769,'-16'13'6396,"3"8"-3990,-6 23-1539,17-39-455,-5 15-160,0 0 0,2 0 0,-6 42 0,10-55-266,0 0 1,1 1-1,0-1 1,0 0 0,1 1-1,0-1 1,0 0 0,1 0-1,0 0 1,0 0-1,0 0 1,1 0 0,0 0-1,1-1 1,3 7 0,-5-11-6,-1-1 1,0 1 0,1-1 0,-1 1 0,1-1 0,-1 0 0,1 1 0,0-1-1,0 0 1,-1 0 0,1 0 0,0-1 0,0 1 0,0 0 0,0-1 0,0 1 0,0-1-1,0 1 1,0-1 0,0 0 0,1 0 0,-1 0 0,0 0 0,0-1 0,0 1-1,0 0 1,0-1 0,0 1 0,0-1 0,0 0 0,0 0 0,0 0 0,-1 0 0,1 0-1,2-1 1,6-5-64,0-1-1,0 0 1,0-1-1,12-13 1,-17 16 68,3-2 9,-1 0 0,0 0-1,-1-1 1,1 0 0,-2 0 0,9-18 0,-12 22 23,-1 1 1,1-1-1,-1 1 0,0-1 0,-1 1 1,1-1-1,-1 1 0,1-1 0,-2 0 0,1 1 1,0-1-1,-1 0 0,0 1 0,0-1 1,0 1-1,-1-1 0,1 1 0,-4-6 0,-5-10 285,-1 2 0,-20-28 0,28 42-239,1 1 0,-1-1 0,0 1 0,0 0 1,0 0-1,-1 0 0,1 0 0,-1 1 1,1-1-1,-1 1 0,0 0 0,0 0 0,0 0 1,0 1-1,-1-1 0,1 1 0,0 0 0,0 0 1,-9 0-1,10 1-180,0 1-1,-1 0 1,1 0 0,0 0-1,0 0 1,0 0 0,-4 2 0,6-2-221,0-1 1,0 1 0,0-1-1,0 1 1,0 0 0,0 0-1,1-1 1,-1 1 0,0 0 0,0 0-1,1 0 1,-1 0 0,-1 2-1,4 5-1386</inkml:trace>
  <inkml:trace contextRef="#ctx0" brushRef="#br0" timeOffset="5235.83">1378 95 5769,'3'-14'3105,"-10"19"-99,-16 26 712,19-25-3635,-4 6 191,0 1 1,1-1 0,1 1 0,0 1 0,1 0-1,0-1 1,-4 22 0,8-29-288,0 0 0,0 0 1,0 0-1,1 0 0,0 1 0,0-1 0,1 0 0,-1 0 0,1 0 1,1 0-1,-1 0 0,1-1 0,0 1 0,0 0 0,1-1 0,-1 1 1,1-1-1,1 0 0,-1 0 0,7 7 0,-9-11-12,0 1 0,1-1 1,-1 0-1,1 0 0,-1 0 0,1 0 0,0 0 1,-1 0-1,1-1 0,0 1 0,0 0 0,-1-1 1,1 1-1,0-1 0,0 0 0,0 0 0,0 0 0,2 0 1,0 0-15,-1-1 0,1 0 1,0 0-1,-1 0 1,1 0-1,-1 0 1,1-1-1,4-3 0,4-3-39,-1 0 0,0-1-1,16-17 1,-20 19 75,0 0 0,-1 0 0,0 0 0,0-1 0,8-15 0,-13 21 46,0-1-1,-1 1 0,1 0 0,0-1 1,-1 1-1,1 0 0,-1-1 0,0 1 1,0-1-1,0 1 0,0-1 0,0 1 1,0-1-1,-1 1 0,1-1 0,-1 1 1,0 0-1,0-1 0,0 1 0,0 0 1,0 0-1,0 0 0,0-1 0,-1 1 1,1 0-1,-1 1 0,-1-3 0,-55-54 798,52 53-925,1 0 0,-1 1 0,0 0-1,0 0 1,0 1 0,-1 0 0,1 0 0,-1 0 0,-8-2-1,10 4-820,2 2 329</inkml:trace>
  <inkml:trace contextRef="#ctx0" brushRef="#br0" timeOffset="5846.58">1663 103 4561,'-20'60'9538,"7"5"-6968,11-57-2599,1 1-1,1-1 1,0 1 0,0-1 0,1 1-1,0-1 1,0 1 0,1-1 0,0 0-1,0 0 1,1 0 0,0 0 0,4 8-1,-5-13 15,0-1 0,0 0 0,1 1 0,-1-1 0,0 0 0,1 0 0,-1 0 0,1-1 0,-1 1 0,1-1 0,0 1 0,0-1 0,0 0 0,0 0 0,0 0 0,0 0 0,0-1 0,0 1 0,0-1 0,0 0 0,0 0 0,0 0 0,0 0 0,4-1-1,4 0 6,-1-1-1,1 0 0,-1-1 1,0 0-1,18-8 0,-22 8 17,1 0-1,-1 0 1,-1 0 0,1-1-1,-1 0 1,1 0-1,-1-1 1,0 0-1,0 0 1,5-7-1,-8 9 38,0 0-1,-1-1 1,1 1-1,-1-1 0,0 1 1,1-1-1,-2 0 0,1 0 1,0 1-1,-1-1 0,1 0 1,-1 0-1,0 1 0,-1-1 1,1 0-1,-1 0 1,1 0-1,-1 1 0,-3-8 1,0 0 134,-1 0 0,0 0 1,-1 1-1,0-1 0,-1 2 1,0-1-1,0 1 0,-1 0 1,-11-10-1,14 15-103,1 0 0,-1 1 0,1 0 0,-1 0-1,0 0 1,0 1 0,0-1 0,-1 1 0,-8-2 0,11 4-66,-1-1 0,0 1 0,1 0 0,-1 0 0,1 0 0,-1 0 0,0 0 0,1 1 0,-1 0 0,1 0 0,-1 0 0,1 0 0,-1 0 0,1 1 0,0 0 0,-4 1 0,5-1-187,-1 0 1,1 0-1,0-1 0,0 2 1,0-1-1,0 0 0,0 0 0,0 0 1,0 1-1,1-1 0,-1 1 1,1 0-1,0-1 0,-2 5 1,0 12-475</inkml:trace>
  <inkml:trace contextRef="#ctx0" brushRef="#br0" timeOffset="7809.24">2175 181 4505,'-6'-2'1184,"-6"0"152,4 3 4148,12-2-717,5 2-3713,5 0-997,174 4 1017,-177-4-1032,1 0-363,-5-6-2828,-7 4 2279</inkml:trace>
  <inkml:trace contextRef="#ctx0" brushRef="#br0" timeOffset="8237.61">2351 65 7226,'-24'-41'3200,"23"57"3423,1 29-4464,3-20-1539,0 3-161,-1 0 0,-1 1-1,-1-1 1,-5 31 0,3-52-525,2-6-199,-1 0 0,1 0 0,-1 1-1,1-1 1,0 0 0,-1 0 0,1 1 0,0-1 0,0 0-1,0 1 1,0-1 0,0 0 0,0 0 0,1 3 0,2-1-602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8T22:11:06.5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 127 4161,'-3'-5'160,"-6"-14"2874,10 18-2864,-1 0 0,0 0 0,0 1 0,0-1 0,1 0 0,-1 0 0,0 0 0,1 1 0,-1-1 0,1 0 0,-1 0 0,1 1 0,-1-1 0,1 0 0,0 1 0,-1-1 0,1 1-1,0-1 1,-1 1 0,1-1 0,0 1 0,0-1 0,1 0 0,9-5 597,1 0 0,0 0 0,0 1 0,1 1 0,-1 0 0,1 1 0,19-3 0,-28 5-699,0 1 1,1 0-1,-1 0 0,0 0 0,0 1 1,0-1-1,0 1 0,1 0 0,-1 0 1,0 1-1,6 2 0,-7-2-26,-1 0 0,1 0 0,-1 0 1,0 0-1,0 0 0,0 0 0,0 0 0,0 1 0,0-1 0,0 1 0,-1-1 1,0 1-1,1 0 0,-1 0 0,0-1 0,0 1 0,-1 0 0,2 4 0,-1 1 25,-1-1-1,1 0 0,-2 1 0,1-1 1,-1 1-1,0-1 0,0 0 1,-1 0-1,0 0 0,0 0 0,0 0 1,-1 0-1,0 0 0,-5 7 0,-8 11 42,-1 0-1,-25 27 0,10-13 24,23-29-84,0 0 0,0-1-1,-14 11 1,10-9 26,15-11-121,-1 1 0,1 0-1,-1-1 1,1 1 0,-1-1-1,1 0 1,-1 1-1,1-1 1,0 0 0,-1 0-1,1 0 1,2 0 0,1 0 99,12 1-248,1-1 1,-1 0-1,1-1 1,0-1-1,-1-1 1,0 0-1,0-2 0,0 0 1,19-8-1,-9 1-456</inkml:trace>
  <inkml:trace contextRef="#ctx0" brushRef="#br0" timeOffset="444.18">490 15 6897,'51'-14'3501,"-51"14"-3431,0 0 1,1 0-1,-1 0 0,0 0 0,1 0 0,-1 0 1,0 0-1,1 0 0,-1 0 0,0 1 0,1-1 1,-1 0-1,0 0 0,0 0 0,1 0 1,-1 1-1,0-1 0,1 0 0,-1 0 0,0 0 1,0 1-1,0-1 0,1 0 0,-1 1 0,0-1 1,0 0-1,0 0 0,0 1 0,1-1 0,-1 0 1,0 1-1,0-1 0,0 0 0,0 1 0,0-1 1,0 0-1,0 1 0,0-1 0,0 0 0,0 1 1,0-1-1,0 0 0,0 1 0,0-1 0,0 0 1,-1 1-1,1-1 0,0 1 0,-7 20 1756,6-17-1248,-20 47 1775,-6 18-706,25-62-1526,0 0 0,1 0 1,-1 1-1,1-1 0,1 0 0,0 1 0,0 11 0,1-18-102,-1 1 0,1 0 0,-1-1 0,1 1 0,0 0 0,0-1 0,0 0-1,0 1 1,0-1 0,0 1 0,0-1 0,0 0 0,0 0 0,1 0 0,-1 1 0,0-1 0,1 0 0,-1-1-1,1 1 1,-1 0 0,1 0 0,0-1 0,-1 1 0,1-1 0,0 1 0,-1-1 0,4 1 0,6 0 12,1 0 1,-1 0 0,13-1 0,-13 0-7,-6 0-324,-1 0 0,1 0 1,-1-1-1,1 1 1,-1-1-1,1 0 0,-1 0 1,0 0-1,1-1 0,-1 0 1,5-3-1,0-1-494</inkml:trace>
  <inkml:trace contextRef="#ctx0" brushRef="#br0" timeOffset="793.25">686 75 8594,'0'5'3777,"-1"4"-2025,-2 1 96,-4 7-671,1 1-201,1 8-352,-4 4-152,2 4-208,-2 1-56,-2-2-96,2-2-48,2-5-40,2-3-24,3-7-128,5-3-296,2-8-696,1-2-96,10-3 624</inkml:trace>
  <inkml:trace contextRef="#ctx0" brushRef="#br0" timeOffset="1412.56">898 17 4833,'20'-2'7342,"3"3"-3725,-16 0-3286,-1 1 1,1-1-1,-1 1 1,0 0-1,1 0 0,-1 1 1,0 0-1,7 4 1,-12-6-276,1 0 0,-1 1 0,1-1 0,-1 0 0,1 0 0,-1 1 0,0-1 0,0 1 0,0-1 0,0 1 0,0 0 0,0-1 0,0 1 0,0 0 0,-1 0 0,1 0 1,-1-1-1,1 1 0,-1 0 0,0 0 0,0 0 0,0 0 0,0 0 0,0 0 0,0 0 0,0-1 0,0 1 0,-1 0 0,1 0 0,-1 0 0,0 0 0,1-1 0,-3 4 0,-3 4 80,0 0 0,0 0 0,-1 0-1,-16 14 1,-1 4-10,22-26-131,1 1-1,-1 0 1,1-1 0,0 1 0,0 0 0,0 0 0,0 0 0,0 0 0,0 0 0,1 0 0,-2 3 0,3-3-8,-1 0 0,0-1 0,1 1 0,0 0 0,-1-1 0,1 1 0,0-1-1,0 1 1,0-1 0,0 0 0,0 1 0,0-1 0,0 0 0,0 1 0,3 1 0,6 7 4,1 0 0,-2 1 0,0 1 0,15 23 0,-22-33 20,-1 1-1,0-1 0,1 1 0,-1 0 1,0-1-1,-1 1 0,1 0 1,0 0-1,-1 0 0,0-1 1,1 1-1,-1 0 0,0 0 1,-1 0-1,1 0 0,0 0 1,-1 0-1,0-1 0,1 1 1,-1 0-1,0 0 0,0-1 1,-1 1-1,1-1 0,-1 1 1,1-1-1,-1 1 0,0-1 1,0 0-1,0 0 0,-3 3 1,-1 0-12,-1 1-1,1-2 1,-1 1 0,0-1 0,-1 0 0,1 0 0,-1-1 0,0 0 0,0-1 0,-15 4 0,8-4-1071,0 0 0,-27-2 0,29 1 459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7:01.3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4 215 2929,'-16'6'7405,"8"-2"182,26 1-5914,8-2-1568,41 1 0,-18-2 71,-27-2 2,34-4 1,-36 2 110,-1 1 1,29 2 0,-10 2-1560,-38-3 490</inkml:trace>
  <inkml:trace contextRef="#ctx0" brushRef="#br0" timeOffset="713.3">236 3 4809,'5'-2'8089,"2"4"-3924,11 10-3079,137 87 84,-95-64-958,-57-33-187,0 0 0,-1 0 0,1 0 0,0 0 0,-1 0 1,1 0-1,-1 1 0,0-1 0,0 1 0,0-1 0,0 1 0,0 0 0,0 0 1,1 4-1,-3-5 45,0-1 0,1 1 1,-1 0-1,0 0 1,0 0-1,0 0 1,-1-1-1,1 1 0,0 0 1,-1 0-1,1 0 1,-1-1-1,1 1 0,-1 0 1,0 0-1,0-1 1,0 1-1,0-1 0,0 1 1,0-1-1,0 1 1,0-1-1,-1 0 0,1 1 1,-1-1-1,-2 2 1,-51 37 1404,41-32-1367,0 1-1,1 1 1,1 0-1,-1 1 1,2 0-1,-1 1 1,2 0-1,-15 20 1,24-22-649,3-9-3705,-1-2 338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6:57.4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 182 3433,'1'-9'803,"0"0"241,0 1 2654,-1 60 1055,-4 125-3499,-7-374 171,8 181-892,1 3-1337,1 5-4097,1 8 3129</inkml:trace>
  <inkml:trace contextRef="#ctx0" brushRef="#br0" timeOffset="1181.31">155 150 4793,'7'-3'6872,"12"3"-4588,-14 0-2150,11 2 100,-1 0 0,0 0 0,17 6-1,-24-5-55,-1-1-1,1 1 0,0 1 0,-1-1 0,1 1 0,-1 1 0,12 8 1,-18-11-107,0-1 0,0 0 0,0 1 0,-1-1 0,1 1 0,0-1 0,-1 1 0,1 0 0,-1-1 0,1 1 0,-1 0 0,0-1 0,0 1 0,0 0 0,0-1 0,0 4 0,-5 33 153,2-19-147,0 65-14,15 153 0,-8-193-49,0-19-19,-3-22 14,0-1 1,0 0-1,-1 0 1,1 1-1,-1-1 1,1 1-1,-1-1 1,0 0-1,0 1 1,0-1-1,0 1 1,-1-1-1,1 0 1,0 1-1,-1-1 1,0 0-1,0 1 1,1-1-1,-1 0 1,-1 0-1,1 0 0,0 0 1,0 0-1,-4 4 1,-1-1 218,-1 0 1,0 0 0,0 0-1,0 0 1,-1-1-1,1-1 1,-1 1-1,0-1 1,-9 2-1,-2 0-653,-1-1-1,-35 4 0,55-8 250,-1 0 0,0 0 0,0 0-1,0 0 1,0 0 0,1 0 0,-1 0 0,0 0-1,0 0 1,0 0 0,1-1 0,-1 1 0,0 0-1,0-1 1,1 1 0,-2-1 0,-1-4-638</inkml:trace>
  <inkml:trace contextRef="#ctx0" brushRef="#br0" timeOffset="2314.67">480 35 6313,'3'-29'3134,"-3"29"-2909,0 0 1,0-1-1,0 1 0,0 0 0,0 0 0,0-1 0,0 1 0,1 0 0,-1 0 0,0-1 0,0 1 0,0 0 0,0 0 0,1 0 1,-1-1-1,0 1 0,0 0 0,1 0 0,-1 0 0,0 0 0,0-1 0,1 1 0,-1 0 0,0 0 0,0 0 0,1 0 0,-1 0 1,0 0-1,0 0 0,1 0 0,-1 0 0,0 0 0,1 0 0,16 2 1148,17 10-1734,-25-8 431,-1 0 1,1 1-1,9 7 1,-15-10-42,-1 0 1,1 0 0,-1 1-1,0-1 1,1 0 0,-1 1-1,0-1 1,-1 1 0,1 0 0,0 0-1,-1 0 1,0 0 0,3 6-1,-5-7 26,1 1-1,-1 0 0,1 0 0,-1-1 1,0 1-1,0 0 0,0-1 0,0 1 0,0-1 1,-1 1-1,1-1 0,-1 0 0,1 0 1,-1 1-1,0-1 0,-3 2 0,2 0-76,0-1-1,0 0 0,1 1 0,0 0 1,-4 5-1,25 3-1131,5 3 1033,-15-10 100,-1 1-1,1-1 1,-1 2 0,0-1-1,11 12 1,-18-16 38,0-1 0,0 1 0,-1 0 0,1-1 1,-1 1-1,1 0 0,-1-1 0,0 1 0,1 0 0,-1 0 0,0-1 0,0 1 1,0 0-1,-1-1 0,1 1 0,0 0 0,0 0 0,-1-1 0,0 1 1,1 0-1,-1-1 0,0 1 0,1-1 0,-1 1 0,0-1 0,0 1 0,0-1 1,-2 2-1,-4 4 110,1 0 0,-1 0 0,-12 9 0,16-14-99,-14 10-344,-2-1-1,1 0 0,-2-2 0,1 0 1,-28 7-1,36-11-202,-5 0 437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6:44.2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7 0 3553,'-41'15'7589,"-2"-2"-4935,-37 12-945,59-16-1314,11-6-256,0 0 1,1 1-1,-1 1 1,1-1-1,0 2 1,1-1 0,-1 1-1,-12 12 1,17-12-113,1 1 1,0 0-1,0-1 1,1 1-1,0 0 1,0 0 0,1 1-1,0-1 1,0 0-1,0 9 1,-1 6-2,-9 127 45,3-40 30,7-99-97,1-8 104,-1 1-1,1-1 0,0 0 0,0 1 0,0-1 1,0 0-1,0 1 0,1-1 0,-1 1 0,1 2 1,0-4-74,0-1 1,0 1 0,0 0-1,-1 0 1,1 0 0,0 0 0,0-1-1,0 1 1,1 0 0,-1-1-1,0 1 1,0-1 0,0 1-1,0-1 1,0 0 0,1 0 0,-1 1-1,0-1 1,0 0 0,1 0-1,-1 0 1,0 0 0,0 0 0,2-1-1,27 3 5,27-1 682,-53-2-1047,0 1 0,0-1 0,0 0 0,0 0 0,0 0 0,0 0 0,0-1 0,-1 0 0,1 0 0,-1 0 0,1 0 0,2-3 0,4-4-805</inkml:trace>
  <inkml:trace contextRef="#ctx0" brushRef="#br0" timeOffset="1533.04">480 109 3873,'-5'-2'8594,"0"4"-4906,-4 11-3699,2-2 663,-1 2-499,1 0 1,0 1 0,1 0 0,0 0 0,1 0 0,1 1 0,-3 16 0,3-12-54,1 0 1,1 1 0,1 21 0,1-33-78,0 1 1,1-1 0,0 0 0,0 0-1,1 0 1,0 0 0,1 0-1,0 0 1,0-1 0,5 9 0,-7-14-92,0 0 1,0 0 0,1 0 0,-1 0 0,1 0-1,-1 0 1,1 0 0,0-1 0,-1 1-1,1-1 1,0 1 0,0-1 0,0 0 0,1 1-1,-1-1 1,0 0 0,0 0 0,1-1-1,-1 1 1,0 0 0,1-1 0,-1 1-1,0-1 1,1 0 0,-1 0 0,5 0 0,4-4-534</inkml:trace>
  <inkml:trace contextRef="#ctx0" brushRef="#br0" timeOffset="3285.64">643 338 7210,'-1'-26'2964,"1"26"-2767,0 0-1,1-1 1,-1 1-1,0 0 1,0-1-1,0 1 1,1 0-1,-1-1 1,0 1-1,0 0 1,0-1 0,1 1-1,-1 0 1,0 0-1,1-1 1,-1 1-1,0 0 1,1 0-1,-1 0 1,0 0-1,1-1 1,-1 1-1,0 0 1,1 0-1,-1 0 1,0 0-1,1 0 1,-1 0 0,0 0-1,1 0 1,0 0-1,16 0 1870,-8 1-2027,15-2 204,5 1-374,34-6-1,-55 4-943,2-2 382</inkml:trace>
  <inkml:trace contextRef="#ctx0" brushRef="#br0" timeOffset="4344.04">988 240 3729,'-2'0'842,"0"0"0,0 0 1,0 0-1,0-1 0,0 1 0,0-1 1,1 1-1,-1-1 0,-3-1 0,4 2-663,1-1 0,-1 1-1,0-1 1,0 1-1,1-1 1,-1 0 0,0 1-1,1-1 1,-1 0 0,0 0-1,1 0 1,-1 1 0,1-1-1,-1-1 1,0-1-168,1 1 1,0 0-1,-1 0 1,1 0-1,0-1 1,0 1-1,0 0 0,1 0 1,-1 0-1,0-1 1,1 1-1,-1 0 1,3-4-1,1 0 92,0 0 1,0 0-1,0 1 0,1-1 1,0 1-1,1 0 0,-1 0 1,1 1-1,-1 0 0,12-7 0,-15 10-81,0 0 1,0 0-1,0 0 0,0 0 0,0 0 0,0 0 0,0 0 0,0 1 0,0-1 0,0 1 0,0-1 0,1 1 0,-1 0 0,0 0 0,0 0 0,0 0 0,3 1 0,-3-1-7,0 1 0,0 0 0,-1-1 0,1 1 0,-1 0 0,1 0 0,-1 0 0,1 1 0,-1-1 0,1 0 0,-1 0 0,0 1 0,0-1 0,0 1 0,0-1 0,2 3 0,-1 2 7,0-1 1,0 0 0,0 1 0,-1-1 0,0 1 0,0-1 0,0 1-1,0 0 1,-1-1 0,0 1 0,-1 0 0,0 5 0,-4 12-189,-2 0 1,0-1 0,-1 0 0,-2-1 0,0 0-1,-1 0 1,-19 25 0,24-38 152,0-1 0,-1 1 0,-10 8-1,12-11-4,5-5 11,0 0 1,0 0-1,0 0 0,0 0 0,0 0 0,0 0 0,0 0 0,0 0 0,1 0 0,-1 0 0,0 0 1,0 0-1,0 0 0,0 0 0,0 0 0,0 0 0,0 0 0,0 1 0,0-1 0,0 0 0,1 0 0,-1 0 1,0 0-1,0 0 0,0 0 0,0 0 0,0 0 0,0 0 0,0 0 0,0 0 0,0 0 0,0 1 1,0-1-1,0 0 0,0 0 0,0 0 0,0 0 0,0 0 0,0 0 0,0 0 0,0 0 0,0 0 1,0 1-1,0-1 0,0 0 0,0 0 0,0 0 0,0 0 0,0 0 0,0 0 0,0 0 0,0 0 0,0 0 1,0 1-1,0-1 0,0 0 0,-1 0 0,18-3 83,13-6 202,-25 7-335,0 1 0,0 0 0,0-1 0,1 2 0,-1-1 0,0 0 0,0 1 0,0 0 0,1 0 0,-1 1 0,0 0 1,0 0-1,0 0 0,0 0 0,6 3 0,-5-2-482</inkml:trace>
  <inkml:trace contextRef="#ctx0" brushRef="#br0" timeOffset="5856.21">1207 19 5625,'6'5'5780,"3"12"-4660,-5-11-425,26 39-11,-19-30-660,-1 0 1,0 1 0,-1 0-1,-1 1 1,0 0 0,6 19-1,-12-27-12,-1 1-1,0-1 1,0 0-1,-1 0 0,0 0 1,0 1-1,-1-1 1,-1 0-1,1 0 1,-1 0-1,-1 0 0,0 0 1,0-1-1,0 1 1,-8 11-1,1-4 30,0-1 0,-1-1-1,0 0 1,-1-1 0,-1 0 0,-28 23-1,31-30-1421,9-6 949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6:41.0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9 1 5625,'-45'19'2997,"31"-10"5260,25-9-3059,-4-1-6293,49-4 1881,-38 2-507,-1 1 0,29 0 0,-29 6 152,-7-1-1391,-4-2-2488,-6-1 248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6:31.4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4 198 4113,'3'-12'1559,"-6"6"276,-21 9 1266,15-1-2679,-22 3 632,0 3 1,0 0-1,1 2 0,-35 17 0,62-26-995,1 0 0,-1 1 0,1-1 0,0 1-1,0-1 1,0 1 0,-1 0 0,2-1 0,-1 1 0,0 0 0,0 0 0,1 1 0,-1-1 0,1 0 0,-1 0 0,1 1 0,-2 4 0,2 0-23,-1 1 0,2-1 1,-1 0-1,1 1 0,0 9 0,0-11-59,3 68 105,0-33 7,-2 1 1,-2 0-1,-2-1 1,-10 55-1,8-79 174,-2 14 413,56-39-435,-4 4-109,-36 5-334,0-2 0,-1 1 0,1-1 0,0-1 0,-1 0 0,1 0 0,10-5 0,-8 2-303</inkml:trace>
  <inkml:trace contextRef="#ctx0" brushRef="#br0" timeOffset="360.47">262 505 7586,'26'-41'3536,"-22"44"-1863,2-1-289,2 2-128,1 1-496,1-4-111,4 1-185,1-2-96,1 0-128,-2 0-56,-1 0-112,-1 2-16,0-2-16,1 0-24,-3 0-584,0-3-360,0 0 536</inkml:trace>
  <inkml:trace contextRef="#ctx0" brushRef="#br0" timeOffset="919.17">661 222 4785,'10'13'6277,"-4"8"-3456,-2 21-896,-4-39-1580,1 38 956,-2-25-896,1-1-1,1 1 1,1 0 0,6 27-1,-8-42-391,1 1 0,-1-1 0,1 0 0,0 1-1,0-1 1,0 0 0,-1 0 0,1 0-1,1 0 1,-1 0 0,0 0 0,0 0-1,0 0 1,0 0 0,1 0 0,-1 0 0,0-1-1,1 1 1,1 0 0,32 7 186,-11-3-137,-21-4-109,1 0 1,0-1 0,-1 1 0,1-1 0,0 0 0,-1 0 0,1 0 0,0 0-1,5-1 1,16-8-3984,-17 4 3091</inkml:trace>
  <inkml:trace contextRef="#ctx0" brushRef="#br0" timeOffset="1267.86">864 273 5313,'-3'81'11223,"-5"0"-7770,2-25-3701,3 93 1,3-148 84,0 1 0,0-1 0,0 0 0,0 1 0,0-1 0,0 1 0,1-1 0,-1 1 0,0-1 0,1 0 1,-1 1-1,1-1 0,0 0 0,0 1 0,-1-1 0,1 0 0,0 0 0,0 0 0,1 2 0,3-2-533</inkml:trace>
  <inkml:trace contextRef="#ctx0" brushRef="#br0" timeOffset="3481.41">941 212 4385,'34'1'9436,"41"10"-7743,-74-11-1676,6 1 120,1 0 0,-1 1 0,0 0 0,0 0 0,0 1 0,0 0 0,8 4 1,-17 13 1030,1-2-1164,-6 126 39,7-116-37,2 1 0,1-1 1,7 32-1,-8-49 1,-1 0 0,0 20 0,-1-22-1,1 1-1,0-1 1,0 1 0,3 10-1,-3-18 17,-1-1-1,1 1 1,-1 0 0,0 0-1,0 0 1,0 0 0,1 0-1,-2 0 1,1 0-1,0 0 1,0 0 0,-1 0-1,1-1 1,-1 1 0,1 0-1,-1 0 1,0 0-1,0 0 1,0-1 0,0 1-1,0 0 1,0-1 0,0 1-1,0-1 1,-1 0-1,1 1 1,-1-1 0,-1 2-1,-2 0 183,0 0 1,-1 0-1,1-1 0,-1 1 0,0-1 0,1 0 0,-1-1 1,-9 2-1,2-1-431,1-1 0,-1 0 1,0-1-1,1 0 0,-1-1 0,-24-5 1,36 6 115,1 0 0,-1 0 1,1-1-1,-1 1 0,1 0 1,-1 0-1,1-1 0,-1 1 0,1 0 1,-1-1-1,1 1 0,0 0 1,-1-1-1,1 1 0,-1 0 1,1-1-1,0 1 0,0-1 1,-1 1-1,1-1 0,-1-5-356</inkml:trace>
  <inkml:trace contextRef="#ctx0" brushRef="#br0" timeOffset="4764.1">1230 12 3121,'13'-11'2210,"-12"11"-2078,-1 0 1,0 0-1,0 0 1,1 0-1,-1 0 1,0 0 0,1 0-1,-1 0 1,0 0-1,0 1 1,1-1-1,-1 0 1,0 0-1,0 0 1,1 0 0,-1 0-1,0 1 1,0-1-1,0 0 1,1 0-1,-1 0 1,0 1 0,0-1-1,0 0 1,1 0-1,-1 1 1,0-1-1,0 0 1,0 1-1,0-1 1,0 0 0,0 1-1,1 3 640,0 0-1,-1 1 1,0-1-1,1 0 1,-2 1-1,0 5 1,-1 6-70,-1-1 1,-6 15-1,5-18-533,1 0 0,1 0 0,-1 0 0,0 17 1,3-27-142,0-1 0,0 0 0,0 0-1,1 1 1,-1-1 0,0 0 0,0 0 0,1 0 0,-1 1 0,1-1 0,-1 0 0,1 0 0,0 0 0,-1 0 0,1 0 0,0 0 0,0 0 0,-1 0 0,1 0 0,0-1 0,0 1 0,1 1 0,24 8 444,-20-9-578,3 1 169,0 0 1,-1-1-1,18 1 0,10 1 68,-35-3-293,0 0 0,0 0 0,1 0-1,-1 0 1,0 0 0,0 0 0,0 0 0,0 0 0,0 0-1,1-1 1,-1 1 0,0 0 0,0-1 0,0 1 0,0-1-1,0 1 1,0-1 0,0 0 0,0 0 0,0 1-1,-1-1 1,2-1 0,4-2-2412,1-2 1277</inkml:trace>
  <inkml:trace contextRef="#ctx0" brushRef="#br0" timeOffset="5116.12">1394 95 6689,'3'-16'1666,"-2"10"711,-2 19 306,-6 90 2038,-4 86-4097,13-159-4042,1-23 2583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6:20.11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63 286 6401,'12'-1'564,"16"-4"2142,-28 5-2674,0 0 0,0 0 0,-1 0 0,1 0 0,0 0 0,0 0 0,0 0 0,0 0 0,0 0 0,0 0 0,0 0 0,0 0 0,0 0 0,0 0 0,0 0 0,-1 0 0,1 0-1,0 0 1,0 0 0,0-1 0,0 1 0,0 0 0,0 0 0,0 0 0,0 0 0,0 0 0,0 0 0,0 0 0,0 0 0,0 0 0,0 0 0,0 0 0,0 0 0,0 0 0,0 0 0,0-1 0,0 1 0,0 0 0,0 0 0,0 0-1,0 0 1,0 0 0,0 0 0,0 0 0,0 0 0,0 0 0,0 0 0,0 0 0,0-1 0,0 1 0,0 0 0,0 0 0,0 0 0,0 0 0,0 0 0,0 0 0,0 0 0,0 0 0,0 0 0,0 0 0,0 0 0,0 0 0,0 0-1,0 0 1,0 0 0,1-1 0,-21-3 2782,-6 0-1340,0 2 0,-31 0 1,43 2-1111,0 1 0,1 1 0,-1 0 0,0 0 0,-23 9 0,31-9-252,1 0 0,0 1 1,0 0-1,0-1 0,0 2 0,0-1 1,-7 7-1,10-8-112,0 0 0,1 1-1,-1-1 1,0 1 0,1-1-1,0 1 1,-1-1 0,1 1 0,0 0-1,0-1 1,0 1 0,1 0-1,-1 0 1,1 0 0,0 0 0,-1 0-1,2 3 1,0 33 0,4 296 564,-7-311-500,1-11 26,0 0 1,1 0-1,3 24 1,-3-36-99,1 0 0,-1 0 0,0 0 0,1-1 0,-1 1 0,1 0 0,-1 0 0,1 0 0,-1 0 0,1-1 0,0 1 0,-1 0 0,1-1 0,0 1 0,0 0 0,-1-1 0,1 1 0,0-1 0,0 1 0,0-1 0,0 0 1,0 1-1,0-1 0,0 0 0,-1 0 0,1 1 0,0-1 0,0 0 0,0 0 0,1 0 0,36-4-90,-18 2 132,77 7-1147,-76-4-1990,-10 0 2094</inkml:trace>
  <inkml:trace contextRef="#ctx0" brushRef="#br0" timeOffset="798.33">489 539 4521,'-7'-20'922,"5"14"-244,0 0 0,-1 0 0,1 0 0,-1 1 0,-5-7 0,7 5 4957,4 1-4091,12-8-1070,-12 11-417,1 0 0,-1 0 1,1 0-1,0 1 0,0-1 1,0 1-1,0 0 0,0 0 1,1 1-1,-1-1 0,0 1 1,1 0-1,-1 0 1,1 0-1,8 0 0,-8 1-43,0 1 0,-1-1 0,1 1 0,0-1 0,-1 2-1,1-1 1,-1 0 0,1 1 0,-1 0 0,1 0 0,-1 0 0,0 0-1,0 1 1,0-1 0,0 1 0,-1 0 0,1 1 0,-1-1 0,0 0-1,0 1 1,0 0 0,0 0 0,0 0 0,-1 0 0,4 8 0,-4-5 39,0 0 1,0 0 0,-1 0-1,1 0 1,-2 0-1,1 0 1,-1 0 0,0 0-1,0 0 1,-1 1 0,0-1-1,0 0 1,-1 0 0,0-1-1,0 1 1,-6 10-1,-3 4 81,-2-2 0,0 0 0,-1-1 0,-29 30 0,27-30-121,19-20-54,0 0-1,0 0 0,0 1 1,0-1-1,0 1 0,1-1 1,-1 1-1,0 0 0,1 1 1,-1-1-1,1 1 0,-1-1 1,1 1-1,0 0 0,-1 0 1,1 1-1,4 0 0,1 0 56,1 1-1,-1-1 0,0 2 0,0-1 0,0 2 1,13 5-1,-5 1 77,-13-7-255,0-1 1,0 1-1,0-1 1,1 1 0,-1-1-1,1 0 1,-1-1-1,1 1 1,-1-1-1,1 0 1,0 0 0,0-1-1,0 1 1,-1-1-1,1 0 1,0 0-1,7-2 1,5-3-294</inkml:trace>
  <inkml:trace contextRef="#ctx0" brushRef="#br0" timeOffset="1398.23">1086 367 6225,'0'-1'295,"-1"1"1,1 0-1,0-1 0,0 1 0,0 0 0,-1-1 0,1 1 0,0 0 1,-1 0-1,1-1 0,0 1 0,0 0 0,-1 0 0,1-1 0,0 1 0,-1 0 1,1 0-1,-1 0 0,1 0 0,0 0 0,-1 0 0,1 0 0,0 0 1,-1 0-1,1 0 0,-1 0 0,1 0 0,0 0 0,-1 0 0,0 0 0,-9 8 2914,-5 17-1788,9-1-1236,1 0 0,1 0 0,1 1 0,2-1 0,0 33 0,1-51-198,0-1-1,1 1 1,-1-1 0,1 0 0,0 1 0,0-1-1,1 0 1,-1 0 0,1 1 0,4 6 0,-4-9-15,0-1 0,0 0 0,0 1 1,0-1-1,0 0 0,0 0 0,1 0 1,-1 0-1,1-1 0,-1 1 0,1-1 1,0 0-1,0 1 0,-1-1 0,1 0 1,0-1-1,0 1 0,0 0 0,0-1 0,5 1 1,1-1-14,1 0 1,0 0 0,-1-1 0,1 0-1,0-1 1,-1 0 0,1-1 0,-1 0-1,15-6 1,-19 6 42,1 1 0,-1-1 0,0 0 0,0-1 0,0 1-1,0-1 1,0 0 0,-1-1 0,0 1 0,0-1 0,0 1 0,0-1-1,-1 0 1,0-1 0,0 1 0,4-9 0,-7 12 10,0-1 0,1 1 0,-1 0 0,0 0 0,0 0 0,0-1 0,-1 1 0,1 0 0,0 0 0,-1 0 0,1 0 0,-1 0 0,-1-3 0,-15-30 115,7 16-61,4 7 38,0 1 0,-1-1-1,0 1 1,0 0 0,-15-15 0,18 22-217,0 0 1,0 0 0,-1 0 0,1 1 0,-1-1 0,0 1-1,0 0 1,0 1 0,0-1 0,0 1 0,-1 0 0,1 0 0,-1 1-1,1 0 1,-9-1 0,8 2-1060,3 4 464</inkml:trace>
  <inkml:trace contextRef="#ctx0" brushRef="#br0" timeOffset="3301.24">1396 264 4233,'6'-2'1069,"-1"0"-1,1 1 1,0 0-1,10-1 1,46 5 2012,-24 0-1754,-21-3-714,-11-1-386,1 1 0,0 0 0,0 0 0,0 1 0,-1 0 0,1 0-1,0 1 1,-1-1 0,12 6 0,-17-7-174,-1 1-1,1 0 1,-1 0-1,1-1 0,-1 1 1,1 0-1,-1 0 1,1 0-1,-1-1 1,0 1-1,0 0 1,1 0-1,-1 0 1,0 0-1,0 0 0,0 0 1,0-1-1,0 1 1,0 0-1,0 0 1,0 0-1,0 0 1,-1 0-1,1 1 0,-9 27 462,5-18-454,0 4-19,-2 5-36,1 0 1,1 0-1,0 1 0,0 29 1,6-15-11,1-1 0,10 41 1,0 6 92,-3-4 111,-10-75-149,0 0 1,1 0-1,-1 1 0,0-1 0,0 0 0,-1 1 1,1-1-1,0 0 0,-1 0 0,1 1 1,-1-1-1,0 0 0,0 0 0,0 0 0,0 0 1,0 0-1,0 0 0,0 0 0,-1 0 1,1 0-1,-1 0 0,1-1 0,-1 1 0,0-1 1,0 1-1,-3 1 0,-3 1 190,0-1 0,-1 0 0,1 0 0,0-1 0,-17 2 0,21-4-247,-81 10 634,16-3-3724,65-6 1502,1-2 631</inkml:trace>
  <inkml:trace contextRef="#ctx0" brushRef="#br0" timeOffset="4012.44">1808 7 6153,'9'-3'610,"-7"2"-372,0 1 0,-1-1 0,1 1 0,0-1 0,0 1 0,0 0 0,0 0 0,0 0-1,3 0 1,-4 0-120,-1 1-1,1-1 1,-1 1-1,1-1 0,-1 1 1,1-1-1,-1 1 0,1-1 1,-1 1-1,0-1 1,1 1-1,-1 0 0,0-1 1,1 1-1,-1 0 1,0-1-1,0 1 0,0 0 1,0 0-1,1-1 0,-1 1 1,0 0-1,0-1 1,0 1-1,-1 0 0,1 0 1,0-1-1,0 1 1,0 0-1,0-1 0,-1 2 1,-20 94 4160,1 0-2735,20-95-1536,0 0 0,0 0 0,0 0 1,0 0-1,0 0 0,0 0 0,0 0 0,0 0 0,1 0 1,-1 0-1,0 0 0,1 0 0,-1 0 0,1 0 0,-1 0 1,1 0-1,0 0 0,-1 0 0,1 0 0,0-1 0,-1 1 1,1 0-1,0 0 0,0-1 0,0 1 0,0-1 0,0 1 0,0-1 1,0 1-1,0-1 0,0 1 0,0-1 0,1 0 0,6 2 30,1 0-1,-1-1 1,14 1-1,0-1 320,30 5 41,-50-6-610,0 0 1,1 0-1,-1 0 1,0 0-1,1 0 1,-1-1-1,0 1 1,0-1-1,1 1 1,-1-1-1,0 0 0,0 0 1,0 0-1,0 0 1,0 0-1,0-1 1,0 1-1,0 0 1,1-3-1,3-3-675</inkml:trace>
  <inkml:trace contextRef="#ctx0" brushRef="#br0" timeOffset="4381.59">2004 93 7242,'-4'19'7194,"0"12"-3671,-1 7-2538,3-27-804,-26 156 542,27-155-873,0 1-1,1-1 0,0 0 0,1 1 1,4 17-1,0-16 43</inkml:trace>
  <inkml:trace contextRef="#ctx0" brushRef="#br0" timeOffset="4810.99">2133 568 5161,'0'1'213,"0"0"0,0 0 0,0-1 0,1 1 0,-1 0 0,0 0 0,0 0 0,0 0 0,1 0 0,-1-1 0,0 1 0,1 0 0,-1 0 0,1-1 0,-1 1 0,1 0 0,-1-1 0,1 1 0,0 0 0,-1-1 0,1 1 0,0-1 0,-1 1 0,3 0 0,22 3 4864,-14-4-4695,28 1 1359,71-5 0,-74-5-1641,-17-3-3377,-14 7 2318</inkml:trace>
  <inkml:trace contextRef="#ctx0" brushRef="#br0" timeOffset="5173.32">2283 410 6937,'1'1'377,"0"0"0,0 0-1,0 0 1,-1 0 0,1 0-1,0 1 1,-1-1 0,1 0-1,-1 0 1,1 1 0,-1-1-1,0 0 1,1 1 0,-1-1-1,0 1 1,0-1-1,0 0 1,0 3 0,-4 29 1504,3-25-1212,-11 150 2451,7-46-2752,4-112-465,1 0-1,0 1 0,0-1 1,0 1-1,0-1 0,0 1 1,0-1-1,0 0 0,0 1 1,0-1-1,0 1 0,0-1 1,0 1-1,0-1 0,0 1 1,0-1-1,0 0 0,0 1 1,0-1-1,1 1 0,-1-1 1,0 0-1,0 1 0,0-1 1,1 1-1,-1-1 0,0 0 1,1 1-1,-1-1 0,0 0 1,1 0-1,-1 1 0,0-1 1,1 0-1,-1 0 0,1 1 1,-1-1-1,0 0 0,1 0 1,-1 0-1,1 0 0,-1 0 1,1 0-1,-1 0 0,0 0 1,1 0-1,-1 0 0,1 0 1,-1 0-1,1 0 0,-1 0 1,1 0-1,-1 0 0,0 0 1,1-1-1,8-1-109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6:04.2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837 7874,'-8'7'547,"7"-7"-316,0 1 0,0 0 0,0-1 0,0 1 0,0 0 0,0 0 0,0 0 0,0 0 0,0 0 0,0 0 0,1 0 0,-1 0 0,-1 2 0,3-2-70,-1 0 1,1 0 0,0 0 0,-1-1-1,1 1 1,0 0 0,-1 0-1,1-1 1,0 1 0,0-1 0,-1 1-1,1 0 1,0-1 0,0 1 0,0-1-1,0 0 1,0 1 0,0-1-1,0 0 1,0 0 0,1 1 0,29 7 350,0 0 0,0-3 0,0 0 1,37 0-1,-19-1-341,251 2 1383,-70-5-1146,482 34 1016,-625-31-1202,152-13-1,-54-13 123,275 5 0,-424 20-225,-1 2 1,-1 1-1,50 16 1,-83-22-113,0 0 0,0 1 1,1-1-1,-1 0 1,0 0-1,0 0 1,0 0-1,0 0 0,1 0 1,-1 0-1,0-1 1,0 1-1,0 0 0,0-1 1,0 1-1,0 0 1,1-1-1,-1 0 1,0 1-1,0-1 0,-1 0 1,1 1-1,0-1 1,0 0-1,0 0 0,0 0 1,-1 0-1,1 1 1,0-1-1,-1 0 1,1 0-1,0-1 0,-1 1 1,0 0-1,1 0 1,-1-1-1,3-6 15,-1-1-1,0 1 1,0 0-1,-1-10 1,1 4-19,19-296 76,-8 60-54,5 16 42,-18 232-56,0 0 1,0-1 0,0 1 0,0 0 0,0 0-1,0 0 1,-1-1 0,1 1 0,-1 0 0,0 0-1,1 0 1,-1 0 0,0 0 0,0 0 0,0 0-1,0 0 1,-1 0 0,1 1 0,-3-4 0,1 3 5,1 0 0,-1 0 0,0 1 0,0-1 0,0 1 0,0 0 0,0 0 0,0 0 1,0 0-1,0 0 0,0 1 0,-4-1 0,-8 0 39,0 1-1,-1 1 1,1 1-1,-21 4 1,34-6-53,-136 22 137,-219 5 1,-140-33-124,130-9-42,316 14 18,-70 1 1,82 1-2,-47-4-1,-29 0-156,-166 20-570,213-16 609,-98-10-1,131 7 124,0 3 1,0 1-1,1 1 0,-1 2 1,-60 16-1,80-16-13,-15 2-280,30 17 97,7 123 154,5 60-46,-1-90 89,6 46 11,-16-152 14,-1 0 0,0 0 0,-1 13 0,0 22-211,1-45 38,0-1 0,0 1 0,0-1 1,1 1-1,-1-1 0,0 0 0,0 1 1,0-1-1,0 0 0,1 1 0,-1-1 1,0 1-1,0-1 0,1 0 0,-1 0 0,0 1 1,1-1-1,-1 0 0,0 1 0,1-1 1,-1 0-1,0 0 0,1 0 0,-1 1 0,1-1 1,4 0-878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6:00.7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 45 3785,'0'-43'2816,"-1"42"3870,-1 7-4470,2 11-1178,0-3-467,0 0 0,0 0 1,-1 0-1,-1 1 0,-6 23 0,3-18-197,-3 39 0,8-57-361,0 0 0,0 0 0,0 0 0,0 0-1,0 0 1,0 1 0,0-1 0,1 0 0,-1 0 0,1 0-1,0 0 1,-1 0 0,1 0 0,0 0 0,0 0-1,0-1 1,0 1 0,2 2 0,0-2-21,0-1 1,-1 1-1,1-1 1,0 1-1,0-1 1,0 0-1,0 0 1,0-1-1,0 1 0,0 0 1,0-1-1,4 0 1,0 1 32,0 0 0,0-1 0,0 0 0,12-1 0,-16 0-304,0 1-1,0-1 1,0 0 0,0-1 0,-1 1-1,1 0 1,0-1 0,-1 1-1,1-1 1,-1 0 0,1 0 0,-1 0-1,3-3 1,5-6-587</inkml:trace>
  <inkml:trace contextRef="#ctx0" brushRef="#br0" timeOffset="346.41">181 61 5849,'1'-1'-2,"13"-22"3998,-14 23-3943,0 0 0,0-1 0,0 1 0,0 0 0,1 0 0,-1 0-1,0 0 1,0 0 0,0 0 0,0 0 0,0 0 0,0 0-1,0 0 1,0 0 0,0-1 0,0 1 0,0 0 0,0 0 0,0 0-1,0 0 1,0 0 0,0 0 0,0 0 0,0 0 0,0 0 0,1 0-1,-1 0 1,0 0 0,0 0 0,0 0 0,0 0 0,0 0 0,0 0-1,0 0 1,0 0 0,0 0 0,0 0 0,1 0 0,-1 0 0,0 0-1,0 0 1,0 0 0,0 0 0,0 0 0,0 0 0,0 0-1,0 0 1,0 0 0,0 0 0,0 0 0,1 0 0,-1 0 0,0 0-1,0 0 1,0 0 0,0 0 0,0 0 0,0 1 0,0-1 0,0 0-1,0 0 1,0 0 0,0 0 0,0 0 0,0 0 0,-2 16 3240,-16 79 465,5 48-2907,9-104-765,-1 6-519,7-18-2894,-1-24 2523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5:50.5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 268 5225,'-3'5'9506,"3"-3"-2757,6 1-5706,-3-2-1725,6 2 845,1-1 1,-1 0 0,1-1-1,-1 0 1,1 0 0,12-1 0,25 2 345,-12 9-70,-7-1-1088,-9-8-2714,-8-3 2668</inkml:trace>
  <inkml:trace contextRef="#ctx0" brushRef="#br0" timeOffset="566.34">515 5 5545,'-4'12'7923,"1"1"-3638,0 29-1672,2-30-1378,1 88 1196,2-70-2167,-2 0 0,-1 0 0,-2 0 0,-8 41 0,10-67-452,-5 23 661,6-26-600,-1 0 0,1 0 1,0 0-1,0 0 0,0 0 1,0 1-1,0-1 0,0 0 1,0 0-1,0 0 0,1 0 1,-1 0-1,0 0 0,1 0 1,-1-1-1,0 1 0,1 0 1,-1 0-1,1 0 1,0 0-1,0 1 0,4-1-1553,1-2 714</inkml:trace>
  <inkml:trace contextRef="#ctx0" brushRef="#br0" timeOffset="1864.25">927 47 4689,'43'-26'2983,"-43"26"-2832,-1 0-1,1 0 0,0 0 1,0 0-1,-1 0 1,1 0-1,0 0 0,0 0 1,-1 0-1,1-1 1,0 1-1,0 0 0,-1 0 1,1 0-1,0 0 0,0 0 1,-1 0-1,1-1 1,0 1-1,0 0 0,0 0 1,0 0-1,-1 0 1,1-1-1,0 1 0,0 0 1,0 0-1,0-1 1,0 1-1,0 0 0,0 0 1,-1 0-1,1-1 0,0 1 1,0 0-1,0 0 1,0-1-1,0 1 0,0 0 1,0 0-1,0-1 1,0 1-1,0 0 0,0 0 1,1-1-1,-1 1 0,0 0 1,0 0-1,0-1 1,0 1-1,0 0 0,0 0 1,0 0-1,1-1 1,-1 1-1,0 0 0,0 0 1,0 0-1,1-1 1,-1 1-1,0 0 0,0 0 1,0 0-1,1 0 0,-1 0 1,0 0-1,-22-2 1782,12 4-1669,-1 0 0,1 1 0,0 0 0,0 1-1,0 0 1,0 1 0,-17 11 0,20-11-233,-1 0 0,2 1 1,-1-1-1,0 1 0,1 1 0,0-1 0,1 1 1,-1 0-1,1 0 0,-6 13 0,10-18-47,0 0-1,0 0 1,1 0-1,-1 0 0,1 0 1,-1 0-1,1 0 0,0 0 1,-1 0-1,1 0 1,0 0-1,0 0 0,1 4 1,-1-5 1,1 0 0,-1 0 1,1 0-1,-1 0 0,1 0 1,-1 0-1,1 0 0,0-1 1,-1 1-1,1 0 1,0 0-1,0 0 0,-1-1 1,1 1-1,0-1 0,0 1 1,0 0-1,0-1 0,1 1 1,1 0-10,0 0 0,0-1 0,0 1 1,1-1-1,-1 0 0,0 0 0,0 0 0,0 0 0,0-1 1,0 1-1,0-1 0,0 1 0,0-1 0,0 0 0,0-1 1,4-1-1,6-3 11,-1-1 0,0 0 0,-1-1 0,0-1 0,0 1 0,-1-2 0,17-17 0,-20 18 46,-6 9-24,0-1-1,-1 0 0,1 0 0,0 0 1,0 0-1,-1 0 0,1 0 1,-1 0-1,1 0 0,-1 0 0,1 0 1,-1 0-1,0 0 0,1 0 0,-1 0 1,0 0-1,0-1 0,0-1 1,0 3 30,0 0 20,0 0 18,0 0 1,0 0-13,-2 5 27,-9 134 43,9-96 10,-1 0 0,-11 53 0,12-89-184,-6 32 235,8-38-239,-1 1 0,1 0 0,0-1 0,0 1 0,0-1 0,0 1 0,0-1 0,0 1 1,1 0-1,-1-1 0,1 1 0,-1-1 0,1 1 0,-1-1 0,1 0 0,0 1 0,-1-1 0,1 1 0,2 1 0,-3-3-36,0 1-1,1-1 1,-1 0 0,0 0-1,1 0 1,-1 0-1,0 1 1,0-1-1,1 0 1,-1 0-1,0 0 1,1 0 0,-1 0-1,0 0 1,1 0-1,-1 0 1,0 0-1,1 0 1,-1 0 0,0 0-1,1 0 1,-1 0-1,0 0 1,0 0-1,1 0 1,-1-1 0,0 1-1,1 0 1,-1 0-1,0 0 1,1-1-1,8-3-764</inkml:trace>
  <inkml:trace contextRef="#ctx0" brushRef="#br0" timeOffset="2595.15">1240 1 7706,'-4'18'8000,"-13"11"-4958,6-8-1490,-5 14-540,2 1 1,-15 63-1,24-79-1008,1 0 0,1 0 0,1 1 0,1-1 0,1 1 0,4 34 0,-4-53-15,0 1 0,1-1 0,-1 1 0,1-1 0,0 1 0,-1-1 0,1 1 0,0-1 0,1 0 0,-1 0 0,0 1 0,0-1 0,1 0 0,0 0 0,-1 0 0,1-1 0,0 1 0,0 0 0,0-1 0,2 3 0,-1-3-34,1 0 0,-1 0 0,0-1 0,0 1 1,0-1-1,0 0 0,0 0 0,1 0 0,-1 0 1,0 0-1,0-1 0,0 1 0,0-1 0,0 0 1,5-2-1,-3 2 11,0-1 0,0 0 0,0-1-1,-1 1 1,1-1 0,-1 1 0,0-1 0,0-1 0,0 1 0,0-1 0,0 1 0,3-5 0,-5 5 40,0-1 1,-1 1-1,1 0 1,0 0 0,-1-1-1,0 1 1,0 0 0,0-1-1,0 0 1,0 1-1,-1-1 1,0 1 0,1-1-1,-1 0 1,-1 1-1,1-1 1,-2-6 0,2 6 21,-1 0 1,0 0 0,0 1-1,0-1 1,-1 1-1,1-1 1,-1 1 0,-3-6-1,3 8-12,1-1 0,-1 1-1,0 0 1,1-1 0,-1 1 0,0 0-1,0 0 1,0 0 0,0 1 0,0-1 0,0 0-1,0 1 1,0-1 0,0 1 0,0 0-1,-4-1 1,2 1-108,1-1 0,0 1 0,0 0 0,-1 0 0,1 1 0,0-1 0,-1 1 0,1-1 0,0 1 0,0 0 0,0 0 0,0 0 0,0 1 0,0-1 0,0 1 0,0 0 0,0-1 0,1 1 0,-4 3 0,5 1-3258,6-6 2374</inkml:trace>
  <inkml:trace contextRef="#ctx0" brushRef="#br0" timeOffset="3644.25">1453 104 2737,'4'-5'-80,"-3"4"344,0 0 0,1 0 0,-1-1 0,0 1 0,0-1 0,0 1 0,0-1 0,0 0 0,0 1 0,-1-1 0,2-2 0,-4 4 155,0 0 0,0 0 0,0 0 0,0 0 0,1 0 0,-1 0 0,0 1 0,0-1 0,0 1 0,1-1 0,-1 1 0,0 0 0,-1 0-1,0 0-280,0 1-1,1-1 1,-1 0-1,1 1 1,-1-1-1,1 1 0,-1 0 1,1-1-1,0 1 1,0 1-1,0-1 1,0 0-1,0 0 0,1 1 1,-1-1-1,1 1 1,-1-1-1,1 1 1,0 0-1,0-1 0,0 1 1,0 0-1,1 0 1,-1 0-1,1 0 0,-1-1 1,1 7-1,0-5-155,1 0 0,-1 0 0,1 0 0,-1 1 0,1-1 0,0 0 0,1 0 0,-1 0 0,1 0 0,0-1 0,0 1 0,0 0 0,0-1 1,1 1-1,-1-1 0,1 0 0,0 0 0,5 5 0,9 3-56,34 17 0,-41-24 83,0 1 0,0 0 0,0 0 0,-1 1 1,1 1-1,-1 0 0,-1 0 0,0 0 0,0 1 0,9 11 0,-16-16 61,1-1-1,-1 1 1,0 0 0,0 0 0,0 0 0,0-1 0,0 1 0,-1 0 0,1 0 0,-1 0 0,0 0 0,0 0 0,0 0 0,0 0 0,-1 0 0,1 0 0,-1 0 0,0 0 0,0 0 0,0 0-1,0-1 1,0 1 0,0 0 0,-1-1 0,0 1 0,1-1 0,-4 4 0,3-4 14,1 0-1,-1 0 1,0 0 0,0 0-1,-1 0 1,1 0 0,0-1-1,-1 1 1,1-1 0,-1 0-1,1 0 1,-1 0 0,0 0-1,1 0 1,-1 0 0,0-1-1,0 1 1,1-1 0,-1 0-1,0 1 1,0-2 0,0 1-1,1 0 1,-1 0 0,0-1-1,0 0 1,0 1 0,-4-3 0,5 2-87,0 0 1,-1-1 0,1 1 0,0 0-1,0-1 1,0 0 0,0 1 0,0-1 0,0 0-1,0 0 1,0 0 0,1-1 0,-1 1 0,1 0-1,0 0 1,-1-1 0,1 1 0,0-1 0,1 1-1,-1-1 1,0 1 0,1-1 0,-1 0 0,1 1-1,0-1 1,0 0 0,0 1 0,0-1 0,0 0-1,1 1 1,-1-1 0,1 0 0,0 1-1,1-4 1,3-6-40,0 0 1,0 0-1,1 1 0,1-1 0,14-17 0,1 6 44,-18 19-1,1 0 0,-1 0 0,0-1 0,6-9 0,13-19 26,-18 27-15,-1 0-1,1 0 1,-1-1-1,0 1 0,-1-1 1,0 0-1,0 0 1,0 0-1,-1 0 1,2-11-1,-4 17 11,0 0 0,0 0 0,0 0 0,0-1 0,0 1 0,-1 0 0,1 0 0,0 0 0,-1 0 0,1 0 0,-1 0-1,1 0 1,-1 0 0,1 0 0,-1 0 0,0 0 0,1 1 0,-1-1 0,0 0 0,0 0 0,1 1 0,-1-1-1,0 0 1,0 1 0,0-1 0,0 1 0,0-1 0,0 1 0,0-1 0,0 1 0,0 0 0,-1-1 0,1 1-1,-1 0 1,-5-1-590,-1 0 1,1 0-1,-14 1 0,15 0-1392,5 0 1214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9T05:05:48.0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8 190 3617,'-46'15'2688,"45"-14"5819,4 1-3671,12 1-2673,13 2-3324,0-3 1339,39-2 0,-26-1 138,167-6 1540,-193 6-1706,-12 0-105,0 1-1,-1 0 0,1 0 1,0 0-1,-1 0 0,1 0 1,0 0-1,0 1 0,-1-1 1,1 1-1,-1 0 0,1 0 1,4 2-1,-7-3 20,0 0 0,0 0-25,0 0-139,0 0-299,0 0-609,0 0 182,0 0 2029,0 0-744</inkml:trace>
  <inkml:trace contextRef="#ctx0" brushRef="#br0" timeOffset="731.45">389 39 6489,'-26'-34'3293,"22"30"5979,5 8-7450,5 7-2187,9 2 432,0-1 1,1 0-1,0-1 1,1-1-1,28 13 0,24 14-3,-41-22 66,-21-12-126,0 1 1,0 0-1,0 0 0,0 1 1,9 8-1,-14-12 71,-1 1 0,1-1 0,-1 1-1,0 0 1,0 0 0,0-1 0,0 1 0,0 0-1,0 0 1,-1 0 0,1 0 0,-1 0-1,1 0 1,-1 0 0,0 0 0,0 0 0,1 0-1,-2 0 1,1 0 0,0 0 0,0 0-1,-1 0 1,1 1 0,-1-2 0,1 1 0,-3 4-1,0 2 96,-2 0-1,1 0 0,-1-1 0,0 0 1,-12 13-1,-37 32 383,36-36-426,-3 1-31,-7 6-166,30-25-5050,5-1 4158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6</Pages>
  <Words>656</Words>
  <Characters>374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ip-James Nelson</dc:creator>
  <cp:keywords/>
  <dc:description/>
  <cp:lastModifiedBy>Philip-James Nelson</cp:lastModifiedBy>
  <cp:revision>5</cp:revision>
  <cp:lastPrinted>2020-09-12T22:16:00Z</cp:lastPrinted>
  <dcterms:created xsi:type="dcterms:W3CDTF">2020-09-28T21:51:00Z</dcterms:created>
  <dcterms:modified xsi:type="dcterms:W3CDTF">2020-09-29T16:05:00Z</dcterms:modified>
</cp:coreProperties>
</file>